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17BE402E"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45AC8E4B" w14:textId="77777777" w:rsidR="008464E9" w:rsidRDefault="008464E9" w:rsidP="005408B9">
      <w:pPr>
        <w:spacing w:line="360" w:lineRule="exact"/>
        <w:ind w:firstLineChars="200" w:firstLine="420"/>
      </w:pPr>
      <w:r w:rsidRPr="008464E9">
        <w:t>With the acceleration of urbanization in China, the contradiction between population growth and urban bearing capacity, the contradiction between the irrational industrial structure and economic transformation gradually emerged, and the idea of a smart city emerged accordingly. In the process of urban diagnosis using smart cities, information on the distribution of various types of construction land, road networks, and green spaces in cities is of utmost importance. This topic is mainly to propose an automated machine learning model for realizing pixels for urban land use via satellite images. The level of annotation.</w:t>
      </w:r>
    </w:p>
    <w:p w14:paraId="60CEA072" w14:textId="27140264"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28223A4" w14:textId="49E4D9E9" w:rsidR="00E52FEA" w:rsidRDefault="005408B9">
      <w:pPr>
        <w:pStyle w:val="TOC1"/>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4673519" w:history="1">
        <w:r w:rsidR="00E52FEA" w:rsidRPr="00A46219">
          <w:rPr>
            <w:rStyle w:val="af5"/>
            <w:rFonts w:eastAsia="黑体"/>
          </w:rPr>
          <w:t>1</w:t>
        </w:r>
        <w:r w:rsidR="00E52FEA" w:rsidRPr="00A46219">
          <w:rPr>
            <w:rStyle w:val="af5"/>
            <w:rFonts w:ascii="Arial" w:eastAsia="黑体" w:hAnsi="Arial" w:cs="Arial"/>
          </w:rPr>
          <w:t xml:space="preserve">  </w:t>
        </w:r>
        <w:r w:rsidR="00E52FEA" w:rsidRPr="00A46219">
          <w:rPr>
            <w:rStyle w:val="af5"/>
            <w:rFonts w:ascii="Arial" w:eastAsia="黑体" w:hAnsi="Arial" w:cs="Arial"/>
          </w:rPr>
          <w:t>引</w:t>
        </w:r>
        <w:r w:rsidR="00E52FEA" w:rsidRPr="00A46219">
          <w:rPr>
            <w:rStyle w:val="af5"/>
            <w:rFonts w:ascii="Arial" w:eastAsia="黑体" w:hAnsi="Arial" w:cs="Arial"/>
          </w:rPr>
          <w:t xml:space="preserve"> </w:t>
        </w:r>
        <w:r w:rsidR="00E52FEA" w:rsidRPr="00A46219">
          <w:rPr>
            <w:rStyle w:val="af5"/>
            <w:rFonts w:ascii="Arial" w:eastAsia="黑体" w:hAnsi="Arial" w:cs="Arial"/>
          </w:rPr>
          <w:t>言</w:t>
        </w:r>
        <w:r w:rsidR="00E52FEA">
          <w:rPr>
            <w:webHidden/>
          </w:rPr>
          <w:tab/>
        </w:r>
        <w:r w:rsidR="00E52FEA">
          <w:rPr>
            <w:webHidden/>
          </w:rPr>
          <w:fldChar w:fldCharType="begin"/>
        </w:r>
        <w:r w:rsidR="00E52FEA">
          <w:rPr>
            <w:webHidden/>
          </w:rPr>
          <w:instrText xml:space="preserve"> PAGEREF _Toc514673519 \h </w:instrText>
        </w:r>
        <w:r w:rsidR="00E52FEA">
          <w:rPr>
            <w:webHidden/>
          </w:rPr>
        </w:r>
        <w:r w:rsidR="00E52FEA">
          <w:rPr>
            <w:webHidden/>
          </w:rPr>
          <w:fldChar w:fldCharType="separate"/>
        </w:r>
        <w:r w:rsidR="00E52FEA">
          <w:rPr>
            <w:webHidden/>
          </w:rPr>
          <w:t>1</w:t>
        </w:r>
        <w:r w:rsidR="00E52FEA">
          <w:rPr>
            <w:webHidden/>
          </w:rPr>
          <w:fldChar w:fldCharType="end"/>
        </w:r>
      </w:hyperlink>
    </w:p>
    <w:p w14:paraId="059E3FD8" w14:textId="086CD3E9" w:rsidR="00E52FEA" w:rsidRDefault="00E84C05">
      <w:pPr>
        <w:pStyle w:val="TOC2"/>
        <w:rPr>
          <w:rFonts w:asciiTheme="minorHAnsi" w:eastAsiaTheme="minorEastAsia" w:hAnsiTheme="minorHAnsi" w:cstheme="minorBidi"/>
          <w:szCs w:val="22"/>
          <w:lang w:val="en-US"/>
        </w:rPr>
      </w:pPr>
      <w:hyperlink w:anchor="_Toc514673520" w:history="1">
        <w:r w:rsidR="00E52FEA" w:rsidRPr="00A46219">
          <w:rPr>
            <w:rStyle w:val="af5"/>
            <w:rFonts w:eastAsia="黑体"/>
          </w:rPr>
          <w:t>1.1</w:t>
        </w:r>
        <w:r w:rsidR="00E52FEA" w:rsidRPr="00A46219">
          <w:rPr>
            <w:rStyle w:val="af5"/>
            <w:rFonts w:ascii="Arial" w:eastAsia="黑体" w:hAnsi="Arial" w:cs="Arial"/>
          </w:rPr>
          <w:t>城市卫星图像识别、解释的意义</w:t>
        </w:r>
        <w:r w:rsidR="00E52FEA">
          <w:rPr>
            <w:webHidden/>
          </w:rPr>
          <w:tab/>
        </w:r>
        <w:r w:rsidR="00E52FEA">
          <w:rPr>
            <w:webHidden/>
          </w:rPr>
          <w:fldChar w:fldCharType="begin"/>
        </w:r>
        <w:r w:rsidR="00E52FEA">
          <w:rPr>
            <w:webHidden/>
          </w:rPr>
          <w:instrText xml:space="preserve"> PAGEREF _Toc514673520 \h </w:instrText>
        </w:r>
        <w:r w:rsidR="00E52FEA">
          <w:rPr>
            <w:webHidden/>
          </w:rPr>
        </w:r>
        <w:r w:rsidR="00E52FEA">
          <w:rPr>
            <w:webHidden/>
          </w:rPr>
          <w:fldChar w:fldCharType="separate"/>
        </w:r>
        <w:r w:rsidR="00E52FEA">
          <w:rPr>
            <w:webHidden/>
          </w:rPr>
          <w:t>1</w:t>
        </w:r>
        <w:r w:rsidR="00E52FEA">
          <w:rPr>
            <w:webHidden/>
          </w:rPr>
          <w:fldChar w:fldCharType="end"/>
        </w:r>
      </w:hyperlink>
    </w:p>
    <w:p w14:paraId="2303FF49" w14:textId="2F4272F0" w:rsidR="00E52FEA" w:rsidRDefault="00E84C05">
      <w:pPr>
        <w:pStyle w:val="TOC2"/>
        <w:rPr>
          <w:rFonts w:asciiTheme="minorHAnsi" w:eastAsiaTheme="minorEastAsia" w:hAnsiTheme="minorHAnsi" w:cstheme="minorBidi"/>
          <w:szCs w:val="22"/>
          <w:lang w:val="en-US"/>
        </w:rPr>
      </w:pPr>
      <w:hyperlink w:anchor="_Toc514673521" w:history="1">
        <w:r w:rsidR="00E52FEA" w:rsidRPr="00A46219">
          <w:rPr>
            <w:rStyle w:val="af5"/>
            <w:rFonts w:eastAsia="黑体"/>
          </w:rPr>
          <w:t>1.2</w:t>
        </w:r>
        <w:r w:rsidR="00E52FEA" w:rsidRPr="00A46219">
          <w:rPr>
            <w:rStyle w:val="af5"/>
            <w:rFonts w:eastAsia="黑体"/>
          </w:rPr>
          <w:t>研究回顾</w:t>
        </w:r>
        <w:r w:rsidR="00E52FEA">
          <w:rPr>
            <w:webHidden/>
          </w:rPr>
          <w:tab/>
        </w:r>
        <w:r w:rsidR="00E52FEA">
          <w:rPr>
            <w:webHidden/>
          </w:rPr>
          <w:fldChar w:fldCharType="begin"/>
        </w:r>
        <w:r w:rsidR="00E52FEA">
          <w:rPr>
            <w:webHidden/>
          </w:rPr>
          <w:instrText xml:space="preserve"> PAGEREF _Toc514673521 \h </w:instrText>
        </w:r>
        <w:r w:rsidR="00E52FEA">
          <w:rPr>
            <w:webHidden/>
          </w:rPr>
        </w:r>
        <w:r w:rsidR="00E52FEA">
          <w:rPr>
            <w:webHidden/>
          </w:rPr>
          <w:fldChar w:fldCharType="separate"/>
        </w:r>
        <w:r w:rsidR="00E52FEA">
          <w:rPr>
            <w:webHidden/>
          </w:rPr>
          <w:t>1</w:t>
        </w:r>
        <w:r w:rsidR="00E52FEA">
          <w:rPr>
            <w:webHidden/>
          </w:rPr>
          <w:fldChar w:fldCharType="end"/>
        </w:r>
      </w:hyperlink>
    </w:p>
    <w:p w14:paraId="6B6567BD" w14:textId="397D0DE0" w:rsidR="00E52FEA" w:rsidRDefault="00E84C05">
      <w:pPr>
        <w:pStyle w:val="TOC2"/>
        <w:rPr>
          <w:rFonts w:asciiTheme="minorHAnsi" w:eastAsiaTheme="minorEastAsia" w:hAnsiTheme="minorHAnsi" w:cstheme="minorBidi"/>
          <w:szCs w:val="22"/>
          <w:lang w:val="en-US"/>
        </w:rPr>
      </w:pPr>
      <w:hyperlink w:anchor="_Toc514673522" w:history="1">
        <w:r w:rsidR="00E52FEA" w:rsidRPr="00A46219">
          <w:rPr>
            <w:rStyle w:val="af5"/>
            <w:rFonts w:eastAsia="黑体"/>
          </w:rPr>
          <w:t>1.3</w:t>
        </w:r>
        <w:r w:rsidR="00E52FEA" w:rsidRPr="00A46219">
          <w:rPr>
            <w:rStyle w:val="af5"/>
            <w:rFonts w:eastAsia="黑体"/>
          </w:rPr>
          <w:t>图像识别中深度学习网络常用方法</w:t>
        </w:r>
        <w:r w:rsidR="00E52FEA">
          <w:rPr>
            <w:webHidden/>
          </w:rPr>
          <w:tab/>
        </w:r>
        <w:r w:rsidR="00E52FEA">
          <w:rPr>
            <w:webHidden/>
          </w:rPr>
          <w:fldChar w:fldCharType="begin"/>
        </w:r>
        <w:r w:rsidR="00E52FEA">
          <w:rPr>
            <w:webHidden/>
          </w:rPr>
          <w:instrText xml:space="preserve"> PAGEREF _Toc514673522 \h </w:instrText>
        </w:r>
        <w:r w:rsidR="00E52FEA">
          <w:rPr>
            <w:webHidden/>
          </w:rPr>
        </w:r>
        <w:r w:rsidR="00E52FEA">
          <w:rPr>
            <w:webHidden/>
          </w:rPr>
          <w:fldChar w:fldCharType="separate"/>
        </w:r>
        <w:r w:rsidR="00E52FEA">
          <w:rPr>
            <w:webHidden/>
          </w:rPr>
          <w:t>2</w:t>
        </w:r>
        <w:r w:rsidR="00E52FEA">
          <w:rPr>
            <w:webHidden/>
          </w:rPr>
          <w:fldChar w:fldCharType="end"/>
        </w:r>
      </w:hyperlink>
    </w:p>
    <w:p w14:paraId="2C499DCB" w14:textId="68169A28" w:rsidR="00E52FEA" w:rsidRDefault="00E84C05">
      <w:pPr>
        <w:pStyle w:val="TOC3"/>
        <w:rPr>
          <w:rFonts w:asciiTheme="minorHAnsi" w:eastAsiaTheme="minorEastAsia" w:hAnsiTheme="minorHAnsi" w:cstheme="minorBidi"/>
          <w:noProof/>
          <w:szCs w:val="22"/>
        </w:rPr>
      </w:pPr>
      <w:hyperlink w:anchor="_Toc514673523" w:history="1">
        <w:r w:rsidR="00E52FEA" w:rsidRPr="00A46219">
          <w:rPr>
            <w:rStyle w:val="af5"/>
            <w:noProof/>
          </w:rPr>
          <w:t>1.3.1</w:t>
        </w:r>
        <w:r w:rsidR="00E52FEA" w:rsidRPr="00A46219">
          <w:rPr>
            <w:rStyle w:val="af5"/>
            <w:noProof/>
          </w:rPr>
          <w:t>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3 \h </w:instrText>
        </w:r>
        <w:r w:rsidR="00E52FEA">
          <w:rPr>
            <w:noProof/>
            <w:webHidden/>
          </w:rPr>
        </w:r>
        <w:r w:rsidR="00E52FEA">
          <w:rPr>
            <w:noProof/>
            <w:webHidden/>
          </w:rPr>
          <w:fldChar w:fldCharType="separate"/>
        </w:r>
        <w:r w:rsidR="00E52FEA">
          <w:rPr>
            <w:noProof/>
            <w:webHidden/>
          </w:rPr>
          <w:t>2</w:t>
        </w:r>
        <w:r w:rsidR="00E52FEA">
          <w:rPr>
            <w:noProof/>
            <w:webHidden/>
          </w:rPr>
          <w:fldChar w:fldCharType="end"/>
        </w:r>
      </w:hyperlink>
    </w:p>
    <w:p w14:paraId="1F375063" w14:textId="3D838BE4" w:rsidR="00E52FEA" w:rsidRDefault="00E84C05">
      <w:pPr>
        <w:pStyle w:val="TOC3"/>
        <w:rPr>
          <w:rFonts w:asciiTheme="minorHAnsi" w:eastAsiaTheme="minorEastAsia" w:hAnsiTheme="minorHAnsi" w:cstheme="minorBidi"/>
          <w:noProof/>
          <w:szCs w:val="22"/>
        </w:rPr>
      </w:pPr>
      <w:hyperlink w:anchor="_Toc514673524" w:history="1">
        <w:r w:rsidR="00E52FEA" w:rsidRPr="00A46219">
          <w:rPr>
            <w:rStyle w:val="af5"/>
            <w:noProof/>
          </w:rPr>
          <w:t>1.3.2</w:t>
        </w:r>
        <w:r w:rsidR="00E52FEA" w:rsidRPr="00A46219">
          <w:rPr>
            <w:rStyle w:val="af5"/>
            <w:rFonts w:cs="Arial"/>
            <w:noProof/>
          </w:rPr>
          <w:t xml:space="preserve"> </w:t>
        </w:r>
        <w:r w:rsidR="00E52FEA" w:rsidRPr="00A46219">
          <w:rPr>
            <w:rStyle w:val="af5"/>
            <w:noProof/>
          </w:rPr>
          <w:t>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4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28139F10" w14:textId="0CB5D34F" w:rsidR="00E52FEA" w:rsidRDefault="00E84C05">
      <w:pPr>
        <w:pStyle w:val="TOC3"/>
        <w:rPr>
          <w:rFonts w:asciiTheme="minorHAnsi" w:eastAsiaTheme="minorEastAsia" w:hAnsiTheme="minorHAnsi" w:cstheme="minorBidi"/>
          <w:noProof/>
          <w:szCs w:val="22"/>
        </w:rPr>
      </w:pPr>
      <w:hyperlink w:anchor="_Toc514673525" w:history="1">
        <w:r w:rsidR="00E52FEA" w:rsidRPr="00A46219">
          <w:rPr>
            <w:rStyle w:val="af5"/>
            <w:noProof/>
          </w:rPr>
          <w:t>1.3.3</w:t>
        </w:r>
        <w:r w:rsidR="00E52FEA" w:rsidRPr="00A46219">
          <w:rPr>
            <w:rStyle w:val="af5"/>
            <w:rFonts w:cs="Arial"/>
            <w:noProof/>
          </w:rPr>
          <w:t>双向深度网络基本概况</w:t>
        </w:r>
        <w:r w:rsidR="00E52FEA">
          <w:rPr>
            <w:noProof/>
            <w:webHidden/>
          </w:rPr>
          <w:tab/>
        </w:r>
        <w:r w:rsidR="00E52FEA">
          <w:rPr>
            <w:noProof/>
            <w:webHidden/>
          </w:rPr>
          <w:fldChar w:fldCharType="begin"/>
        </w:r>
        <w:r w:rsidR="00E52FEA">
          <w:rPr>
            <w:noProof/>
            <w:webHidden/>
          </w:rPr>
          <w:instrText xml:space="preserve"> PAGEREF _Toc514673525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13C9EC07" w14:textId="6A6D936C" w:rsidR="00E52FEA" w:rsidRDefault="00E84C05">
      <w:pPr>
        <w:pStyle w:val="TOC2"/>
        <w:rPr>
          <w:rFonts w:asciiTheme="minorHAnsi" w:eastAsiaTheme="minorEastAsia" w:hAnsiTheme="minorHAnsi" w:cstheme="minorBidi"/>
          <w:szCs w:val="22"/>
          <w:lang w:val="en-US"/>
        </w:rPr>
      </w:pPr>
      <w:hyperlink w:anchor="_Toc514673526" w:history="1">
        <w:r w:rsidR="00E52FEA" w:rsidRPr="00A46219">
          <w:rPr>
            <w:rStyle w:val="af5"/>
            <w:rFonts w:eastAsia="黑体"/>
          </w:rPr>
          <w:t>1.4</w:t>
        </w:r>
        <w:r w:rsidR="00E52FEA" w:rsidRPr="00A46219">
          <w:rPr>
            <w:rStyle w:val="af5"/>
            <w:rFonts w:ascii="Arial" w:eastAsia="黑体" w:hAnsi="Arial" w:cs="Arial"/>
          </w:rPr>
          <w:t xml:space="preserve"> </w:t>
        </w:r>
        <w:r w:rsidR="00E52FEA" w:rsidRPr="00A46219">
          <w:rPr>
            <w:rStyle w:val="af5"/>
            <w:rFonts w:ascii="Arial" w:eastAsia="黑体" w:hAnsi="Arial" w:cs="Arial"/>
          </w:rPr>
          <w:t>本文的工作</w:t>
        </w:r>
        <w:r w:rsidR="00E52FEA">
          <w:rPr>
            <w:webHidden/>
          </w:rPr>
          <w:tab/>
        </w:r>
        <w:r w:rsidR="00E52FEA">
          <w:rPr>
            <w:webHidden/>
          </w:rPr>
          <w:fldChar w:fldCharType="begin"/>
        </w:r>
        <w:r w:rsidR="00E52FEA">
          <w:rPr>
            <w:webHidden/>
          </w:rPr>
          <w:instrText xml:space="preserve"> PAGEREF _Toc514673526 \h </w:instrText>
        </w:r>
        <w:r w:rsidR="00E52FEA">
          <w:rPr>
            <w:webHidden/>
          </w:rPr>
        </w:r>
        <w:r w:rsidR="00E52FEA">
          <w:rPr>
            <w:webHidden/>
          </w:rPr>
          <w:fldChar w:fldCharType="separate"/>
        </w:r>
        <w:r w:rsidR="00E52FEA">
          <w:rPr>
            <w:webHidden/>
          </w:rPr>
          <w:t>5</w:t>
        </w:r>
        <w:r w:rsidR="00E52FEA">
          <w:rPr>
            <w:webHidden/>
          </w:rPr>
          <w:fldChar w:fldCharType="end"/>
        </w:r>
      </w:hyperlink>
    </w:p>
    <w:p w14:paraId="44707965" w14:textId="7E62C27C" w:rsidR="00E52FEA" w:rsidRDefault="00E84C05">
      <w:pPr>
        <w:pStyle w:val="TOC1"/>
        <w:rPr>
          <w:rFonts w:asciiTheme="minorHAnsi" w:eastAsiaTheme="minorEastAsia" w:hAnsiTheme="minorHAnsi" w:cstheme="minorBidi"/>
          <w:bCs w:val="0"/>
          <w:szCs w:val="22"/>
        </w:rPr>
      </w:pPr>
      <w:hyperlink w:anchor="_Toc514673527" w:history="1">
        <w:r w:rsidR="00E52FEA" w:rsidRPr="00A46219">
          <w:rPr>
            <w:rStyle w:val="af5"/>
            <w:rFonts w:eastAsia="黑体"/>
          </w:rPr>
          <w:t>2</w:t>
        </w:r>
        <w:r w:rsidR="00E52FEA" w:rsidRPr="00A46219">
          <w:rPr>
            <w:rStyle w:val="af5"/>
            <w:rFonts w:ascii="Arial" w:eastAsia="黑体" w:hAnsi="Arial" w:cs="Arial"/>
          </w:rPr>
          <w:t xml:space="preserve">  </w:t>
        </w:r>
        <w:r w:rsidR="00E52FEA" w:rsidRPr="00A46219">
          <w:rPr>
            <w:rStyle w:val="af5"/>
            <w:rFonts w:ascii="Arial" w:eastAsia="黑体" w:hAnsi="Arial" w:cs="Arial"/>
          </w:rPr>
          <w:t>应用理论基础</w:t>
        </w:r>
        <w:r w:rsidR="00E52FEA">
          <w:rPr>
            <w:webHidden/>
          </w:rPr>
          <w:tab/>
        </w:r>
        <w:r w:rsidR="00E52FEA">
          <w:rPr>
            <w:webHidden/>
          </w:rPr>
          <w:fldChar w:fldCharType="begin"/>
        </w:r>
        <w:r w:rsidR="00E52FEA">
          <w:rPr>
            <w:webHidden/>
          </w:rPr>
          <w:instrText xml:space="preserve"> PAGEREF _Toc514673527 \h </w:instrText>
        </w:r>
        <w:r w:rsidR="00E52FEA">
          <w:rPr>
            <w:webHidden/>
          </w:rPr>
        </w:r>
        <w:r w:rsidR="00E52FEA">
          <w:rPr>
            <w:webHidden/>
          </w:rPr>
          <w:fldChar w:fldCharType="separate"/>
        </w:r>
        <w:r w:rsidR="00E52FEA">
          <w:rPr>
            <w:webHidden/>
          </w:rPr>
          <w:t>6</w:t>
        </w:r>
        <w:r w:rsidR="00E52FEA">
          <w:rPr>
            <w:webHidden/>
          </w:rPr>
          <w:fldChar w:fldCharType="end"/>
        </w:r>
      </w:hyperlink>
    </w:p>
    <w:p w14:paraId="29EE0204" w14:textId="088473B1" w:rsidR="00E52FEA" w:rsidRDefault="00E84C05">
      <w:pPr>
        <w:pStyle w:val="TOC2"/>
        <w:rPr>
          <w:rFonts w:asciiTheme="minorHAnsi" w:eastAsiaTheme="minorEastAsia" w:hAnsiTheme="minorHAnsi" w:cstheme="minorBidi"/>
          <w:szCs w:val="22"/>
          <w:lang w:val="en-US"/>
        </w:rPr>
      </w:pPr>
      <w:hyperlink w:anchor="_Toc514673528" w:history="1">
        <w:r w:rsidR="00E52FEA" w:rsidRPr="00A46219">
          <w:rPr>
            <w:rStyle w:val="af5"/>
            <w:rFonts w:eastAsia="黑体"/>
          </w:rPr>
          <w:t>2.1</w:t>
        </w:r>
        <w:r w:rsidR="00E52FEA" w:rsidRPr="00A46219">
          <w:rPr>
            <w:rStyle w:val="af5"/>
            <w:rFonts w:ascii="Arial" w:eastAsia="黑体" w:hAnsi="Arial" w:cs="Arial"/>
          </w:rPr>
          <w:t>计算机视觉理论</w:t>
        </w:r>
        <w:r w:rsidR="00E52FEA">
          <w:rPr>
            <w:webHidden/>
          </w:rPr>
          <w:tab/>
        </w:r>
        <w:r w:rsidR="00E52FEA">
          <w:rPr>
            <w:webHidden/>
          </w:rPr>
          <w:fldChar w:fldCharType="begin"/>
        </w:r>
        <w:r w:rsidR="00E52FEA">
          <w:rPr>
            <w:webHidden/>
          </w:rPr>
          <w:instrText xml:space="preserve"> PAGEREF _Toc514673528 \h </w:instrText>
        </w:r>
        <w:r w:rsidR="00E52FEA">
          <w:rPr>
            <w:webHidden/>
          </w:rPr>
        </w:r>
        <w:r w:rsidR="00E52FEA">
          <w:rPr>
            <w:webHidden/>
          </w:rPr>
          <w:fldChar w:fldCharType="separate"/>
        </w:r>
        <w:r w:rsidR="00E52FEA">
          <w:rPr>
            <w:webHidden/>
          </w:rPr>
          <w:t>6</w:t>
        </w:r>
        <w:r w:rsidR="00E52FEA">
          <w:rPr>
            <w:webHidden/>
          </w:rPr>
          <w:fldChar w:fldCharType="end"/>
        </w:r>
      </w:hyperlink>
    </w:p>
    <w:p w14:paraId="2AD023A1" w14:textId="48203305" w:rsidR="00E52FEA" w:rsidRDefault="00E84C05">
      <w:pPr>
        <w:pStyle w:val="TOC3"/>
        <w:rPr>
          <w:rFonts w:asciiTheme="minorHAnsi" w:eastAsiaTheme="minorEastAsia" w:hAnsiTheme="minorHAnsi" w:cstheme="minorBidi"/>
          <w:noProof/>
          <w:szCs w:val="22"/>
        </w:rPr>
      </w:pPr>
      <w:hyperlink w:anchor="_Toc514673529" w:history="1">
        <w:r w:rsidR="00E52FEA" w:rsidRPr="00A46219">
          <w:rPr>
            <w:rStyle w:val="af5"/>
            <w:noProof/>
          </w:rPr>
          <w:t>2.1.1</w:t>
        </w:r>
        <w:r w:rsidR="00E52FEA" w:rsidRPr="00A46219">
          <w:rPr>
            <w:rStyle w:val="af5"/>
            <w:rFonts w:cs="Arial"/>
            <w:noProof/>
          </w:rPr>
          <w:t>计算机视觉理论的发展</w:t>
        </w:r>
        <w:r w:rsidR="00E52FEA">
          <w:rPr>
            <w:noProof/>
            <w:webHidden/>
          </w:rPr>
          <w:tab/>
        </w:r>
        <w:r w:rsidR="00E52FEA">
          <w:rPr>
            <w:noProof/>
            <w:webHidden/>
          </w:rPr>
          <w:fldChar w:fldCharType="begin"/>
        </w:r>
        <w:r w:rsidR="00E52FEA">
          <w:rPr>
            <w:noProof/>
            <w:webHidden/>
          </w:rPr>
          <w:instrText xml:space="preserve"> PAGEREF _Toc514673529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0DF3989B" w14:textId="36780941" w:rsidR="00E52FEA" w:rsidRDefault="00E84C05">
      <w:pPr>
        <w:pStyle w:val="TOC3"/>
        <w:rPr>
          <w:rFonts w:asciiTheme="minorHAnsi" w:eastAsiaTheme="minorEastAsia" w:hAnsiTheme="minorHAnsi" w:cstheme="minorBidi"/>
          <w:noProof/>
          <w:szCs w:val="22"/>
        </w:rPr>
      </w:pPr>
      <w:hyperlink w:anchor="_Toc514673530" w:history="1">
        <w:r w:rsidR="00E52FEA" w:rsidRPr="00A46219">
          <w:rPr>
            <w:rStyle w:val="af5"/>
            <w:noProof/>
          </w:rPr>
          <w:t>2.1.2</w:t>
        </w:r>
        <w:r w:rsidR="00E52FEA" w:rsidRPr="00A46219">
          <w:rPr>
            <w:rStyle w:val="af5"/>
            <w:rFonts w:cs="Arial"/>
            <w:noProof/>
          </w:rPr>
          <w:t>计算机视觉理论的技术基础</w:t>
        </w:r>
        <w:r w:rsidR="00E52FEA">
          <w:rPr>
            <w:noProof/>
            <w:webHidden/>
          </w:rPr>
          <w:tab/>
        </w:r>
        <w:r w:rsidR="00E52FEA">
          <w:rPr>
            <w:noProof/>
            <w:webHidden/>
          </w:rPr>
          <w:fldChar w:fldCharType="begin"/>
        </w:r>
        <w:r w:rsidR="00E52FEA">
          <w:rPr>
            <w:noProof/>
            <w:webHidden/>
          </w:rPr>
          <w:instrText xml:space="preserve"> PAGEREF _Toc514673530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55321FDD" w14:textId="1311FD88" w:rsidR="00E52FEA" w:rsidRDefault="00E84C05">
      <w:pPr>
        <w:pStyle w:val="TOC2"/>
        <w:rPr>
          <w:rFonts w:asciiTheme="minorHAnsi" w:eastAsiaTheme="minorEastAsia" w:hAnsiTheme="minorHAnsi" w:cstheme="minorBidi"/>
          <w:szCs w:val="22"/>
          <w:lang w:val="en-US"/>
        </w:rPr>
      </w:pPr>
      <w:hyperlink w:anchor="_Toc514673531" w:history="1">
        <w:r w:rsidR="00E52FEA" w:rsidRPr="00A46219">
          <w:rPr>
            <w:rStyle w:val="af5"/>
            <w:rFonts w:eastAsia="黑体"/>
          </w:rPr>
          <w:t>2.2</w:t>
        </w:r>
        <w:r w:rsidR="00E52FEA" w:rsidRPr="00A46219">
          <w:rPr>
            <w:rStyle w:val="af5"/>
            <w:rFonts w:ascii="Arial" w:eastAsia="黑体" w:hAnsi="Arial" w:cs="Arial"/>
          </w:rPr>
          <w:t xml:space="preserve"> </w:t>
        </w:r>
        <w:r w:rsidR="00E52FEA" w:rsidRPr="00A46219">
          <w:rPr>
            <w:rStyle w:val="af5"/>
            <w:rFonts w:ascii="Arial" w:eastAsia="黑体" w:hAnsi="Arial" w:cs="Arial"/>
          </w:rPr>
          <w:t>过拟合问题及其常用解决方案</w:t>
        </w:r>
        <w:r w:rsidR="00E52FEA">
          <w:rPr>
            <w:webHidden/>
          </w:rPr>
          <w:tab/>
        </w:r>
        <w:r w:rsidR="00E52FEA">
          <w:rPr>
            <w:webHidden/>
          </w:rPr>
          <w:fldChar w:fldCharType="begin"/>
        </w:r>
        <w:r w:rsidR="00E52FEA">
          <w:rPr>
            <w:webHidden/>
          </w:rPr>
          <w:instrText xml:space="preserve"> PAGEREF _Toc514673531 \h </w:instrText>
        </w:r>
        <w:r w:rsidR="00E52FEA">
          <w:rPr>
            <w:webHidden/>
          </w:rPr>
        </w:r>
        <w:r w:rsidR="00E52FEA">
          <w:rPr>
            <w:webHidden/>
          </w:rPr>
          <w:fldChar w:fldCharType="separate"/>
        </w:r>
        <w:r w:rsidR="00E52FEA">
          <w:rPr>
            <w:webHidden/>
          </w:rPr>
          <w:t>7</w:t>
        </w:r>
        <w:r w:rsidR="00E52FEA">
          <w:rPr>
            <w:webHidden/>
          </w:rPr>
          <w:fldChar w:fldCharType="end"/>
        </w:r>
      </w:hyperlink>
    </w:p>
    <w:p w14:paraId="7EFD4BE8" w14:textId="1D020511" w:rsidR="00E52FEA" w:rsidRDefault="00E84C05">
      <w:pPr>
        <w:pStyle w:val="TOC3"/>
        <w:rPr>
          <w:rFonts w:asciiTheme="minorHAnsi" w:eastAsiaTheme="minorEastAsia" w:hAnsiTheme="minorHAnsi" w:cstheme="minorBidi"/>
          <w:noProof/>
          <w:szCs w:val="22"/>
        </w:rPr>
      </w:pPr>
      <w:hyperlink w:anchor="_Toc514673532" w:history="1">
        <w:r w:rsidR="00E52FEA" w:rsidRPr="00A46219">
          <w:rPr>
            <w:rStyle w:val="af5"/>
            <w:noProof/>
          </w:rPr>
          <w:t>2.2.1</w:t>
        </w:r>
        <w:r w:rsidR="00E52FEA" w:rsidRPr="00A46219">
          <w:rPr>
            <w:rStyle w:val="af5"/>
            <w:rFonts w:cs="Arial"/>
            <w:noProof/>
          </w:rPr>
          <w:t>过拟合问题定义</w:t>
        </w:r>
        <w:r w:rsidR="00E52FEA">
          <w:rPr>
            <w:noProof/>
            <w:webHidden/>
          </w:rPr>
          <w:tab/>
        </w:r>
        <w:r w:rsidR="00E52FEA">
          <w:rPr>
            <w:noProof/>
            <w:webHidden/>
          </w:rPr>
          <w:fldChar w:fldCharType="begin"/>
        </w:r>
        <w:r w:rsidR="00E52FEA">
          <w:rPr>
            <w:noProof/>
            <w:webHidden/>
          </w:rPr>
          <w:instrText xml:space="preserve"> PAGEREF _Toc514673532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5655EF54" w14:textId="1E93047E" w:rsidR="00E52FEA" w:rsidRDefault="00E84C05">
      <w:pPr>
        <w:pStyle w:val="TOC3"/>
        <w:rPr>
          <w:rFonts w:asciiTheme="minorHAnsi" w:eastAsiaTheme="minorEastAsia" w:hAnsiTheme="minorHAnsi" w:cstheme="minorBidi"/>
          <w:noProof/>
          <w:szCs w:val="22"/>
        </w:rPr>
      </w:pPr>
      <w:hyperlink w:anchor="_Toc514673533" w:history="1">
        <w:r w:rsidR="00E52FEA" w:rsidRPr="00A46219">
          <w:rPr>
            <w:rStyle w:val="af5"/>
            <w:noProof/>
          </w:rPr>
          <w:t>2.2.2</w:t>
        </w:r>
        <w:r w:rsidR="00E52FEA" w:rsidRPr="00A46219">
          <w:rPr>
            <w:rStyle w:val="af5"/>
            <w:rFonts w:cs="Arial"/>
            <w:noProof/>
          </w:rPr>
          <w:t>过拟合出现的原因</w:t>
        </w:r>
        <w:r w:rsidR="00E52FEA">
          <w:rPr>
            <w:noProof/>
            <w:webHidden/>
          </w:rPr>
          <w:tab/>
        </w:r>
        <w:r w:rsidR="00E52FEA">
          <w:rPr>
            <w:noProof/>
            <w:webHidden/>
          </w:rPr>
          <w:fldChar w:fldCharType="begin"/>
        </w:r>
        <w:r w:rsidR="00E52FEA">
          <w:rPr>
            <w:noProof/>
            <w:webHidden/>
          </w:rPr>
          <w:instrText xml:space="preserve"> PAGEREF _Toc514673533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39CB40A8" w14:textId="15D05726" w:rsidR="00E52FEA" w:rsidRDefault="00E84C05">
      <w:pPr>
        <w:pStyle w:val="TOC3"/>
        <w:rPr>
          <w:rFonts w:asciiTheme="minorHAnsi" w:eastAsiaTheme="minorEastAsia" w:hAnsiTheme="minorHAnsi" w:cstheme="minorBidi"/>
          <w:noProof/>
          <w:szCs w:val="22"/>
        </w:rPr>
      </w:pPr>
      <w:hyperlink w:anchor="_Toc514673534" w:history="1">
        <w:r w:rsidR="00E52FEA" w:rsidRPr="00A46219">
          <w:rPr>
            <w:rStyle w:val="af5"/>
            <w:noProof/>
          </w:rPr>
          <w:t>2.2.3</w:t>
        </w:r>
        <w:r w:rsidR="00E52FEA" w:rsidRPr="00A46219">
          <w:rPr>
            <w:rStyle w:val="af5"/>
            <w:rFonts w:cs="Arial"/>
            <w:noProof/>
          </w:rPr>
          <w:t>过拟合常用解决方案</w:t>
        </w:r>
        <w:r w:rsidR="00E52FEA">
          <w:rPr>
            <w:noProof/>
            <w:webHidden/>
          </w:rPr>
          <w:tab/>
        </w:r>
        <w:r w:rsidR="00E52FEA">
          <w:rPr>
            <w:noProof/>
            <w:webHidden/>
          </w:rPr>
          <w:fldChar w:fldCharType="begin"/>
        </w:r>
        <w:r w:rsidR="00E52FEA">
          <w:rPr>
            <w:noProof/>
            <w:webHidden/>
          </w:rPr>
          <w:instrText xml:space="preserve"> PAGEREF _Toc514673534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57C5063" w14:textId="2FF68EAE" w:rsidR="00E52FEA" w:rsidRDefault="00E84C05">
      <w:pPr>
        <w:pStyle w:val="TOC2"/>
        <w:rPr>
          <w:rFonts w:asciiTheme="minorHAnsi" w:eastAsiaTheme="minorEastAsia" w:hAnsiTheme="minorHAnsi" w:cstheme="minorBidi"/>
          <w:szCs w:val="22"/>
          <w:lang w:val="en-US"/>
        </w:rPr>
      </w:pPr>
      <w:hyperlink w:anchor="_Toc514673535" w:history="1">
        <w:r w:rsidR="00E52FEA" w:rsidRPr="00A46219">
          <w:rPr>
            <w:rStyle w:val="af5"/>
            <w:rFonts w:eastAsia="黑体"/>
          </w:rPr>
          <w:t>2.3</w:t>
        </w:r>
        <w:r w:rsidR="00E52FEA" w:rsidRPr="00A46219">
          <w:rPr>
            <w:rStyle w:val="af5"/>
            <w:rFonts w:ascii="Arial" w:eastAsia="黑体" w:hAnsi="Arial" w:cs="Arial"/>
          </w:rPr>
          <w:t xml:space="preserve"> </w:t>
        </w:r>
        <w:r w:rsidR="00E52FEA" w:rsidRPr="00A46219">
          <w:rPr>
            <w:rStyle w:val="af5"/>
            <w:rFonts w:ascii="Arial" w:eastAsia="黑体" w:hAnsi="Arial" w:cs="Arial"/>
          </w:rPr>
          <w:t>神经网络的稀疏性</w:t>
        </w:r>
        <w:r w:rsidR="00E52FEA">
          <w:rPr>
            <w:webHidden/>
          </w:rPr>
          <w:tab/>
        </w:r>
        <w:r w:rsidR="00E52FEA">
          <w:rPr>
            <w:webHidden/>
          </w:rPr>
          <w:fldChar w:fldCharType="begin"/>
        </w:r>
        <w:r w:rsidR="00E52FEA">
          <w:rPr>
            <w:webHidden/>
          </w:rPr>
          <w:instrText xml:space="preserve"> PAGEREF _Toc514673535 \h </w:instrText>
        </w:r>
        <w:r w:rsidR="00E52FEA">
          <w:rPr>
            <w:webHidden/>
          </w:rPr>
        </w:r>
        <w:r w:rsidR="00E52FEA">
          <w:rPr>
            <w:webHidden/>
          </w:rPr>
          <w:fldChar w:fldCharType="separate"/>
        </w:r>
        <w:r w:rsidR="00E52FEA">
          <w:rPr>
            <w:webHidden/>
          </w:rPr>
          <w:t>8</w:t>
        </w:r>
        <w:r w:rsidR="00E52FEA">
          <w:rPr>
            <w:webHidden/>
          </w:rPr>
          <w:fldChar w:fldCharType="end"/>
        </w:r>
      </w:hyperlink>
    </w:p>
    <w:p w14:paraId="4D24BA42" w14:textId="318221DC" w:rsidR="00E52FEA" w:rsidRDefault="00E84C05">
      <w:pPr>
        <w:pStyle w:val="TOC3"/>
        <w:rPr>
          <w:rFonts w:asciiTheme="minorHAnsi" w:eastAsiaTheme="minorEastAsia" w:hAnsiTheme="minorHAnsi" w:cstheme="minorBidi"/>
          <w:noProof/>
          <w:szCs w:val="22"/>
        </w:rPr>
      </w:pPr>
      <w:hyperlink w:anchor="_Toc514673536" w:history="1">
        <w:r w:rsidR="00E52FEA" w:rsidRPr="00A46219">
          <w:rPr>
            <w:rStyle w:val="af5"/>
            <w:noProof/>
          </w:rPr>
          <w:t>2.3.1</w:t>
        </w:r>
        <w:r w:rsidR="00E52FEA" w:rsidRPr="00A46219">
          <w:rPr>
            <w:rStyle w:val="af5"/>
            <w:rFonts w:cs="Arial"/>
            <w:noProof/>
          </w:rPr>
          <w:t xml:space="preserve"> </w:t>
        </w:r>
        <w:r w:rsidR="00E52FEA" w:rsidRPr="00A46219">
          <w:rPr>
            <w:rStyle w:val="af5"/>
            <w:rFonts w:cs="Arial"/>
            <w:noProof/>
          </w:rPr>
          <w:t>稀疏性带来信息的解离</w:t>
        </w:r>
        <w:r w:rsidR="00E52FEA">
          <w:rPr>
            <w:noProof/>
            <w:webHidden/>
          </w:rPr>
          <w:tab/>
        </w:r>
        <w:r w:rsidR="00E52FEA">
          <w:rPr>
            <w:noProof/>
            <w:webHidden/>
          </w:rPr>
          <w:fldChar w:fldCharType="begin"/>
        </w:r>
        <w:r w:rsidR="00E52FEA">
          <w:rPr>
            <w:noProof/>
            <w:webHidden/>
          </w:rPr>
          <w:instrText xml:space="preserve"> PAGEREF _Toc514673536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150A5D15" w14:textId="334A3230" w:rsidR="00E52FEA" w:rsidRDefault="00E84C05">
      <w:pPr>
        <w:pStyle w:val="TOC3"/>
        <w:rPr>
          <w:rFonts w:asciiTheme="minorHAnsi" w:eastAsiaTheme="minorEastAsia" w:hAnsiTheme="minorHAnsi" w:cstheme="minorBidi"/>
          <w:noProof/>
          <w:szCs w:val="22"/>
        </w:rPr>
      </w:pPr>
      <w:hyperlink w:anchor="_Toc514673537" w:history="1">
        <w:r w:rsidR="00E52FEA" w:rsidRPr="00A46219">
          <w:rPr>
            <w:rStyle w:val="af5"/>
            <w:noProof/>
          </w:rPr>
          <w:t>2.3.2</w:t>
        </w:r>
        <w:r w:rsidR="00E52FEA" w:rsidRPr="00A46219">
          <w:rPr>
            <w:rStyle w:val="af5"/>
            <w:rFonts w:cs="Arial"/>
            <w:noProof/>
          </w:rPr>
          <w:t xml:space="preserve"> </w:t>
        </w:r>
        <w:r w:rsidR="00E52FEA" w:rsidRPr="00A46219">
          <w:rPr>
            <w:rStyle w:val="af5"/>
            <w:rFonts w:cs="Arial"/>
            <w:noProof/>
          </w:rPr>
          <w:t>稀疏却稠密分布</w:t>
        </w:r>
        <w:r w:rsidR="00E52FEA">
          <w:rPr>
            <w:noProof/>
            <w:webHidden/>
          </w:rPr>
          <w:tab/>
        </w:r>
        <w:r w:rsidR="00E52FEA">
          <w:rPr>
            <w:noProof/>
            <w:webHidden/>
          </w:rPr>
          <w:fldChar w:fldCharType="begin"/>
        </w:r>
        <w:r w:rsidR="00E52FEA">
          <w:rPr>
            <w:noProof/>
            <w:webHidden/>
          </w:rPr>
          <w:instrText xml:space="preserve"> PAGEREF _Toc514673537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9A19FB5" w14:textId="2579463D" w:rsidR="00E52FEA" w:rsidRDefault="00E84C05">
      <w:pPr>
        <w:pStyle w:val="TOC2"/>
        <w:rPr>
          <w:rFonts w:asciiTheme="minorHAnsi" w:eastAsiaTheme="minorEastAsia" w:hAnsiTheme="minorHAnsi" w:cstheme="minorBidi"/>
          <w:szCs w:val="22"/>
          <w:lang w:val="en-US"/>
        </w:rPr>
      </w:pPr>
      <w:hyperlink w:anchor="_Toc514673538" w:history="1">
        <w:r w:rsidR="00E52FEA" w:rsidRPr="00A46219">
          <w:rPr>
            <w:rStyle w:val="af5"/>
            <w:rFonts w:eastAsia="黑体"/>
          </w:rPr>
          <w:t>2.4</w:t>
        </w:r>
        <w:r w:rsidR="00E52FEA" w:rsidRPr="00A46219">
          <w:rPr>
            <w:rStyle w:val="af5"/>
            <w:rFonts w:ascii="Arial" w:eastAsia="黑体" w:hAnsi="Arial" w:cs="Arial"/>
          </w:rPr>
          <w:t xml:space="preserve"> </w:t>
        </w:r>
        <w:r w:rsidR="00E52FEA" w:rsidRPr="00A46219">
          <w:rPr>
            <w:rStyle w:val="af5"/>
            <w:rFonts w:ascii="Arial" w:eastAsia="黑体" w:hAnsi="Arial" w:cs="Arial"/>
          </w:rPr>
          <w:t>权值初始化</w:t>
        </w:r>
        <w:r w:rsidR="00E52FEA">
          <w:rPr>
            <w:webHidden/>
          </w:rPr>
          <w:tab/>
        </w:r>
        <w:r w:rsidR="00E52FEA">
          <w:rPr>
            <w:webHidden/>
          </w:rPr>
          <w:fldChar w:fldCharType="begin"/>
        </w:r>
        <w:r w:rsidR="00E52FEA">
          <w:rPr>
            <w:webHidden/>
          </w:rPr>
          <w:instrText xml:space="preserve"> PAGEREF _Toc514673538 \h </w:instrText>
        </w:r>
        <w:r w:rsidR="00E52FEA">
          <w:rPr>
            <w:webHidden/>
          </w:rPr>
        </w:r>
        <w:r w:rsidR="00E52FEA">
          <w:rPr>
            <w:webHidden/>
          </w:rPr>
          <w:fldChar w:fldCharType="separate"/>
        </w:r>
        <w:r w:rsidR="00E52FEA">
          <w:rPr>
            <w:webHidden/>
          </w:rPr>
          <w:t>8</w:t>
        </w:r>
        <w:r w:rsidR="00E52FEA">
          <w:rPr>
            <w:webHidden/>
          </w:rPr>
          <w:fldChar w:fldCharType="end"/>
        </w:r>
      </w:hyperlink>
    </w:p>
    <w:p w14:paraId="5878BB9E" w14:textId="0D1EC203" w:rsidR="00E52FEA" w:rsidRDefault="00E84C05">
      <w:pPr>
        <w:pStyle w:val="TOC3"/>
        <w:rPr>
          <w:rFonts w:asciiTheme="minorHAnsi" w:eastAsiaTheme="minorEastAsia" w:hAnsiTheme="minorHAnsi" w:cstheme="minorBidi"/>
          <w:noProof/>
          <w:szCs w:val="22"/>
        </w:rPr>
      </w:pPr>
      <w:hyperlink w:anchor="_Toc514673539" w:history="1">
        <w:r w:rsidR="00E52FEA" w:rsidRPr="00A46219">
          <w:rPr>
            <w:rStyle w:val="af5"/>
            <w:noProof/>
          </w:rPr>
          <w:t>2.4.1</w:t>
        </w:r>
        <w:r w:rsidR="00E52FEA" w:rsidRPr="00A46219">
          <w:rPr>
            <w:rStyle w:val="af5"/>
            <w:rFonts w:cs="Arial"/>
            <w:noProof/>
          </w:rPr>
          <w:t>权值初始化的意义</w:t>
        </w:r>
        <w:r w:rsidR="00E52FEA">
          <w:rPr>
            <w:noProof/>
            <w:webHidden/>
          </w:rPr>
          <w:tab/>
        </w:r>
        <w:r w:rsidR="00E52FEA">
          <w:rPr>
            <w:noProof/>
            <w:webHidden/>
          </w:rPr>
          <w:fldChar w:fldCharType="begin"/>
        </w:r>
        <w:r w:rsidR="00E52FEA">
          <w:rPr>
            <w:noProof/>
            <w:webHidden/>
          </w:rPr>
          <w:instrText xml:space="preserve"> PAGEREF _Toc514673539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2AC28693" w14:textId="3656527B" w:rsidR="00E52FEA" w:rsidRDefault="00E84C05">
      <w:pPr>
        <w:pStyle w:val="TOC3"/>
        <w:rPr>
          <w:rFonts w:asciiTheme="minorHAnsi" w:eastAsiaTheme="minorEastAsia" w:hAnsiTheme="minorHAnsi" w:cstheme="minorBidi"/>
          <w:noProof/>
          <w:szCs w:val="22"/>
        </w:rPr>
      </w:pPr>
      <w:hyperlink w:anchor="_Toc514673540" w:history="1">
        <w:r w:rsidR="00E52FEA" w:rsidRPr="00A46219">
          <w:rPr>
            <w:rStyle w:val="af5"/>
            <w:noProof/>
          </w:rPr>
          <w:t>2.4.2</w:t>
        </w:r>
        <w:r w:rsidR="00E52FEA" w:rsidRPr="00A46219">
          <w:rPr>
            <w:rStyle w:val="af5"/>
            <w:rFonts w:cs="Arial"/>
            <w:noProof/>
          </w:rPr>
          <w:t>权值初始化的常见方法</w:t>
        </w:r>
        <w:r w:rsidR="00E52FEA">
          <w:rPr>
            <w:noProof/>
            <w:webHidden/>
          </w:rPr>
          <w:tab/>
        </w:r>
        <w:r w:rsidR="00E52FEA">
          <w:rPr>
            <w:noProof/>
            <w:webHidden/>
          </w:rPr>
          <w:fldChar w:fldCharType="begin"/>
        </w:r>
        <w:r w:rsidR="00E52FEA">
          <w:rPr>
            <w:noProof/>
            <w:webHidden/>
          </w:rPr>
          <w:instrText xml:space="preserve"> PAGEREF _Toc514673540 \h </w:instrText>
        </w:r>
        <w:r w:rsidR="00E52FEA">
          <w:rPr>
            <w:noProof/>
            <w:webHidden/>
          </w:rPr>
        </w:r>
        <w:r w:rsidR="00E52FEA">
          <w:rPr>
            <w:noProof/>
            <w:webHidden/>
          </w:rPr>
          <w:fldChar w:fldCharType="separate"/>
        </w:r>
        <w:r w:rsidR="00E52FEA">
          <w:rPr>
            <w:noProof/>
            <w:webHidden/>
          </w:rPr>
          <w:t>9</w:t>
        </w:r>
        <w:r w:rsidR="00E52FEA">
          <w:rPr>
            <w:noProof/>
            <w:webHidden/>
          </w:rPr>
          <w:fldChar w:fldCharType="end"/>
        </w:r>
      </w:hyperlink>
    </w:p>
    <w:p w14:paraId="03B177A5" w14:textId="7E17A91C" w:rsidR="00E52FEA" w:rsidRDefault="00E84C05">
      <w:pPr>
        <w:pStyle w:val="TOC2"/>
        <w:rPr>
          <w:rFonts w:asciiTheme="minorHAnsi" w:eastAsiaTheme="minorEastAsia" w:hAnsiTheme="minorHAnsi" w:cstheme="minorBidi"/>
          <w:szCs w:val="22"/>
          <w:lang w:val="en-US"/>
        </w:rPr>
      </w:pPr>
      <w:hyperlink w:anchor="_Toc514673541" w:history="1">
        <w:r w:rsidR="00E52FEA" w:rsidRPr="00A46219">
          <w:rPr>
            <w:rStyle w:val="af5"/>
            <w:rFonts w:eastAsia="黑体"/>
          </w:rPr>
          <w:t>2.5</w:t>
        </w:r>
        <w:r w:rsidR="00E52FEA" w:rsidRPr="00A46219">
          <w:rPr>
            <w:rStyle w:val="af5"/>
            <w:rFonts w:ascii="Arial" w:eastAsia="黑体" w:hAnsi="Arial" w:cs="Arial"/>
          </w:rPr>
          <w:t xml:space="preserve"> </w:t>
        </w:r>
        <w:r w:rsidR="00E52FEA" w:rsidRPr="00A46219">
          <w:rPr>
            <w:rStyle w:val="af5"/>
            <w:rFonts w:ascii="Arial" w:eastAsia="黑体" w:hAnsi="Arial" w:cs="Arial"/>
          </w:rPr>
          <w:t>多类别分类函数</w:t>
        </w:r>
        <w:r w:rsidR="00E52FEA" w:rsidRPr="00A46219">
          <w:rPr>
            <w:rStyle w:val="af5"/>
            <w:rFonts w:ascii="Arial" w:eastAsia="黑体" w:hAnsi="Arial" w:cs="Arial"/>
          </w:rPr>
          <w:t>softmax</w:t>
        </w:r>
        <w:r w:rsidR="00E52FEA">
          <w:rPr>
            <w:webHidden/>
          </w:rPr>
          <w:tab/>
        </w:r>
        <w:r w:rsidR="00E52FEA">
          <w:rPr>
            <w:webHidden/>
          </w:rPr>
          <w:fldChar w:fldCharType="begin"/>
        </w:r>
        <w:r w:rsidR="00E52FEA">
          <w:rPr>
            <w:webHidden/>
          </w:rPr>
          <w:instrText xml:space="preserve"> PAGEREF _Toc514673541 \h </w:instrText>
        </w:r>
        <w:r w:rsidR="00E52FEA">
          <w:rPr>
            <w:webHidden/>
          </w:rPr>
        </w:r>
        <w:r w:rsidR="00E52FEA">
          <w:rPr>
            <w:webHidden/>
          </w:rPr>
          <w:fldChar w:fldCharType="separate"/>
        </w:r>
        <w:r w:rsidR="00E52FEA">
          <w:rPr>
            <w:webHidden/>
          </w:rPr>
          <w:t>9</w:t>
        </w:r>
        <w:r w:rsidR="00E52FEA">
          <w:rPr>
            <w:webHidden/>
          </w:rPr>
          <w:fldChar w:fldCharType="end"/>
        </w:r>
      </w:hyperlink>
    </w:p>
    <w:p w14:paraId="4A4797EF" w14:textId="17B7BF4D" w:rsidR="00E52FEA" w:rsidRDefault="00E84C05">
      <w:pPr>
        <w:pStyle w:val="TOC2"/>
        <w:rPr>
          <w:rFonts w:asciiTheme="minorHAnsi" w:eastAsiaTheme="minorEastAsia" w:hAnsiTheme="minorHAnsi" w:cstheme="minorBidi"/>
          <w:szCs w:val="22"/>
          <w:lang w:val="en-US"/>
        </w:rPr>
      </w:pPr>
      <w:hyperlink w:anchor="_Toc514673542" w:history="1">
        <w:r w:rsidR="00E52FEA" w:rsidRPr="00A46219">
          <w:rPr>
            <w:rStyle w:val="af5"/>
            <w:rFonts w:eastAsia="黑体"/>
          </w:rPr>
          <w:t>2.6</w:t>
        </w:r>
        <w:r w:rsidR="00E52FEA" w:rsidRPr="00A46219">
          <w:rPr>
            <w:rStyle w:val="af5"/>
            <w:rFonts w:ascii="Arial" w:eastAsia="黑体" w:hAnsi="Arial" w:cs="Arial"/>
          </w:rPr>
          <w:t xml:space="preserve"> </w:t>
        </w:r>
        <w:r w:rsidR="00E52FEA" w:rsidRPr="00A46219">
          <w:rPr>
            <w:rStyle w:val="af5"/>
            <w:rFonts w:ascii="Arial" w:eastAsia="黑体" w:hAnsi="Arial" w:cs="Arial"/>
          </w:rPr>
          <w:t>类别不平衡问题</w:t>
        </w:r>
        <w:r w:rsidR="00E52FEA">
          <w:rPr>
            <w:webHidden/>
          </w:rPr>
          <w:tab/>
        </w:r>
        <w:r w:rsidR="00E52FEA">
          <w:rPr>
            <w:webHidden/>
          </w:rPr>
          <w:fldChar w:fldCharType="begin"/>
        </w:r>
        <w:r w:rsidR="00E52FEA">
          <w:rPr>
            <w:webHidden/>
          </w:rPr>
          <w:instrText xml:space="preserve"> PAGEREF _Toc514673542 \h </w:instrText>
        </w:r>
        <w:r w:rsidR="00E52FEA">
          <w:rPr>
            <w:webHidden/>
          </w:rPr>
        </w:r>
        <w:r w:rsidR="00E52FEA">
          <w:rPr>
            <w:webHidden/>
          </w:rPr>
          <w:fldChar w:fldCharType="separate"/>
        </w:r>
        <w:r w:rsidR="00E52FEA">
          <w:rPr>
            <w:webHidden/>
          </w:rPr>
          <w:t>10</w:t>
        </w:r>
        <w:r w:rsidR="00E52FEA">
          <w:rPr>
            <w:webHidden/>
          </w:rPr>
          <w:fldChar w:fldCharType="end"/>
        </w:r>
      </w:hyperlink>
    </w:p>
    <w:p w14:paraId="379C7EFF" w14:textId="0CE585D2" w:rsidR="00E52FEA" w:rsidRDefault="00E84C05">
      <w:pPr>
        <w:pStyle w:val="TOC2"/>
        <w:rPr>
          <w:rFonts w:asciiTheme="minorHAnsi" w:eastAsiaTheme="minorEastAsia" w:hAnsiTheme="minorHAnsi" w:cstheme="minorBidi"/>
          <w:szCs w:val="22"/>
          <w:lang w:val="en-US"/>
        </w:rPr>
      </w:pPr>
      <w:hyperlink w:anchor="_Toc514673543" w:history="1">
        <w:r w:rsidR="00E52FEA" w:rsidRPr="00A46219">
          <w:rPr>
            <w:rStyle w:val="af5"/>
            <w:rFonts w:eastAsia="黑体"/>
          </w:rPr>
          <w:t>2.7</w:t>
        </w:r>
        <w:r w:rsidR="00E52FEA" w:rsidRPr="00A46219">
          <w:rPr>
            <w:rStyle w:val="af5"/>
            <w:rFonts w:ascii="Arial" w:eastAsia="黑体" w:hAnsi="Arial" w:cs="Arial"/>
          </w:rPr>
          <w:t xml:space="preserve"> </w:t>
        </w:r>
        <w:r w:rsidR="00E52FEA" w:rsidRPr="00A46219">
          <w:rPr>
            <w:rStyle w:val="af5"/>
            <w:rFonts w:ascii="Arial" w:eastAsia="黑体" w:hAnsi="Arial" w:cs="Arial"/>
          </w:rPr>
          <w:t>样本选择</w:t>
        </w:r>
        <w:r w:rsidR="00E52FEA">
          <w:rPr>
            <w:webHidden/>
          </w:rPr>
          <w:tab/>
        </w:r>
        <w:r w:rsidR="00E52FEA">
          <w:rPr>
            <w:webHidden/>
          </w:rPr>
          <w:fldChar w:fldCharType="begin"/>
        </w:r>
        <w:r w:rsidR="00E52FEA">
          <w:rPr>
            <w:webHidden/>
          </w:rPr>
          <w:instrText xml:space="preserve"> PAGEREF _Toc514673543 \h </w:instrText>
        </w:r>
        <w:r w:rsidR="00E52FEA">
          <w:rPr>
            <w:webHidden/>
          </w:rPr>
        </w:r>
        <w:r w:rsidR="00E52FEA">
          <w:rPr>
            <w:webHidden/>
          </w:rPr>
          <w:fldChar w:fldCharType="separate"/>
        </w:r>
        <w:r w:rsidR="00E52FEA">
          <w:rPr>
            <w:webHidden/>
          </w:rPr>
          <w:t>10</w:t>
        </w:r>
        <w:r w:rsidR="00E52FEA">
          <w:rPr>
            <w:webHidden/>
          </w:rPr>
          <w:fldChar w:fldCharType="end"/>
        </w:r>
      </w:hyperlink>
    </w:p>
    <w:p w14:paraId="09C0C7F1" w14:textId="0FB62C19" w:rsidR="00E52FEA" w:rsidRDefault="00E84C05">
      <w:pPr>
        <w:pStyle w:val="TOC3"/>
        <w:rPr>
          <w:rFonts w:asciiTheme="minorHAnsi" w:eastAsiaTheme="minorEastAsia" w:hAnsiTheme="minorHAnsi" w:cstheme="minorBidi"/>
          <w:noProof/>
          <w:szCs w:val="22"/>
        </w:rPr>
      </w:pPr>
      <w:hyperlink w:anchor="_Toc514673544" w:history="1">
        <w:r w:rsidR="00E52FEA" w:rsidRPr="00A46219">
          <w:rPr>
            <w:rStyle w:val="af5"/>
            <w:noProof/>
          </w:rPr>
          <w:t>2.7.1</w:t>
        </w:r>
        <w:r w:rsidR="00E52FEA" w:rsidRPr="00A46219">
          <w:rPr>
            <w:rStyle w:val="af5"/>
            <w:noProof/>
          </w:rPr>
          <w:t>样本选择</w:t>
        </w:r>
        <w:r w:rsidR="00E52FEA" w:rsidRPr="00A46219">
          <w:rPr>
            <w:rStyle w:val="af5"/>
            <w:rFonts w:cs="Arial"/>
            <w:noProof/>
          </w:rPr>
          <w:t>的概念</w:t>
        </w:r>
        <w:r w:rsidR="00E52FEA">
          <w:rPr>
            <w:noProof/>
            <w:webHidden/>
          </w:rPr>
          <w:tab/>
        </w:r>
        <w:r w:rsidR="00E52FEA">
          <w:rPr>
            <w:noProof/>
            <w:webHidden/>
          </w:rPr>
          <w:fldChar w:fldCharType="begin"/>
        </w:r>
        <w:r w:rsidR="00E52FEA">
          <w:rPr>
            <w:noProof/>
            <w:webHidden/>
          </w:rPr>
          <w:instrText xml:space="preserve"> PAGEREF _Toc514673544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43C33115" w14:textId="2334F6CA" w:rsidR="00E52FEA" w:rsidRDefault="00E84C05">
      <w:pPr>
        <w:pStyle w:val="TOC3"/>
        <w:rPr>
          <w:rFonts w:asciiTheme="minorHAnsi" w:eastAsiaTheme="minorEastAsia" w:hAnsiTheme="minorHAnsi" w:cstheme="minorBidi"/>
          <w:noProof/>
          <w:szCs w:val="22"/>
        </w:rPr>
      </w:pPr>
      <w:hyperlink w:anchor="_Toc514673545" w:history="1">
        <w:r w:rsidR="00E52FEA" w:rsidRPr="00A46219">
          <w:rPr>
            <w:rStyle w:val="af5"/>
            <w:noProof/>
          </w:rPr>
          <w:t>2.7.2</w:t>
        </w:r>
        <w:r w:rsidR="00E52FEA" w:rsidRPr="00A46219">
          <w:rPr>
            <w:rStyle w:val="af5"/>
            <w:rFonts w:cs="Arial"/>
            <w:noProof/>
          </w:rPr>
          <w:t>常用抽样方法</w:t>
        </w:r>
        <w:r w:rsidR="00E52FEA">
          <w:rPr>
            <w:noProof/>
            <w:webHidden/>
          </w:rPr>
          <w:tab/>
        </w:r>
        <w:r w:rsidR="00E52FEA">
          <w:rPr>
            <w:noProof/>
            <w:webHidden/>
          </w:rPr>
          <w:fldChar w:fldCharType="begin"/>
        </w:r>
        <w:r w:rsidR="00E52FEA">
          <w:rPr>
            <w:noProof/>
            <w:webHidden/>
          </w:rPr>
          <w:instrText xml:space="preserve"> PAGEREF _Toc514673545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323EC5E0" w14:textId="2295F71E" w:rsidR="00E52FEA" w:rsidRDefault="00E84C05">
      <w:pPr>
        <w:pStyle w:val="TOC2"/>
        <w:rPr>
          <w:rFonts w:asciiTheme="minorHAnsi" w:eastAsiaTheme="minorEastAsia" w:hAnsiTheme="minorHAnsi" w:cstheme="minorBidi"/>
          <w:szCs w:val="22"/>
          <w:lang w:val="en-US"/>
        </w:rPr>
      </w:pPr>
      <w:hyperlink w:anchor="_Toc514673546" w:history="1">
        <w:r w:rsidR="00E52FEA" w:rsidRPr="00A46219">
          <w:rPr>
            <w:rStyle w:val="af5"/>
            <w:rFonts w:eastAsia="黑体"/>
          </w:rPr>
          <w:t>2.8</w:t>
        </w:r>
        <w:r w:rsidR="00E52FEA" w:rsidRPr="00A46219">
          <w:rPr>
            <w:rStyle w:val="af5"/>
            <w:rFonts w:ascii="Arial" w:eastAsia="黑体" w:hAnsi="Arial" w:cs="Arial"/>
          </w:rPr>
          <w:t xml:space="preserve"> </w:t>
        </w:r>
        <w:r w:rsidR="00E52FEA" w:rsidRPr="00A46219">
          <w:rPr>
            <w:rStyle w:val="af5"/>
            <w:rFonts w:ascii="Arial" w:eastAsia="黑体" w:hAnsi="Arial" w:cs="Arial"/>
          </w:rPr>
          <w:t>优化器</w:t>
        </w:r>
        <w:r w:rsidR="00E52FEA">
          <w:rPr>
            <w:webHidden/>
          </w:rPr>
          <w:tab/>
        </w:r>
        <w:r w:rsidR="00E52FEA">
          <w:rPr>
            <w:webHidden/>
          </w:rPr>
          <w:fldChar w:fldCharType="begin"/>
        </w:r>
        <w:r w:rsidR="00E52FEA">
          <w:rPr>
            <w:webHidden/>
          </w:rPr>
          <w:instrText xml:space="preserve"> PAGEREF _Toc514673546 \h </w:instrText>
        </w:r>
        <w:r w:rsidR="00E52FEA">
          <w:rPr>
            <w:webHidden/>
          </w:rPr>
        </w:r>
        <w:r w:rsidR="00E52FEA">
          <w:rPr>
            <w:webHidden/>
          </w:rPr>
          <w:fldChar w:fldCharType="separate"/>
        </w:r>
        <w:r w:rsidR="00E52FEA">
          <w:rPr>
            <w:webHidden/>
          </w:rPr>
          <w:t>11</w:t>
        </w:r>
        <w:r w:rsidR="00E52FEA">
          <w:rPr>
            <w:webHidden/>
          </w:rPr>
          <w:fldChar w:fldCharType="end"/>
        </w:r>
      </w:hyperlink>
    </w:p>
    <w:p w14:paraId="2D39F4A6" w14:textId="37E19692" w:rsidR="00E52FEA" w:rsidRDefault="00E84C05">
      <w:pPr>
        <w:pStyle w:val="TOC2"/>
        <w:rPr>
          <w:rFonts w:asciiTheme="minorHAnsi" w:eastAsiaTheme="minorEastAsia" w:hAnsiTheme="minorHAnsi" w:cstheme="minorBidi"/>
          <w:szCs w:val="22"/>
          <w:lang w:val="en-US"/>
        </w:rPr>
      </w:pPr>
      <w:hyperlink w:anchor="_Toc514673547" w:history="1">
        <w:r w:rsidR="00E52FEA" w:rsidRPr="00A46219">
          <w:rPr>
            <w:rStyle w:val="af5"/>
            <w:rFonts w:eastAsia="黑体"/>
          </w:rPr>
          <w:t>2.9</w:t>
        </w:r>
        <w:r w:rsidR="00E52FEA" w:rsidRPr="00A46219">
          <w:rPr>
            <w:rStyle w:val="af5"/>
            <w:rFonts w:ascii="Arial" w:eastAsia="黑体" w:hAnsi="Arial" w:cs="Arial"/>
          </w:rPr>
          <w:t>卷积神经网络</w:t>
        </w:r>
        <w:r w:rsidR="00E52FEA" w:rsidRPr="00A46219">
          <w:rPr>
            <w:rStyle w:val="af5"/>
            <w:rFonts w:ascii="Arial" w:eastAsia="黑体" w:hAnsi="Arial" w:cs="Arial"/>
          </w:rPr>
          <w:t>CNN</w:t>
        </w:r>
        <w:r w:rsidR="00E52FEA">
          <w:rPr>
            <w:webHidden/>
          </w:rPr>
          <w:tab/>
        </w:r>
        <w:r w:rsidR="00E52FEA">
          <w:rPr>
            <w:webHidden/>
          </w:rPr>
          <w:fldChar w:fldCharType="begin"/>
        </w:r>
        <w:r w:rsidR="00E52FEA">
          <w:rPr>
            <w:webHidden/>
          </w:rPr>
          <w:instrText xml:space="preserve"> PAGEREF _Toc514673547 \h </w:instrText>
        </w:r>
        <w:r w:rsidR="00E52FEA">
          <w:rPr>
            <w:webHidden/>
          </w:rPr>
        </w:r>
        <w:r w:rsidR="00E52FEA">
          <w:rPr>
            <w:webHidden/>
          </w:rPr>
          <w:fldChar w:fldCharType="separate"/>
        </w:r>
        <w:r w:rsidR="00E52FEA">
          <w:rPr>
            <w:webHidden/>
          </w:rPr>
          <w:t>11</w:t>
        </w:r>
        <w:r w:rsidR="00E52FEA">
          <w:rPr>
            <w:webHidden/>
          </w:rPr>
          <w:fldChar w:fldCharType="end"/>
        </w:r>
      </w:hyperlink>
    </w:p>
    <w:p w14:paraId="236B48B7" w14:textId="7639A99B" w:rsidR="00E52FEA" w:rsidRDefault="00E84C05">
      <w:pPr>
        <w:pStyle w:val="TOC2"/>
        <w:rPr>
          <w:rFonts w:asciiTheme="minorHAnsi" w:eastAsiaTheme="minorEastAsia" w:hAnsiTheme="minorHAnsi" w:cstheme="minorBidi"/>
          <w:szCs w:val="22"/>
          <w:lang w:val="en-US"/>
        </w:rPr>
      </w:pPr>
      <w:hyperlink w:anchor="_Toc514673548" w:history="1">
        <w:r w:rsidR="00E52FEA" w:rsidRPr="00A46219">
          <w:rPr>
            <w:rStyle w:val="af5"/>
            <w:rFonts w:eastAsia="黑体"/>
          </w:rPr>
          <w:t>2.10</w:t>
        </w:r>
        <w:r w:rsidR="00E52FEA" w:rsidRPr="00A46219">
          <w:rPr>
            <w:rStyle w:val="af5"/>
            <w:rFonts w:ascii="Arial" w:eastAsia="黑体" w:hAnsi="Arial" w:cs="Arial"/>
          </w:rPr>
          <w:t xml:space="preserve"> U-Net </w:t>
        </w:r>
        <w:r w:rsidR="00E52FEA" w:rsidRPr="00A46219">
          <w:rPr>
            <w:rStyle w:val="af5"/>
            <w:rFonts w:ascii="Arial" w:eastAsia="黑体" w:hAnsi="Arial" w:cs="Arial"/>
          </w:rPr>
          <w:t>卷积网络概要</w:t>
        </w:r>
        <w:r w:rsidR="00E52FEA">
          <w:rPr>
            <w:webHidden/>
          </w:rPr>
          <w:tab/>
        </w:r>
        <w:r w:rsidR="00E52FEA">
          <w:rPr>
            <w:webHidden/>
          </w:rPr>
          <w:fldChar w:fldCharType="begin"/>
        </w:r>
        <w:r w:rsidR="00E52FEA">
          <w:rPr>
            <w:webHidden/>
          </w:rPr>
          <w:instrText xml:space="preserve"> PAGEREF _Toc514673548 \h </w:instrText>
        </w:r>
        <w:r w:rsidR="00E52FEA">
          <w:rPr>
            <w:webHidden/>
          </w:rPr>
        </w:r>
        <w:r w:rsidR="00E52FEA">
          <w:rPr>
            <w:webHidden/>
          </w:rPr>
          <w:fldChar w:fldCharType="separate"/>
        </w:r>
        <w:r w:rsidR="00E52FEA">
          <w:rPr>
            <w:webHidden/>
          </w:rPr>
          <w:t>13</w:t>
        </w:r>
        <w:r w:rsidR="00E52FEA">
          <w:rPr>
            <w:webHidden/>
          </w:rPr>
          <w:fldChar w:fldCharType="end"/>
        </w:r>
      </w:hyperlink>
    </w:p>
    <w:p w14:paraId="65D16819" w14:textId="140340D4" w:rsidR="00E52FEA" w:rsidRDefault="00E84C05">
      <w:pPr>
        <w:pStyle w:val="TOC1"/>
        <w:rPr>
          <w:rFonts w:asciiTheme="minorHAnsi" w:eastAsiaTheme="minorEastAsia" w:hAnsiTheme="minorHAnsi" w:cstheme="minorBidi"/>
          <w:bCs w:val="0"/>
          <w:szCs w:val="22"/>
        </w:rPr>
      </w:pPr>
      <w:hyperlink w:anchor="_Toc514673549" w:history="1">
        <w:r w:rsidR="00E52FEA" w:rsidRPr="00A46219">
          <w:rPr>
            <w:rStyle w:val="af5"/>
            <w:rFonts w:eastAsia="黑体"/>
          </w:rPr>
          <w:t>3</w:t>
        </w:r>
        <w:r w:rsidR="00E52FEA" w:rsidRPr="00A46219">
          <w:rPr>
            <w:rStyle w:val="af5"/>
            <w:rFonts w:ascii="Arial" w:eastAsia="黑体" w:hAnsi="Arial" w:cs="Arial"/>
          </w:rPr>
          <w:t xml:space="preserve"> </w:t>
        </w:r>
        <w:r w:rsidR="00E52FEA" w:rsidRPr="00A46219">
          <w:rPr>
            <w:rStyle w:val="af5"/>
            <w:rFonts w:ascii="Arial" w:eastAsia="黑体" w:hAnsi="Arial" w:cs="Arial"/>
          </w:rPr>
          <w:t>计算实验</w:t>
        </w:r>
        <w:r w:rsidR="00E52FEA">
          <w:rPr>
            <w:webHidden/>
          </w:rPr>
          <w:tab/>
        </w:r>
        <w:r w:rsidR="00E52FEA">
          <w:rPr>
            <w:webHidden/>
          </w:rPr>
          <w:fldChar w:fldCharType="begin"/>
        </w:r>
        <w:r w:rsidR="00E52FEA">
          <w:rPr>
            <w:webHidden/>
          </w:rPr>
          <w:instrText xml:space="preserve"> PAGEREF _Toc514673549 \h </w:instrText>
        </w:r>
        <w:r w:rsidR="00E52FEA">
          <w:rPr>
            <w:webHidden/>
          </w:rPr>
        </w:r>
        <w:r w:rsidR="00E52FEA">
          <w:rPr>
            <w:webHidden/>
          </w:rPr>
          <w:fldChar w:fldCharType="separate"/>
        </w:r>
        <w:r w:rsidR="00E52FEA">
          <w:rPr>
            <w:webHidden/>
          </w:rPr>
          <w:t>14</w:t>
        </w:r>
        <w:r w:rsidR="00E52FEA">
          <w:rPr>
            <w:webHidden/>
          </w:rPr>
          <w:fldChar w:fldCharType="end"/>
        </w:r>
      </w:hyperlink>
    </w:p>
    <w:p w14:paraId="2D937C32" w14:textId="1D5D832E" w:rsidR="00E52FEA" w:rsidRDefault="00E84C05">
      <w:pPr>
        <w:pStyle w:val="TOC2"/>
        <w:rPr>
          <w:rFonts w:asciiTheme="minorHAnsi" w:eastAsiaTheme="minorEastAsia" w:hAnsiTheme="minorHAnsi" w:cstheme="minorBidi"/>
          <w:szCs w:val="22"/>
          <w:lang w:val="en-US"/>
        </w:rPr>
      </w:pPr>
      <w:hyperlink w:anchor="_Toc514673550" w:history="1">
        <w:r w:rsidR="00E52FEA" w:rsidRPr="00A46219">
          <w:rPr>
            <w:rStyle w:val="af5"/>
            <w:rFonts w:eastAsia="黑体"/>
          </w:rPr>
          <w:t>3.1</w:t>
        </w:r>
        <w:r w:rsidR="00E52FEA" w:rsidRPr="00A46219">
          <w:rPr>
            <w:rStyle w:val="af5"/>
            <w:rFonts w:ascii="Arial" w:eastAsia="黑体" w:hAnsi="Arial" w:cs="Arial"/>
          </w:rPr>
          <w:t xml:space="preserve"> </w:t>
        </w:r>
        <w:r w:rsidR="00E52FEA" w:rsidRPr="00A46219">
          <w:rPr>
            <w:rStyle w:val="af5"/>
            <w:rFonts w:ascii="Arial" w:eastAsia="黑体" w:hAnsi="Arial" w:cs="Arial"/>
          </w:rPr>
          <w:t>研究内容以及课题目标</w:t>
        </w:r>
        <w:r w:rsidR="00E52FEA">
          <w:rPr>
            <w:webHidden/>
          </w:rPr>
          <w:tab/>
        </w:r>
        <w:r w:rsidR="00E52FEA">
          <w:rPr>
            <w:webHidden/>
          </w:rPr>
          <w:fldChar w:fldCharType="begin"/>
        </w:r>
        <w:r w:rsidR="00E52FEA">
          <w:rPr>
            <w:webHidden/>
          </w:rPr>
          <w:instrText xml:space="preserve"> PAGEREF _Toc514673550 \h </w:instrText>
        </w:r>
        <w:r w:rsidR="00E52FEA">
          <w:rPr>
            <w:webHidden/>
          </w:rPr>
        </w:r>
        <w:r w:rsidR="00E52FEA">
          <w:rPr>
            <w:webHidden/>
          </w:rPr>
          <w:fldChar w:fldCharType="separate"/>
        </w:r>
        <w:r w:rsidR="00E52FEA">
          <w:rPr>
            <w:webHidden/>
          </w:rPr>
          <w:t>14</w:t>
        </w:r>
        <w:r w:rsidR="00E52FEA">
          <w:rPr>
            <w:webHidden/>
          </w:rPr>
          <w:fldChar w:fldCharType="end"/>
        </w:r>
      </w:hyperlink>
    </w:p>
    <w:p w14:paraId="0E106056" w14:textId="4B4E2A1C" w:rsidR="00E52FEA" w:rsidRDefault="00E84C05">
      <w:pPr>
        <w:pStyle w:val="TOC2"/>
        <w:rPr>
          <w:rFonts w:asciiTheme="minorHAnsi" w:eastAsiaTheme="minorEastAsia" w:hAnsiTheme="minorHAnsi" w:cstheme="minorBidi"/>
          <w:szCs w:val="22"/>
          <w:lang w:val="en-US"/>
        </w:rPr>
      </w:pPr>
      <w:hyperlink w:anchor="_Toc514673551" w:history="1">
        <w:r w:rsidR="00E52FEA" w:rsidRPr="00A46219">
          <w:rPr>
            <w:rStyle w:val="af5"/>
            <w:rFonts w:eastAsia="黑体"/>
          </w:rPr>
          <w:t>3.2</w:t>
        </w:r>
        <w:r w:rsidR="00E52FEA" w:rsidRPr="00A46219">
          <w:rPr>
            <w:rStyle w:val="af5"/>
            <w:rFonts w:eastAsia="黑体"/>
          </w:rPr>
          <w:t>技术路线</w:t>
        </w:r>
        <w:r w:rsidR="00E52FEA">
          <w:rPr>
            <w:webHidden/>
          </w:rPr>
          <w:tab/>
        </w:r>
        <w:r w:rsidR="00E52FEA">
          <w:rPr>
            <w:webHidden/>
          </w:rPr>
          <w:fldChar w:fldCharType="begin"/>
        </w:r>
        <w:r w:rsidR="00E52FEA">
          <w:rPr>
            <w:webHidden/>
          </w:rPr>
          <w:instrText xml:space="preserve"> PAGEREF _Toc514673551 \h </w:instrText>
        </w:r>
        <w:r w:rsidR="00E52FEA">
          <w:rPr>
            <w:webHidden/>
          </w:rPr>
        </w:r>
        <w:r w:rsidR="00E52FEA">
          <w:rPr>
            <w:webHidden/>
          </w:rPr>
          <w:fldChar w:fldCharType="separate"/>
        </w:r>
        <w:r w:rsidR="00E52FEA">
          <w:rPr>
            <w:webHidden/>
          </w:rPr>
          <w:t>14</w:t>
        </w:r>
        <w:r w:rsidR="00E52FEA">
          <w:rPr>
            <w:webHidden/>
          </w:rPr>
          <w:fldChar w:fldCharType="end"/>
        </w:r>
      </w:hyperlink>
    </w:p>
    <w:p w14:paraId="254C7260" w14:textId="73F44BD5" w:rsidR="00E52FEA" w:rsidRDefault="00E84C05">
      <w:pPr>
        <w:pStyle w:val="TOC2"/>
        <w:rPr>
          <w:rFonts w:asciiTheme="minorHAnsi" w:eastAsiaTheme="minorEastAsia" w:hAnsiTheme="minorHAnsi" w:cstheme="minorBidi"/>
          <w:szCs w:val="22"/>
          <w:lang w:val="en-US"/>
        </w:rPr>
      </w:pPr>
      <w:hyperlink w:anchor="_Toc514673552" w:history="1">
        <w:r w:rsidR="00E52FEA" w:rsidRPr="00A46219">
          <w:rPr>
            <w:rStyle w:val="af5"/>
            <w:rFonts w:eastAsia="黑体"/>
          </w:rPr>
          <w:t>3.2</w:t>
        </w:r>
        <w:r w:rsidR="00E52FEA" w:rsidRPr="00A46219">
          <w:rPr>
            <w:rStyle w:val="af5"/>
            <w:rFonts w:ascii="Arial" w:eastAsia="黑体" w:hAnsi="Arial" w:cs="Arial"/>
          </w:rPr>
          <w:t xml:space="preserve"> </w:t>
        </w:r>
        <w:r w:rsidR="00E52FEA" w:rsidRPr="00A46219">
          <w:rPr>
            <w:rStyle w:val="af5"/>
            <w:rFonts w:ascii="Arial" w:eastAsia="黑体" w:hAnsi="Arial" w:cs="Arial"/>
          </w:rPr>
          <w:t>数据预处理</w:t>
        </w:r>
        <w:r w:rsidR="00E52FEA">
          <w:rPr>
            <w:webHidden/>
          </w:rPr>
          <w:tab/>
        </w:r>
        <w:r w:rsidR="00E52FEA">
          <w:rPr>
            <w:webHidden/>
          </w:rPr>
          <w:fldChar w:fldCharType="begin"/>
        </w:r>
        <w:r w:rsidR="00E52FEA">
          <w:rPr>
            <w:webHidden/>
          </w:rPr>
          <w:instrText xml:space="preserve"> PAGEREF _Toc514673552 \h </w:instrText>
        </w:r>
        <w:r w:rsidR="00E52FEA">
          <w:rPr>
            <w:webHidden/>
          </w:rPr>
        </w:r>
        <w:r w:rsidR="00E52FEA">
          <w:rPr>
            <w:webHidden/>
          </w:rPr>
          <w:fldChar w:fldCharType="separate"/>
        </w:r>
        <w:r w:rsidR="00E52FEA">
          <w:rPr>
            <w:webHidden/>
          </w:rPr>
          <w:t>15</w:t>
        </w:r>
        <w:r w:rsidR="00E52FEA">
          <w:rPr>
            <w:webHidden/>
          </w:rPr>
          <w:fldChar w:fldCharType="end"/>
        </w:r>
      </w:hyperlink>
    </w:p>
    <w:p w14:paraId="00CC8A05" w14:textId="617E6DF5" w:rsidR="00E52FEA" w:rsidRDefault="00E84C05">
      <w:pPr>
        <w:pStyle w:val="TOC3"/>
        <w:rPr>
          <w:rFonts w:asciiTheme="minorHAnsi" w:eastAsiaTheme="minorEastAsia" w:hAnsiTheme="minorHAnsi" w:cstheme="minorBidi"/>
          <w:noProof/>
          <w:szCs w:val="22"/>
        </w:rPr>
      </w:pPr>
      <w:hyperlink w:anchor="_Toc514673553" w:history="1">
        <w:r w:rsidR="00E52FEA" w:rsidRPr="00A46219">
          <w:rPr>
            <w:rStyle w:val="af5"/>
            <w:noProof/>
          </w:rPr>
          <w:t>3.2.1</w:t>
        </w:r>
        <w:r w:rsidR="00E52FEA" w:rsidRPr="00A46219">
          <w:rPr>
            <w:rStyle w:val="af5"/>
            <w:rFonts w:cs="Arial"/>
            <w:noProof/>
          </w:rPr>
          <w:t xml:space="preserve"> </w:t>
        </w:r>
        <w:r w:rsidR="00E52FEA" w:rsidRPr="00A46219">
          <w:rPr>
            <w:rStyle w:val="af5"/>
            <w:rFonts w:cs="Arial"/>
            <w:noProof/>
          </w:rPr>
          <w:t>卫星图像观测统计</w:t>
        </w:r>
        <w:r w:rsidR="00E52FEA">
          <w:rPr>
            <w:noProof/>
            <w:webHidden/>
          </w:rPr>
          <w:tab/>
        </w:r>
        <w:r w:rsidR="00E52FEA">
          <w:rPr>
            <w:noProof/>
            <w:webHidden/>
          </w:rPr>
          <w:fldChar w:fldCharType="begin"/>
        </w:r>
        <w:r w:rsidR="00E52FEA">
          <w:rPr>
            <w:noProof/>
            <w:webHidden/>
          </w:rPr>
          <w:instrText xml:space="preserve"> PAGEREF _Toc514673553 \h </w:instrText>
        </w:r>
        <w:r w:rsidR="00E52FEA">
          <w:rPr>
            <w:noProof/>
            <w:webHidden/>
          </w:rPr>
        </w:r>
        <w:r w:rsidR="00E52FEA">
          <w:rPr>
            <w:noProof/>
            <w:webHidden/>
          </w:rPr>
          <w:fldChar w:fldCharType="separate"/>
        </w:r>
        <w:r w:rsidR="00E52FEA">
          <w:rPr>
            <w:noProof/>
            <w:webHidden/>
          </w:rPr>
          <w:t>15</w:t>
        </w:r>
        <w:r w:rsidR="00E52FEA">
          <w:rPr>
            <w:noProof/>
            <w:webHidden/>
          </w:rPr>
          <w:fldChar w:fldCharType="end"/>
        </w:r>
      </w:hyperlink>
    </w:p>
    <w:p w14:paraId="41D79DAF" w14:textId="71301AFE" w:rsidR="00E52FEA" w:rsidRDefault="00E84C05">
      <w:pPr>
        <w:pStyle w:val="TOC3"/>
        <w:rPr>
          <w:rFonts w:asciiTheme="minorHAnsi" w:eastAsiaTheme="minorEastAsia" w:hAnsiTheme="minorHAnsi" w:cstheme="minorBidi"/>
          <w:noProof/>
          <w:szCs w:val="22"/>
        </w:rPr>
      </w:pPr>
      <w:hyperlink w:anchor="_Toc514673554" w:history="1">
        <w:r w:rsidR="00E52FEA" w:rsidRPr="00A46219">
          <w:rPr>
            <w:rStyle w:val="af5"/>
            <w:noProof/>
          </w:rPr>
          <w:t>3.2.2</w:t>
        </w:r>
        <w:r w:rsidR="00E52FEA" w:rsidRPr="00A46219">
          <w:rPr>
            <w:rStyle w:val="af5"/>
            <w:rFonts w:cs="Arial"/>
            <w:noProof/>
          </w:rPr>
          <w:t xml:space="preserve"> </w:t>
        </w:r>
        <w:r w:rsidR="00E52FEA" w:rsidRPr="00A46219">
          <w:rPr>
            <w:rStyle w:val="af5"/>
            <w:rFonts w:cs="Arial"/>
            <w:noProof/>
          </w:rPr>
          <w:t>图像预处理</w:t>
        </w:r>
        <w:r w:rsidR="00E52FEA">
          <w:rPr>
            <w:noProof/>
            <w:webHidden/>
          </w:rPr>
          <w:tab/>
        </w:r>
        <w:r w:rsidR="00E52FEA">
          <w:rPr>
            <w:noProof/>
            <w:webHidden/>
          </w:rPr>
          <w:fldChar w:fldCharType="begin"/>
        </w:r>
        <w:r w:rsidR="00E52FEA">
          <w:rPr>
            <w:noProof/>
            <w:webHidden/>
          </w:rPr>
          <w:instrText xml:space="preserve"> PAGEREF _Toc514673554 \h </w:instrText>
        </w:r>
        <w:r w:rsidR="00E52FEA">
          <w:rPr>
            <w:noProof/>
            <w:webHidden/>
          </w:rPr>
        </w:r>
        <w:r w:rsidR="00E52FEA">
          <w:rPr>
            <w:noProof/>
            <w:webHidden/>
          </w:rPr>
          <w:fldChar w:fldCharType="separate"/>
        </w:r>
        <w:r w:rsidR="00E52FEA">
          <w:rPr>
            <w:noProof/>
            <w:webHidden/>
          </w:rPr>
          <w:t>17</w:t>
        </w:r>
        <w:r w:rsidR="00E52FEA">
          <w:rPr>
            <w:noProof/>
            <w:webHidden/>
          </w:rPr>
          <w:fldChar w:fldCharType="end"/>
        </w:r>
      </w:hyperlink>
    </w:p>
    <w:p w14:paraId="07C92170" w14:textId="3263075B" w:rsidR="00E52FEA" w:rsidRDefault="00E84C05">
      <w:pPr>
        <w:pStyle w:val="TOC3"/>
        <w:rPr>
          <w:rFonts w:asciiTheme="minorHAnsi" w:eastAsiaTheme="minorEastAsia" w:hAnsiTheme="minorHAnsi" w:cstheme="minorBidi"/>
          <w:noProof/>
          <w:szCs w:val="22"/>
        </w:rPr>
      </w:pPr>
      <w:hyperlink w:anchor="_Toc514673555" w:history="1">
        <w:r w:rsidR="00E52FEA" w:rsidRPr="00A46219">
          <w:rPr>
            <w:rStyle w:val="af5"/>
            <w:noProof/>
          </w:rPr>
          <w:t>3.2.3</w:t>
        </w:r>
        <w:r w:rsidR="00E52FEA" w:rsidRPr="00A46219">
          <w:rPr>
            <w:rStyle w:val="af5"/>
            <w:rFonts w:cs="Arial"/>
            <w:noProof/>
          </w:rPr>
          <w:t xml:space="preserve"> </w:t>
        </w:r>
        <w:r w:rsidR="00E52FEA" w:rsidRPr="00A46219">
          <w:rPr>
            <w:rStyle w:val="af5"/>
            <w:rFonts w:cs="Arial"/>
            <w:noProof/>
          </w:rPr>
          <w:t>数据采集筛选</w:t>
        </w:r>
        <w:r w:rsidR="00E52FEA">
          <w:rPr>
            <w:noProof/>
            <w:webHidden/>
          </w:rPr>
          <w:tab/>
        </w:r>
        <w:r w:rsidR="00E52FEA">
          <w:rPr>
            <w:noProof/>
            <w:webHidden/>
          </w:rPr>
          <w:fldChar w:fldCharType="begin"/>
        </w:r>
        <w:r w:rsidR="00E52FEA">
          <w:rPr>
            <w:noProof/>
            <w:webHidden/>
          </w:rPr>
          <w:instrText xml:space="preserve"> PAGEREF _Toc514673555 \h </w:instrText>
        </w:r>
        <w:r w:rsidR="00E52FEA">
          <w:rPr>
            <w:noProof/>
            <w:webHidden/>
          </w:rPr>
        </w:r>
        <w:r w:rsidR="00E52FEA">
          <w:rPr>
            <w:noProof/>
            <w:webHidden/>
          </w:rPr>
          <w:fldChar w:fldCharType="separate"/>
        </w:r>
        <w:r w:rsidR="00E52FEA">
          <w:rPr>
            <w:noProof/>
            <w:webHidden/>
          </w:rPr>
          <w:t>18</w:t>
        </w:r>
        <w:r w:rsidR="00E52FEA">
          <w:rPr>
            <w:noProof/>
            <w:webHidden/>
          </w:rPr>
          <w:fldChar w:fldCharType="end"/>
        </w:r>
      </w:hyperlink>
    </w:p>
    <w:p w14:paraId="4A1482FB" w14:textId="045E19A2" w:rsidR="00E52FEA" w:rsidRDefault="00E84C05">
      <w:pPr>
        <w:pStyle w:val="TOC2"/>
        <w:rPr>
          <w:rFonts w:asciiTheme="minorHAnsi" w:eastAsiaTheme="minorEastAsia" w:hAnsiTheme="minorHAnsi" w:cstheme="minorBidi"/>
          <w:szCs w:val="22"/>
          <w:lang w:val="en-US"/>
        </w:rPr>
      </w:pPr>
      <w:hyperlink w:anchor="_Toc514673556"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评估指标</w:t>
        </w:r>
        <w:r w:rsidR="00E52FEA">
          <w:rPr>
            <w:webHidden/>
          </w:rPr>
          <w:tab/>
        </w:r>
        <w:r w:rsidR="00E52FEA">
          <w:rPr>
            <w:webHidden/>
          </w:rPr>
          <w:fldChar w:fldCharType="begin"/>
        </w:r>
        <w:r w:rsidR="00E52FEA">
          <w:rPr>
            <w:webHidden/>
          </w:rPr>
          <w:instrText xml:space="preserve"> PAGEREF _Toc514673556 \h </w:instrText>
        </w:r>
        <w:r w:rsidR="00E52FEA">
          <w:rPr>
            <w:webHidden/>
          </w:rPr>
        </w:r>
        <w:r w:rsidR="00E52FEA">
          <w:rPr>
            <w:webHidden/>
          </w:rPr>
          <w:fldChar w:fldCharType="separate"/>
        </w:r>
        <w:r w:rsidR="00E52FEA">
          <w:rPr>
            <w:webHidden/>
          </w:rPr>
          <w:t>18</w:t>
        </w:r>
        <w:r w:rsidR="00E52FEA">
          <w:rPr>
            <w:webHidden/>
          </w:rPr>
          <w:fldChar w:fldCharType="end"/>
        </w:r>
      </w:hyperlink>
    </w:p>
    <w:p w14:paraId="0FF1A0FE" w14:textId="0DE2583C" w:rsidR="00E52FEA" w:rsidRDefault="00E84C05">
      <w:pPr>
        <w:pStyle w:val="TOC2"/>
        <w:rPr>
          <w:rFonts w:asciiTheme="minorHAnsi" w:eastAsiaTheme="minorEastAsia" w:hAnsiTheme="minorHAnsi" w:cstheme="minorBidi"/>
          <w:szCs w:val="22"/>
          <w:lang w:val="en-US"/>
        </w:rPr>
      </w:pPr>
      <w:hyperlink w:anchor="_Toc514673557"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建立网络模型</w:t>
        </w:r>
        <w:r w:rsidR="00E52FEA">
          <w:rPr>
            <w:webHidden/>
          </w:rPr>
          <w:tab/>
        </w:r>
        <w:r w:rsidR="00E52FEA">
          <w:rPr>
            <w:webHidden/>
          </w:rPr>
          <w:fldChar w:fldCharType="begin"/>
        </w:r>
        <w:r w:rsidR="00E52FEA">
          <w:rPr>
            <w:webHidden/>
          </w:rPr>
          <w:instrText xml:space="preserve"> PAGEREF _Toc514673557 \h </w:instrText>
        </w:r>
        <w:r w:rsidR="00E52FEA">
          <w:rPr>
            <w:webHidden/>
          </w:rPr>
        </w:r>
        <w:r w:rsidR="00E52FEA">
          <w:rPr>
            <w:webHidden/>
          </w:rPr>
          <w:fldChar w:fldCharType="separate"/>
        </w:r>
        <w:r w:rsidR="00E52FEA">
          <w:rPr>
            <w:webHidden/>
          </w:rPr>
          <w:t>19</w:t>
        </w:r>
        <w:r w:rsidR="00E52FEA">
          <w:rPr>
            <w:webHidden/>
          </w:rPr>
          <w:fldChar w:fldCharType="end"/>
        </w:r>
      </w:hyperlink>
    </w:p>
    <w:p w14:paraId="43B9E087" w14:textId="467BF460" w:rsidR="00E52FEA" w:rsidRDefault="00E84C05">
      <w:pPr>
        <w:pStyle w:val="TOC3"/>
        <w:rPr>
          <w:rFonts w:asciiTheme="minorHAnsi" w:eastAsiaTheme="minorEastAsia" w:hAnsiTheme="minorHAnsi" w:cstheme="minorBidi"/>
          <w:noProof/>
          <w:szCs w:val="22"/>
        </w:rPr>
      </w:pPr>
      <w:hyperlink w:anchor="_Toc514673558" w:history="1">
        <w:r w:rsidR="00E52FEA" w:rsidRPr="00A46219">
          <w:rPr>
            <w:rStyle w:val="af5"/>
            <w:noProof/>
          </w:rPr>
          <w:t>3.3.1</w:t>
        </w:r>
        <w:r w:rsidR="00E52FEA" w:rsidRPr="00A46219">
          <w:rPr>
            <w:rStyle w:val="af5"/>
            <w:rFonts w:cs="Arial"/>
            <w:noProof/>
          </w:rPr>
          <w:t xml:space="preserve"> </w:t>
        </w:r>
        <w:r w:rsidR="00E52FEA" w:rsidRPr="00A46219">
          <w:rPr>
            <w:rStyle w:val="af5"/>
            <w:rFonts w:cs="Arial"/>
            <w:noProof/>
          </w:rPr>
          <w:t>模型整体结构</w:t>
        </w:r>
        <w:r w:rsidR="00E52FEA">
          <w:rPr>
            <w:noProof/>
            <w:webHidden/>
          </w:rPr>
          <w:tab/>
        </w:r>
        <w:r w:rsidR="00E52FEA">
          <w:rPr>
            <w:noProof/>
            <w:webHidden/>
          </w:rPr>
          <w:fldChar w:fldCharType="begin"/>
        </w:r>
        <w:r w:rsidR="00E52FEA">
          <w:rPr>
            <w:noProof/>
            <w:webHidden/>
          </w:rPr>
          <w:instrText xml:space="preserve"> PAGEREF _Toc514673558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4CE773FB" w14:textId="1AD79F13" w:rsidR="00E52FEA" w:rsidRDefault="00E84C05">
      <w:pPr>
        <w:pStyle w:val="TOC3"/>
        <w:rPr>
          <w:rFonts w:asciiTheme="minorHAnsi" w:eastAsiaTheme="minorEastAsia" w:hAnsiTheme="minorHAnsi" w:cstheme="minorBidi"/>
          <w:noProof/>
          <w:szCs w:val="22"/>
        </w:rPr>
      </w:pPr>
      <w:hyperlink w:anchor="_Toc514673559" w:history="1">
        <w:r w:rsidR="00E52FEA" w:rsidRPr="00A46219">
          <w:rPr>
            <w:rStyle w:val="af5"/>
            <w:noProof/>
          </w:rPr>
          <w:t>3.3.2</w:t>
        </w:r>
        <w:r w:rsidR="00E52FEA" w:rsidRPr="00A46219">
          <w:rPr>
            <w:rStyle w:val="af5"/>
            <w:rFonts w:cs="Arial"/>
            <w:noProof/>
          </w:rPr>
          <w:t xml:space="preserve"> </w:t>
        </w:r>
        <w:r w:rsidR="00E52FEA" w:rsidRPr="00A46219">
          <w:rPr>
            <w:rStyle w:val="af5"/>
            <w:rFonts w:cs="Arial"/>
            <w:noProof/>
          </w:rPr>
          <w:t>卷积层</w:t>
        </w:r>
        <w:r w:rsidR="00E52FEA">
          <w:rPr>
            <w:noProof/>
            <w:webHidden/>
          </w:rPr>
          <w:tab/>
        </w:r>
        <w:r w:rsidR="00E52FEA">
          <w:rPr>
            <w:noProof/>
            <w:webHidden/>
          </w:rPr>
          <w:fldChar w:fldCharType="begin"/>
        </w:r>
        <w:r w:rsidR="00E52FEA">
          <w:rPr>
            <w:noProof/>
            <w:webHidden/>
          </w:rPr>
          <w:instrText xml:space="preserve"> PAGEREF _Toc514673559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66595553" w14:textId="532C54FE" w:rsidR="00E52FEA" w:rsidRDefault="00E84C05">
      <w:pPr>
        <w:pStyle w:val="TOC3"/>
        <w:rPr>
          <w:rFonts w:asciiTheme="minorHAnsi" w:eastAsiaTheme="minorEastAsia" w:hAnsiTheme="minorHAnsi" w:cstheme="minorBidi"/>
          <w:noProof/>
          <w:szCs w:val="22"/>
        </w:rPr>
      </w:pPr>
      <w:hyperlink w:anchor="_Toc514673560" w:history="1">
        <w:r w:rsidR="00E52FEA" w:rsidRPr="00A46219">
          <w:rPr>
            <w:rStyle w:val="af5"/>
            <w:noProof/>
          </w:rPr>
          <w:t>3.3.3</w:t>
        </w:r>
        <w:r w:rsidR="00E52FEA" w:rsidRPr="00A46219">
          <w:rPr>
            <w:rStyle w:val="af5"/>
            <w:rFonts w:cs="Arial"/>
            <w:noProof/>
          </w:rPr>
          <w:t xml:space="preserve"> </w:t>
        </w:r>
        <w:r w:rsidR="00E52FEA" w:rsidRPr="00A46219">
          <w:rPr>
            <w:rStyle w:val="af5"/>
            <w:rFonts w:cs="Arial"/>
            <w:noProof/>
          </w:rPr>
          <w:t>批量归一化处理</w:t>
        </w:r>
        <w:r w:rsidR="00E52FEA" w:rsidRPr="00A46219">
          <w:rPr>
            <w:rStyle w:val="af5"/>
            <w:rFonts w:cs="Arial"/>
            <w:noProof/>
          </w:rPr>
          <w:t>Batch Normalization</w:t>
        </w:r>
        <w:r w:rsidR="00E52FEA">
          <w:rPr>
            <w:noProof/>
            <w:webHidden/>
          </w:rPr>
          <w:tab/>
        </w:r>
        <w:r w:rsidR="00E52FEA">
          <w:rPr>
            <w:noProof/>
            <w:webHidden/>
          </w:rPr>
          <w:fldChar w:fldCharType="begin"/>
        </w:r>
        <w:r w:rsidR="00E52FEA">
          <w:rPr>
            <w:noProof/>
            <w:webHidden/>
          </w:rPr>
          <w:instrText xml:space="preserve"> PAGEREF _Toc514673560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0C2B35A2" w14:textId="5D4BDB23" w:rsidR="00E52FEA" w:rsidRDefault="00E84C05">
      <w:pPr>
        <w:pStyle w:val="TOC3"/>
        <w:rPr>
          <w:rFonts w:asciiTheme="minorHAnsi" w:eastAsiaTheme="minorEastAsia" w:hAnsiTheme="minorHAnsi" w:cstheme="minorBidi"/>
          <w:noProof/>
          <w:szCs w:val="22"/>
        </w:rPr>
      </w:pPr>
      <w:hyperlink w:anchor="_Toc514673561" w:history="1">
        <w:r w:rsidR="00E52FEA" w:rsidRPr="00A46219">
          <w:rPr>
            <w:rStyle w:val="af5"/>
            <w:noProof/>
          </w:rPr>
          <w:t xml:space="preserve">3.3.4 </w:t>
        </w:r>
        <w:r w:rsidR="00E52FEA" w:rsidRPr="00A46219">
          <w:rPr>
            <w:rStyle w:val="af5"/>
            <w:noProof/>
          </w:rPr>
          <w:t>激活函数</w:t>
        </w:r>
        <w:r w:rsidR="00E52FEA" w:rsidRPr="00A46219">
          <w:rPr>
            <w:rStyle w:val="af5"/>
            <w:noProof/>
          </w:rPr>
          <w:t>Relu</w:t>
        </w:r>
        <w:r w:rsidR="00E52FEA">
          <w:rPr>
            <w:noProof/>
            <w:webHidden/>
          </w:rPr>
          <w:tab/>
        </w:r>
        <w:r w:rsidR="00E52FEA">
          <w:rPr>
            <w:noProof/>
            <w:webHidden/>
          </w:rPr>
          <w:fldChar w:fldCharType="begin"/>
        </w:r>
        <w:r w:rsidR="00E52FEA">
          <w:rPr>
            <w:noProof/>
            <w:webHidden/>
          </w:rPr>
          <w:instrText xml:space="preserve"> PAGEREF _Toc514673561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0B55194" w14:textId="321E2BEC" w:rsidR="00E52FEA" w:rsidRDefault="00E84C05">
      <w:pPr>
        <w:pStyle w:val="TOC3"/>
        <w:rPr>
          <w:rFonts w:asciiTheme="minorHAnsi" w:eastAsiaTheme="minorEastAsia" w:hAnsiTheme="minorHAnsi" w:cstheme="minorBidi"/>
          <w:noProof/>
          <w:szCs w:val="22"/>
        </w:rPr>
      </w:pPr>
      <w:hyperlink w:anchor="_Toc514673562" w:history="1">
        <w:r w:rsidR="00E52FEA" w:rsidRPr="00A46219">
          <w:rPr>
            <w:rStyle w:val="af5"/>
            <w:noProof/>
          </w:rPr>
          <w:t xml:space="preserve">3.3.5 </w:t>
        </w:r>
        <w:r w:rsidR="00E52FEA" w:rsidRPr="00A46219">
          <w:rPr>
            <w:rStyle w:val="af5"/>
            <w:noProof/>
          </w:rPr>
          <w:t>池化层</w:t>
        </w:r>
        <w:r w:rsidR="00E52FEA">
          <w:rPr>
            <w:noProof/>
            <w:webHidden/>
          </w:rPr>
          <w:tab/>
        </w:r>
        <w:r w:rsidR="00E52FEA">
          <w:rPr>
            <w:noProof/>
            <w:webHidden/>
          </w:rPr>
          <w:fldChar w:fldCharType="begin"/>
        </w:r>
        <w:r w:rsidR="00E52FEA">
          <w:rPr>
            <w:noProof/>
            <w:webHidden/>
          </w:rPr>
          <w:instrText xml:space="preserve"> PAGEREF _Toc514673562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70790C6" w14:textId="735AC173" w:rsidR="00E52FEA" w:rsidRDefault="00E84C05">
      <w:pPr>
        <w:pStyle w:val="TOC3"/>
        <w:rPr>
          <w:rFonts w:asciiTheme="minorHAnsi" w:eastAsiaTheme="minorEastAsia" w:hAnsiTheme="minorHAnsi" w:cstheme="minorBidi"/>
          <w:noProof/>
          <w:szCs w:val="22"/>
        </w:rPr>
      </w:pPr>
      <w:hyperlink w:anchor="_Toc514673563" w:history="1">
        <w:r w:rsidR="00E52FEA" w:rsidRPr="00A46219">
          <w:rPr>
            <w:rStyle w:val="af5"/>
            <w:noProof/>
          </w:rPr>
          <w:t xml:space="preserve">3.3.6 Dropout </w:t>
        </w:r>
        <w:r w:rsidR="00E52FEA" w:rsidRPr="00A46219">
          <w:rPr>
            <w:rStyle w:val="af5"/>
            <w:noProof/>
          </w:rPr>
          <w:t>层</w:t>
        </w:r>
        <w:r w:rsidR="00E52FEA">
          <w:rPr>
            <w:noProof/>
            <w:webHidden/>
          </w:rPr>
          <w:tab/>
        </w:r>
        <w:r w:rsidR="00E52FEA">
          <w:rPr>
            <w:noProof/>
            <w:webHidden/>
          </w:rPr>
          <w:fldChar w:fldCharType="begin"/>
        </w:r>
        <w:r w:rsidR="00E52FEA">
          <w:rPr>
            <w:noProof/>
            <w:webHidden/>
          </w:rPr>
          <w:instrText xml:space="preserve"> PAGEREF _Toc514673563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7849FF6D" w14:textId="348134E9" w:rsidR="00E52FEA" w:rsidRDefault="00E84C05">
      <w:pPr>
        <w:pStyle w:val="TOC3"/>
        <w:rPr>
          <w:rFonts w:asciiTheme="minorHAnsi" w:eastAsiaTheme="minorEastAsia" w:hAnsiTheme="minorHAnsi" w:cstheme="minorBidi"/>
          <w:noProof/>
          <w:szCs w:val="22"/>
        </w:rPr>
      </w:pPr>
      <w:hyperlink w:anchor="_Toc514673564" w:history="1">
        <w:r w:rsidR="00E52FEA" w:rsidRPr="00A46219">
          <w:rPr>
            <w:rStyle w:val="af5"/>
            <w:noProof/>
          </w:rPr>
          <w:t xml:space="preserve">3.3.7 </w:t>
        </w:r>
        <w:r w:rsidR="00E52FEA" w:rsidRPr="00A46219">
          <w:rPr>
            <w:rStyle w:val="af5"/>
            <w:noProof/>
          </w:rPr>
          <w:t>反卷积层</w:t>
        </w:r>
        <w:r w:rsidR="00E52FEA">
          <w:rPr>
            <w:noProof/>
            <w:webHidden/>
          </w:rPr>
          <w:tab/>
        </w:r>
        <w:r w:rsidR="00E52FEA">
          <w:rPr>
            <w:noProof/>
            <w:webHidden/>
          </w:rPr>
          <w:fldChar w:fldCharType="begin"/>
        </w:r>
        <w:r w:rsidR="00E52FEA">
          <w:rPr>
            <w:noProof/>
            <w:webHidden/>
          </w:rPr>
          <w:instrText xml:space="preserve"> PAGEREF _Toc514673564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49D8F068" w14:textId="5CDF5D82" w:rsidR="00E52FEA" w:rsidRDefault="00E84C05">
      <w:pPr>
        <w:pStyle w:val="TOC3"/>
        <w:rPr>
          <w:rFonts w:asciiTheme="minorHAnsi" w:eastAsiaTheme="minorEastAsia" w:hAnsiTheme="minorHAnsi" w:cstheme="minorBidi"/>
          <w:noProof/>
          <w:szCs w:val="22"/>
        </w:rPr>
      </w:pPr>
      <w:hyperlink w:anchor="_Toc514673565" w:history="1">
        <w:r w:rsidR="00E52FEA" w:rsidRPr="00A46219">
          <w:rPr>
            <w:rStyle w:val="af5"/>
            <w:noProof/>
          </w:rPr>
          <w:t xml:space="preserve">3.3.8 </w:t>
        </w:r>
        <w:r w:rsidR="00E52FEA" w:rsidRPr="00A46219">
          <w:rPr>
            <w:rStyle w:val="af5"/>
            <w:noProof/>
          </w:rPr>
          <w:t>连接层</w:t>
        </w:r>
        <w:r w:rsidR="00E52FEA">
          <w:rPr>
            <w:noProof/>
            <w:webHidden/>
          </w:rPr>
          <w:tab/>
        </w:r>
        <w:r w:rsidR="00E52FEA">
          <w:rPr>
            <w:noProof/>
            <w:webHidden/>
          </w:rPr>
          <w:fldChar w:fldCharType="begin"/>
        </w:r>
        <w:r w:rsidR="00E52FEA">
          <w:rPr>
            <w:noProof/>
            <w:webHidden/>
          </w:rPr>
          <w:instrText xml:space="preserve"> PAGEREF _Toc514673565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228BB0B5" w14:textId="1C059ECE" w:rsidR="00E52FEA" w:rsidRDefault="00E84C05">
      <w:pPr>
        <w:pStyle w:val="TOC3"/>
        <w:rPr>
          <w:rFonts w:asciiTheme="minorHAnsi" w:eastAsiaTheme="minorEastAsia" w:hAnsiTheme="minorHAnsi" w:cstheme="minorBidi"/>
          <w:noProof/>
          <w:szCs w:val="22"/>
        </w:rPr>
      </w:pPr>
      <w:hyperlink w:anchor="_Toc514673566" w:history="1">
        <w:r w:rsidR="00E52FEA" w:rsidRPr="00A46219">
          <w:rPr>
            <w:rStyle w:val="af5"/>
            <w:noProof/>
          </w:rPr>
          <w:t xml:space="preserve">3.3.9 </w:t>
        </w:r>
        <w:r w:rsidR="00E52FEA" w:rsidRPr="00A46219">
          <w:rPr>
            <w:rStyle w:val="af5"/>
            <w:noProof/>
          </w:rPr>
          <w:t>剪切层</w:t>
        </w:r>
        <w:r w:rsidR="00E52FEA">
          <w:rPr>
            <w:noProof/>
            <w:webHidden/>
          </w:rPr>
          <w:tab/>
        </w:r>
        <w:r w:rsidR="00E52FEA">
          <w:rPr>
            <w:noProof/>
            <w:webHidden/>
          </w:rPr>
          <w:fldChar w:fldCharType="begin"/>
        </w:r>
        <w:r w:rsidR="00E52FEA">
          <w:rPr>
            <w:noProof/>
            <w:webHidden/>
          </w:rPr>
          <w:instrText xml:space="preserve"> PAGEREF _Toc514673566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6406CAF2" w14:textId="68BCF022" w:rsidR="00E52FEA" w:rsidRDefault="00E84C05">
      <w:pPr>
        <w:pStyle w:val="TOC2"/>
        <w:rPr>
          <w:rFonts w:asciiTheme="minorHAnsi" w:eastAsiaTheme="minorEastAsia" w:hAnsiTheme="minorHAnsi" w:cstheme="minorBidi"/>
          <w:szCs w:val="22"/>
          <w:lang w:val="en-US"/>
        </w:rPr>
      </w:pPr>
      <w:hyperlink w:anchor="_Toc514673567" w:history="1">
        <w:r w:rsidR="00E52FEA" w:rsidRPr="00A46219">
          <w:rPr>
            <w:rStyle w:val="af5"/>
            <w:rFonts w:eastAsia="黑体"/>
          </w:rPr>
          <w:t>3.4</w:t>
        </w:r>
        <w:r w:rsidR="00E52FEA" w:rsidRPr="00A46219">
          <w:rPr>
            <w:rStyle w:val="af5"/>
            <w:rFonts w:ascii="Arial" w:eastAsia="黑体" w:hAnsi="Arial" w:cs="Arial"/>
          </w:rPr>
          <w:t xml:space="preserve"> </w:t>
        </w:r>
        <w:r w:rsidR="00E52FEA" w:rsidRPr="00A46219">
          <w:rPr>
            <w:rStyle w:val="af5"/>
            <w:rFonts w:ascii="Arial" w:eastAsia="黑体" w:hAnsi="Arial" w:cs="Arial"/>
          </w:rPr>
          <w:t>后处理过程</w:t>
        </w:r>
        <w:r w:rsidR="00E52FEA">
          <w:rPr>
            <w:webHidden/>
          </w:rPr>
          <w:tab/>
        </w:r>
        <w:r w:rsidR="00E52FEA">
          <w:rPr>
            <w:webHidden/>
          </w:rPr>
          <w:fldChar w:fldCharType="begin"/>
        </w:r>
        <w:r w:rsidR="00E52FEA">
          <w:rPr>
            <w:webHidden/>
          </w:rPr>
          <w:instrText xml:space="preserve"> PAGEREF _Toc514673567 \h </w:instrText>
        </w:r>
        <w:r w:rsidR="00E52FEA">
          <w:rPr>
            <w:webHidden/>
          </w:rPr>
        </w:r>
        <w:r w:rsidR="00E52FEA">
          <w:rPr>
            <w:webHidden/>
          </w:rPr>
          <w:fldChar w:fldCharType="separate"/>
        </w:r>
        <w:r w:rsidR="00E52FEA">
          <w:rPr>
            <w:webHidden/>
          </w:rPr>
          <w:t>22</w:t>
        </w:r>
        <w:r w:rsidR="00E52FEA">
          <w:rPr>
            <w:webHidden/>
          </w:rPr>
          <w:fldChar w:fldCharType="end"/>
        </w:r>
      </w:hyperlink>
    </w:p>
    <w:p w14:paraId="73A492C8" w14:textId="6DDF3180" w:rsidR="00E52FEA" w:rsidRDefault="00E84C05">
      <w:pPr>
        <w:pStyle w:val="TOC3"/>
        <w:rPr>
          <w:rFonts w:asciiTheme="minorHAnsi" w:eastAsiaTheme="minorEastAsia" w:hAnsiTheme="minorHAnsi" w:cstheme="minorBidi"/>
          <w:noProof/>
          <w:szCs w:val="22"/>
        </w:rPr>
      </w:pPr>
      <w:hyperlink w:anchor="_Toc514673568" w:history="1">
        <w:r w:rsidR="00E52FEA" w:rsidRPr="00A46219">
          <w:rPr>
            <w:rStyle w:val="af5"/>
            <w:noProof/>
          </w:rPr>
          <w:t xml:space="preserve">3.4.1 </w:t>
        </w:r>
        <w:r w:rsidR="00E52FEA" w:rsidRPr="00A46219">
          <w:rPr>
            <w:rStyle w:val="af5"/>
            <w:noProof/>
          </w:rPr>
          <w:t>去除噪点</w:t>
        </w:r>
        <w:r w:rsidR="00E52FEA">
          <w:rPr>
            <w:noProof/>
            <w:webHidden/>
          </w:rPr>
          <w:tab/>
        </w:r>
        <w:r w:rsidR="00E52FEA">
          <w:rPr>
            <w:noProof/>
            <w:webHidden/>
          </w:rPr>
          <w:fldChar w:fldCharType="begin"/>
        </w:r>
        <w:r w:rsidR="00E52FEA">
          <w:rPr>
            <w:noProof/>
            <w:webHidden/>
          </w:rPr>
          <w:instrText xml:space="preserve"> PAGEREF _Toc514673568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0B9FFFF1" w14:textId="5B287E2A" w:rsidR="00E52FEA" w:rsidRDefault="00E84C05">
      <w:pPr>
        <w:pStyle w:val="TOC3"/>
        <w:rPr>
          <w:rFonts w:asciiTheme="minorHAnsi" w:eastAsiaTheme="minorEastAsia" w:hAnsiTheme="minorHAnsi" w:cstheme="minorBidi"/>
          <w:noProof/>
          <w:szCs w:val="22"/>
        </w:rPr>
      </w:pPr>
      <w:hyperlink w:anchor="_Toc514673569" w:history="1">
        <w:r w:rsidR="00E52FEA" w:rsidRPr="00A46219">
          <w:rPr>
            <w:rStyle w:val="af5"/>
            <w:noProof/>
          </w:rPr>
          <w:t xml:space="preserve">3.4.2 </w:t>
        </w:r>
        <w:r w:rsidR="00E52FEA" w:rsidRPr="00A46219">
          <w:rPr>
            <w:rStyle w:val="af5"/>
            <w:noProof/>
          </w:rPr>
          <w:t>确定图像边界</w:t>
        </w:r>
        <w:r w:rsidR="00E52FEA">
          <w:rPr>
            <w:noProof/>
            <w:webHidden/>
          </w:rPr>
          <w:tab/>
        </w:r>
        <w:r w:rsidR="00E52FEA">
          <w:rPr>
            <w:noProof/>
            <w:webHidden/>
          </w:rPr>
          <w:fldChar w:fldCharType="begin"/>
        </w:r>
        <w:r w:rsidR="00E52FEA">
          <w:rPr>
            <w:noProof/>
            <w:webHidden/>
          </w:rPr>
          <w:instrText xml:space="preserve"> PAGEREF _Toc514673569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142A68A4" w14:textId="772EDF6D" w:rsidR="00E52FEA" w:rsidRDefault="00E84C05">
      <w:pPr>
        <w:pStyle w:val="TOC2"/>
        <w:rPr>
          <w:rFonts w:asciiTheme="minorHAnsi" w:eastAsiaTheme="minorEastAsia" w:hAnsiTheme="minorHAnsi" w:cstheme="minorBidi"/>
          <w:szCs w:val="22"/>
          <w:lang w:val="en-US"/>
        </w:rPr>
      </w:pPr>
      <w:hyperlink w:anchor="_Toc514673570" w:history="1">
        <w:r w:rsidR="00E52FEA" w:rsidRPr="00A46219">
          <w:rPr>
            <w:rStyle w:val="af5"/>
            <w:rFonts w:eastAsia="黑体"/>
          </w:rPr>
          <w:t>3.5</w:t>
        </w:r>
        <w:r w:rsidR="00E52FEA" w:rsidRPr="00A46219">
          <w:rPr>
            <w:rStyle w:val="af5"/>
            <w:rFonts w:eastAsia="黑体"/>
          </w:rPr>
          <w:t>模型参数测试</w:t>
        </w:r>
        <w:r w:rsidR="00E52FEA">
          <w:rPr>
            <w:webHidden/>
          </w:rPr>
          <w:tab/>
        </w:r>
        <w:r w:rsidR="00E52FEA">
          <w:rPr>
            <w:webHidden/>
          </w:rPr>
          <w:fldChar w:fldCharType="begin"/>
        </w:r>
        <w:r w:rsidR="00E52FEA">
          <w:rPr>
            <w:webHidden/>
          </w:rPr>
          <w:instrText xml:space="preserve"> PAGEREF _Toc514673570 \h </w:instrText>
        </w:r>
        <w:r w:rsidR="00E52FEA">
          <w:rPr>
            <w:webHidden/>
          </w:rPr>
        </w:r>
        <w:r w:rsidR="00E52FEA">
          <w:rPr>
            <w:webHidden/>
          </w:rPr>
          <w:fldChar w:fldCharType="separate"/>
        </w:r>
        <w:r w:rsidR="00E52FEA">
          <w:rPr>
            <w:webHidden/>
          </w:rPr>
          <w:t>23</w:t>
        </w:r>
        <w:r w:rsidR="00E52FEA">
          <w:rPr>
            <w:webHidden/>
          </w:rPr>
          <w:fldChar w:fldCharType="end"/>
        </w:r>
      </w:hyperlink>
    </w:p>
    <w:p w14:paraId="39FD15DF" w14:textId="298D7871" w:rsidR="00E52FEA" w:rsidRDefault="00E84C05">
      <w:pPr>
        <w:pStyle w:val="TOC3"/>
        <w:rPr>
          <w:rFonts w:asciiTheme="minorHAnsi" w:eastAsiaTheme="minorEastAsia" w:hAnsiTheme="minorHAnsi" w:cstheme="minorBidi"/>
          <w:noProof/>
          <w:szCs w:val="22"/>
        </w:rPr>
      </w:pPr>
      <w:hyperlink w:anchor="_Toc514673571" w:history="1">
        <w:r w:rsidR="00E52FEA" w:rsidRPr="00A46219">
          <w:rPr>
            <w:rStyle w:val="af5"/>
            <w:noProof/>
          </w:rPr>
          <w:t>3.5.1</w:t>
        </w:r>
        <w:r w:rsidR="00E52FEA" w:rsidRPr="00A46219">
          <w:rPr>
            <w:rStyle w:val="af5"/>
            <w:rFonts w:cs="Arial"/>
            <w:noProof/>
          </w:rPr>
          <w:t>深度选择</w:t>
        </w:r>
        <w:r w:rsidR="00E52FEA">
          <w:rPr>
            <w:noProof/>
            <w:webHidden/>
          </w:rPr>
          <w:tab/>
        </w:r>
        <w:r w:rsidR="00E52FEA">
          <w:rPr>
            <w:noProof/>
            <w:webHidden/>
          </w:rPr>
          <w:fldChar w:fldCharType="begin"/>
        </w:r>
        <w:r w:rsidR="00E52FEA">
          <w:rPr>
            <w:noProof/>
            <w:webHidden/>
          </w:rPr>
          <w:instrText xml:space="preserve"> PAGEREF _Toc514673571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3D3CF1FD" w14:textId="2BC571AE" w:rsidR="00E52FEA" w:rsidRDefault="00E84C05">
      <w:pPr>
        <w:pStyle w:val="TOC3"/>
        <w:rPr>
          <w:rFonts w:asciiTheme="minorHAnsi" w:eastAsiaTheme="minorEastAsia" w:hAnsiTheme="minorHAnsi" w:cstheme="minorBidi"/>
          <w:noProof/>
          <w:szCs w:val="22"/>
        </w:rPr>
      </w:pPr>
      <w:hyperlink w:anchor="_Toc514673572" w:history="1">
        <w:r w:rsidR="00E52FEA" w:rsidRPr="00A46219">
          <w:rPr>
            <w:rStyle w:val="af5"/>
            <w:noProof/>
          </w:rPr>
          <w:t>3.5.2</w:t>
        </w:r>
        <w:r w:rsidR="00E52FEA" w:rsidRPr="00A46219">
          <w:rPr>
            <w:rStyle w:val="af5"/>
            <w:rFonts w:cs="Arial"/>
            <w:noProof/>
          </w:rPr>
          <w:t>使用不同优化器的对比、分析</w:t>
        </w:r>
        <w:r w:rsidR="00E52FEA">
          <w:rPr>
            <w:noProof/>
            <w:webHidden/>
          </w:rPr>
          <w:tab/>
        </w:r>
        <w:r w:rsidR="00E52FEA">
          <w:rPr>
            <w:noProof/>
            <w:webHidden/>
          </w:rPr>
          <w:fldChar w:fldCharType="begin"/>
        </w:r>
        <w:r w:rsidR="00E52FEA">
          <w:rPr>
            <w:noProof/>
            <w:webHidden/>
          </w:rPr>
          <w:instrText xml:space="preserve"> PAGEREF _Toc514673572 \h </w:instrText>
        </w:r>
        <w:r w:rsidR="00E52FEA">
          <w:rPr>
            <w:noProof/>
            <w:webHidden/>
          </w:rPr>
        </w:r>
        <w:r w:rsidR="00E52FEA">
          <w:rPr>
            <w:noProof/>
            <w:webHidden/>
          </w:rPr>
          <w:fldChar w:fldCharType="separate"/>
        </w:r>
        <w:r w:rsidR="00E52FEA">
          <w:rPr>
            <w:noProof/>
            <w:webHidden/>
          </w:rPr>
          <w:t>24</w:t>
        </w:r>
        <w:r w:rsidR="00E52FEA">
          <w:rPr>
            <w:noProof/>
            <w:webHidden/>
          </w:rPr>
          <w:fldChar w:fldCharType="end"/>
        </w:r>
      </w:hyperlink>
    </w:p>
    <w:p w14:paraId="661C58EA" w14:textId="026A47E0" w:rsidR="00E52FEA" w:rsidRDefault="00E84C05">
      <w:pPr>
        <w:pStyle w:val="TOC3"/>
        <w:rPr>
          <w:rFonts w:asciiTheme="minorHAnsi" w:eastAsiaTheme="minorEastAsia" w:hAnsiTheme="minorHAnsi" w:cstheme="minorBidi"/>
          <w:noProof/>
          <w:szCs w:val="22"/>
        </w:rPr>
      </w:pPr>
      <w:hyperlink w:anchor="_Toc514673573" w:history="1">
        <w:r w:rsidR="00E52FEA" w:rsidRPr="00A46219">
          <w:rPr>
            <w:rStyle w:val="af5"/>
            <w:noProof/>
          </w:rPr>
          <w:t>3.5.3</w:t>
        </w:r>
        <w:r w:rsidR="00E52FEA" w:rsidRPr="00A46219">
          <w:rPr>
            <w:rStyle w:val="af5"/>
            <w:noProof/>
          </w:rPr>
          <w:t>去掉</w:t>
        </w:r>
        <w:r w:rsidR="00E52FEA" w:rsidRPr="00A46219">
          <w:rPr>
            <w:rStyle w:val="af5"/>
            <w:noProof/>
          </w:rPr>
          <w:t xml:space="preserve">Dropout </w:t>
        </w:r>
        <w:r w:rsidR="00E52FEA" w:rsidRPr="00A46219">
          <w:rPr>
            <w:rStyle w:val="af5"/>
            <w:noProof/>
          </w:rPr>
          <w:t>层的影响</w:t>
        </w:r>
        <w:r w:rsidR="00E52FEA">
          <w:rPr>
            <w:noProof/>
            <w:webHidden/>
          </w:rPr>
          <w:tab/>
        </w:r>
        <w:r w:rsidR="00E52FEA">
          <w:rPr>
            <w:noProof/>
            <w:webHidden/>
          </w:rPr>
          <w:fldChar w:fldCharType="begin"/>
        </w:r>
        <w:r w:rsidR="00E52FEA">
          <w:rPr>
            <w:noProof/>
            <w:webHidden/>
          </w:rPr>
          <w:instrText xml:space="preserve"> PAGEREF _Toc514673573 \h </w:instrText>
        </w:r>
        <w:r w:rsidR="00E52FEA">
          <w:rPr>
            <w:noProof/>
            <w:webHidden/>
          </w:rPr>
        </w:r>
        <w:r w:rsidR="00E52FEA">
          <w:rPr>
            <w:noProof/>
            <w:webHidden/>
          </w:rPr>
          <w:fldChar w:fldCharType="separate"/>
        </w:r>
        <w:r w:rsidR="00E52FEA">
          <w:rPr>
            <w:noProof/>
            <w:webHidden/>
          </w:rPr>
          <w:t>26</w:t>
        </w:r>
        <w:r w:rsidR="00E52FEA">
          <w:rPr>
            <w:noProof/>
            <w:webHidden/>
          </w:rPr>
          <w:fldChar w:fldCharType="end"/>
        </w:r>
      </w:hyperlink>
    </w:p>
    <w:p w14:paraId="688BF953" w14:textId="16B201D2" w:rsidR="00E52FEA" w:rsidRDefault="00E84C05">
      <w:pPr>
        <w:pStyle w:val="TOC1"/>
        <w:rPr>
          <w:rFonts w:asciiTheme="minorHAnsi" w:eastAsiaTheme="minorEastAsia" w:hAnsiTheme="minorHAnsi" w:cstheme="minorBidi"/>
          <w:bCs w:val="0"/>
          <w:szCs w:val="22"/>
        </w:rPr>
      </w:pPr>
      <w:hyperlink w:anchor="_Toc514673574" w:history="1">
        <w:r w:rsidR="00E52FEA" w:rsidRPr="00A46219">
          <w:rPr>
            <w:rStyle w:val="af5"/>
            <w:rFonts w:eastAsia="黑体"/>
          </w:rPr>
          <w:t>4</w:t>
        </w:r>
        <w:r w:rsidR="00E52FEA" w:rsidRPr="00A46219">
          <w:rPr>
            <w:rStyle w:val="af5"/>
            <w:rFonts w:ascii="Arial" w:eastAsia="黑体" w:hAnsi="Arial" w:cs="Arial"/>
          </w:rPr>
          <w:t xml:space="preserve">  </w:t>
        </w:r>
        <w:r w:rsidR="00E52FEA" w:rsidRPr="00A46219">
          <w:rPr>
            <w:rStyle w:val="af5"/>
            <w:rFonts w:ascii="Arial" w:eastAsia="黑体" w:hAnsi="Arial" w:cs="Arial"/>
          </w:rPr>
          <w:t>结果分析和讨论</w:t>
        </w:r>
        <w:r w:rsidR="00E52FEA">
          <w:rPr>
            <w:webHidden/>
          </w:rPr>
          <w:tab/>
        </w:r>
        <w:r w:rsidR="00E52FEA">
          <w:rPr>
            <w:webHidden/>
          </w:rPr>
          <w:fldChar w:fldCharType="begin"/>
        </w:r>
        <w:r w:rsidR="00E52FEA">
          <w:rPr>
            <w:webHidden/>
          </w:rPr>
          <w:instrText xml:space="preserve"> PAGEREF _Toc514673574 \h </w:instrText>
        </w:r>
        <w:r w:rsidR="00E52FEA">
          <w:rPr>
            <w:webHidden/>
          </w:rPr>
        </w:r>
        <w:r w:rsidR="00E52FEA">
          <w:rPr>
            <w:webHidden/>
          </w:rPr>
          <w:fldChar w:fldCharType="separate"/>
        </w:r>
        <w:r w:rsidR="00E52FEA">
          <w:rPr>
            <w:webHidden/>
          </w:rPr>
          <w:t>27</w:t>
        </w:r>
        <w:r w:rsidR="00E52FEA">
          <w:rPr>
            <w:webHidden/>
          </w:rPr>
          <w:fldChar w:fldCharType="end"/>
        </w:r>
      </w:hyperlink>
    </w:p>
    <w:p w14:paraId="5CE8C9B4" w14:textId="21E5DB6F" w:rsidR="00E52FEA" w:rsidRDefault="00E84C05">
      <w:pPr>
        <w:pStyle w:val="TOC2"/>
        <w:rPr>
          <w:rFonts w:asciiTheme="minorHAnsi" w:eastAsiaTheme="minorEastAsia" w:hAnsiTheme="minorHAnsi" w:cstheme="minorBidi"/>
          <w:szCs w:val="22"/>
          <w:lang w:val="en-US"/>
        </w:rPr>
      </w:pPr>
      <w:hyperlink w:anchor="_Toc514673575" w:history="1">
        <w:r w:rsidR="00E52FEA" w:rsidRPr="00A46219">
          <w:rPr>
            <w:rStyle w:val="af5"/>
            <w:rFonts w:eastAsia="黑体"/>
          </w:rPr>
          <w:t>4.1</w:t>
        </w:r>
        <w:r w:rsidR="00E52FEA" w:rsidRPr="00A46219">
          <w:rPr>
            <w:rStyle w:val="af5"/>
            <w:rFonts w:ascii="Arial" w:eastAsia="黑体" w:hAnsi="Arial" w:cs="Arial"/>
          </w:rPr>
          <w:t>一般建筑预测结果</w:t>
        </w:r>
        <w:r w:rsidR="00E52FEA">
          <w:rPr>
            <w:webHidden/>
          </w:rPr>
          <w:tab/>
        </w:r>
        <w:r w:rsidR="00E52FEA">
          <w:rPr>
            <w:webHidden/>
          </w:rPr>
          <w:fldChar w:fldCharType="begin"/>
        </w:r>
        <w:r w:rsidR="00E52FEA">
          <w:rPr>
            <w:webHidden/>
          </w:rPr>
          <w:instrText xml:space="preserve"> PAGEREF _Toc514673575 \h </w:instrText>
        </w:r>
        <w:r w:rsidR="00E52FEA">
          <w:rPr>
            <w:webHidden/>
          </w:rPr>
        </w:r>
        <w:r w:rsidR="00E52FEA">
          <w:rPr>
            <w:webHidden/>
          </w:rPr>
          <w:fldChar w:fldCharType="separate"/>
        </w:r>
        <w:r w:rsidR="00E52FEA">
          <w:rPr>
            <w:webHidden/>
          </w:rPr>
          <w:t>27</w:t>
        </w:r>
        <w:r w:rsidR="00E52FEA">
          <w:rPr>
            <w:webHidden/>
          </w:rPr>
          <w:fldChar w:fldCharType="end"/>
        </w:r>
      </w:hyperlink>
    </w:p>
    <w:p w14:paraId="698EF573" w14:textId="09B3182B" w:rsidR="00E52FEA" w:rsidRDefault="00E84C05">
      <w:pPr>
        <w:pStyle w:val="TOC2"/>
        <w:rPr>
          <w:rFonts w:asciiTheme="minorHAnsi" w:eastAsiaTheme="minorEastAsia" w:hAnsiTheme="minorHAnsi" w:cstheme="minorBidi"/>
          <w:szCs w:val="22"/>
          <w:lang w:val="en-US"/>
        </w:rPr>
      </w:pPr>
      <w:hyperlink w:anchor="_Toc514673576" w:history="1">
        <w:r w:rsidR="00E52FEA" w:rsidRPr="00A46219">
          <w:rPr>
            <w:rStyle w:val="af5"/>
            <w:rFonts w:eastAsia="黑体"/>
          </w:rPr>
          <w:t>4.2</w:t>
        </w:r>
        <w:r w:rsidR="00E52FEA" w:rsidRPr="00A46219">
          <w:rPr>
            <w:rStyle w:val="af5"/>
            <w:rFonts w:ascii="Arial" w:eastAsia="黑体" w:hAnsi="Arial" w:cs="Arial"/>
          </w:rPr>
          <w:t xml:space="preserve"> </w:t>
        </w:r>
        <w:r w:rsidR="00E52FEA" w:rsidRPr="00A46219">
          <w:rPr>
            <w:rStyle w:val="af5"/>
            <w:rFonts w:ascii="Arial" w:eastAsia="黑体" w:hAnsi="Arial" w:cs="Arial"/>
          </w:rPr>
          <w:t>多种城市用地预测结果和讨论</w:t>
        </w:r>
        <w:r w:rsidR="00E52FEA">
          <w:rPr>
            <w:webHidden/>
          </w:rPr>
          <w:tab/>
        </w:r>
        <w:r w:rsidR="00E52FEA">
          <w:rPr>
            <w:webHidden/>
          </w:rPr>
          <w:fldChar w:fldCharType="begin"/>
        </w:r>
        <w:r w:rsidR="00E52FEA">
          <w:rPr>
            <w:webHidden/>
          </w:rPr>
          <w:instrText xml:space="preserve"> PAGEREF _Toc514673576 \h </w:instrText>
        </w:r>
        <w:r w:rsidR="00E52FEA">
          <w:rPr>
            <w:webHidden/>
          </w:rPr>
        </w:r>
        <w:r w:rsidR="00E52FEA">
          <w:rPr>
            <w:webHidden/>
          </w:rPr>
          <w:fldChar w:fldCharType="separate"/>
        </w:r>
        <w:r w:rsidR="00E52FEA">
          <w:rPr>
            <w:webHidden/>
          </w:rPr>
          <w:t>28</w:t>
        </w:r>
        <w:r w:rsidR="00E52FEA">
          <w:rPr>
            <w:webHidden/>
          </w:rPr>
          <w:fldChar w:fldCharType="end"/>
        </w:r>
      </w:hyperlink>
    </w:p>
    <w:p w14:paraId="2C6B2EAB" w14:textId="045A9F0A" w:rsidR="00E52FEA" w:rsidRDefault="00E84C05">
      <w:pPr>
        <w:pStyle w:val="TOC3"/>
        <w:rPr>
          <w:rFonts w:asciiTheme="minorHAnsi" w:eastAsiaTheme="minorEastAsia" w:hAnsiTheme="minorHAnsi" w:cstheme="minorBidi"/>
          <w:noProof/>
          <w:szCs w:val="22"/>
        </w:rPr>
      </w:pPr>
      <w:hyperlink w:anchor="_Toc514673577" w:history="1">
        <w:r w:rsidR="00E52FEA" w:rsidRPr="00A46219">
          <w:rPr>
            <w:rStyle w:val="af5"/>
            <w:noProof/>
          </w:rPr>
          <w:t xml:space="preserve">4.2.1 </w:t>
        </w:r>
        <w:r w:rsidR="00E52FEA" w:rsidRPr="00A46219">
          <w:rPr>
            <w:rStyle w:val="af5"/>
            <w:rFonts w:cs="Arial"/>
            <w:noProof/>
          </w:rPr>
          <w:t>合并单一模型</w:t>
        </w:r>
        <w:r w:rsidR="00E52FEA">
          <w:rPr>
            <w:noProof/>
            <w:webHidden/>
          </w:rPr>
          <w:tab/>
        </w:r>
        <w:r w:rsidR="00E52FEA">
          <w:rPr>
            <w:noProof/>
            <w:webHidden/>
          </w:rPr>
          <w:fldChar w:fldCharType="begin"/>
        </w:r>
        <w:r w:rsidR="00E52FEA">
          <w:rPr>
            <w:noProof/>
            <w:webHidden/>
          </w:rPr>
          <w:instrText xml:space="preserve"> PAGEREF _Toc514673577 \h </w:instrText>
        </w:r>
        <w:r w:rsidR="00E52FEA">
          <w:rPr>
            <w:noProof/>
            <w:webHidden/>
          </w:rPr>
        </w:r>
        <w:r w:rsidR="00E52FEA">
          <w:rPr>
            <w:noProof/>
            <w:webHidden/>
          </w:rPr>
          <w:fldChar w:fldCharType="separate"/>
        </w:r>
        <w:r w:rsidR="00E52FEA">
          <w:rPr>
            <w:noProof/>
            <w:webHidden/>
          </w:rPr>
          <w:t>28</w:t>
        </w:r>
        <w:r w:rsidR="00E52FEA">
          <w:rPr>
            <w:noProof/>
            <w:webHidden/>
          </w:rPr>
          <w:fldChar w:fldCharType="end"/>
        </w:r>
      </w:hyperlink>
    </w:p>
    <w:p w14:paraId="26EA338F" w14:textId="3C7C8054" w:rsidR="00E52FEA" w:rsidRDefault="00E84C05">
      <w:pPr>
        <w:pStyle w:val="TOC3"/>
        <w:rPr>
          <w:rFonts w:asciiTheme="minorHAnsi" w:eastAsiaTheme="minorEastAsia" w:hAnsiTheme="minorHAnsi" w:cstheme="minorBidi"/>
          <w:noProof/>
          <w:szCs w:val="22"/>
        </w:rPr>
      </w:pPr>
      <w:hyperlink w:anchor="_Toc514673578" w:history="1">
        <w:r w:rsidR="00E52FEA" w:rsidRPr="00A46219">
          <w:rPr>
            <w:rStyle w:val="af5"/>
            <w:noProof/>
          </w:rPr>
          <w:t xml:space="preserve">4.2.2 </w:t>
        </w:r>
        <w:r w:rsidR="00E52FEA" w:rsidRPr="00A46219">
          <w:rPr>
            <w:rStyle w:val="af5"/>
            <w:rFonts w:cs="Arial"/>
            <w:noProof/>
          </w:rPr>
          <w:t>二分类多模型</w:t>
        </w:r>
        <w:r w:rsidR="00E52FEA">
          <w:rPr>
            <w:noProof/>
            <w:webHidden/>
          </w:rPr>
          <w:tab/>
        </w:r>
        <w:r w:rsidR="00E52FEA">
          <w:rPr>
            <w:noProof/>
            <w:webHidden/>
          </w:rPr>
          <w:fldChar w:fldCharType="begin"/>
        </w:r>
        <w:r w:rsidR="00E52FEA">
          <w:rPr>
            <w:noProof/>
            <w:webHidden/>
          </w:rPr>
          <w:instrText xml:space="preserve"> PAGEREF _Toc514673578 \h </w:instrText>
        </w:r>
        <w:r w:rsidR="00E52FEA">
          <w:rPr>
            <w:noProof/>
            <w:webHidden/>
          </w:rPr>
        </w:r>
        <w:r w:rsidR="00E52FEA">
          <w:rPr>
            <w:noProof/>
            <w:webHidden/>
          </w:rPr>
          <w:fldChar w:fldCharType="separate"/>
        </w:r>
        <w:r w:rsidR="00E52FEA">
          <w:rPr>
            <w:noProof/>
            <w:webHidden/>
          </w:rPr>
          <w:t>29</w:t>
        </w:r>
        <w:r w:rsidR="00E52FEA">
          <w:rPr>
            <w:noProof/>
            <w:webHidden/>
          </w:rPr>
          <w:fldChar w:fldCharType="end"/>
        </w:r>
      </w:hyperlink>
    </w:p>
    <w:p w14:paraId="01C8BBD6" w14:textId="48A2C00B" w:rsidR="00E52FEA" w:rsidRDefault="00E84C05">
      <w:pPr>
        <w:pStyle w:val="TOC3"/>
        <w:rPr>
          <w:rFonts w:asciiTheme="minorHAnsi" w:eastAsiaTheme="minorEastAsia" w:hAnsiTheme="minorHAnsi" w:cstheme="minorBidi"/>
          <w:noProof/>
          <w:szCs w:val="22"/>
        </w:rPr>
      </w:pPr>
      <w:hyperlink w:anchor="_Toc514673579" w:history="1">
        <w:r w:rsidR="00E52FEA" w:rsidRPr="00A46219">
          <w:rPr>
            <w:rStyle w:val="af5"/>
            <w:noProof/>
          </w:rPr>
          <w:t xml:space="preserve">4.2.3 </w:t>
        </w:r>
        <w:r w:rsidR="00E52FEA" w:rsidRPr="00A46219">
          <w:rPr>
            <w:rStyle w:val="af5"/>
            <w:noProof/>
          </w:rPr>
          <w:t>预测结果讨论</w:t>
        </w:r>
        <w:r w:rsidR="00E52FEA">
          <w:rPr>
            <w:noProof/>
            <w:webHidden/>
          </w:rPr>
          <w:tab/>
        </w:r>
        <w:r w:rsidR="00E52FEA">
          <w:rPr>
            <w:noProof/>
            <w:webHidden/>
          </w:rPr>
          <w:fldChar w:fldCharType="begin"/>
        </w:r>
        <w:r w:rsidR="00E52FEA">
          <w:rPr>
            <w:noProof/>
            <w:webHidden/>
          </w:rPr>
          <w:instrText xml:space="preserve"> PAGEREF _Toc514673579 \h </w:instrText>
        </w:r>
        <w:r w:rsidR="00E52FEA">
          <w:rPr>
            <w:noProof/>
            <w:webHidden/>
          </w:rPr>
        </w:r>
        <w:r w:rsidR="00E52FEA">
          <w:rPr>
            <w:noProof/>
            <w:webHidden/>
          </w:rPr>
          <w:fldChar w:fldCharType="separate"/>
        </w:r>
        <w:r w:rsidR="00E52FEA">
          <w:rPr>
            <w:noProof/>
            <w:webHidden/>
          </w:rPr>
          <w:t>30</w:t>
        </w:r>
        <w:r w:rsidR="00E52FEA">
          <w:rPr>
            <w:noProof/>
            <w:webHidden/>
          </w:rPr>
          <w:fldChar w:fldCharType="end"/>
        </w:r>
      </w:hyperlink>
    </w:p>
    <w:p w14:paraId="0CDAADC7" w14:textId="78FC3D5E" w:rsidR="00E52FEA" w:rsidRDefault="00E84C05">
      <w:pPr>
        <w:pStyle w:val="TOC1"/>
        <w:rPr>
          <w:rFonts w:asciiTheme="minorHAnsi" w:eastAsiaTheme="minorEastAsia" w:hAnsiTheme="minorHAnsi" w:cstheme="minorBidi"/>
          <w:bCs w:val="0"/>
          <w:szCs w:val="22"/>
        </w:rPr>
      </w:pPr>
      <w:hyperlink w:anchor="_Toc514673580" w:history="1">
        <w:r w:rsidR="00E52FEA" w:rsidRPr="00A46219">
          <w:rPr>
            <w:rStyle w:val="af5"/>
            <w:rFonts w:eastAsia="黑体"/>
          </w:rPr>
          <w:t>5</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在线标注平台开发</w:t>
        </w:r>
        <w:r w:rsidR="00E52FEA">
          <w:rPr>
            <w:webHidden/>
          </w:rPr>
          <w:tab/>
        </w:r>
        <w:r w:rsidR="00E52FEA">
          <w:rPr>
            <w:webHidden/>
          </w:rPr>
          <w:fldChar w:fldCharType="begin"/>
        </w:r>
        <w:r w:rsidR="00E52FEA">
          <w:rPr>
            <w:webHidden/>
          </w:rPr>
          <w:instrText xml:space="preserve"> PAGEREF _Toc514673580 \h </w:instrText>
        </w:r>
        <w:r w:rsidR="00E52FEA">
          <w:rPr>
            <w:webHidden/>
          </w:rPr>
        </w:r>
        <w:r w:rsidR="00E52FEA">
          <w:rPr>
            <w:webHidden/>
          </w:rPr>
          <w:fldChar w:fldCharType="separate"/>
        </w:r>
        <w:r w:rsidR="00E52FEA">
          <w:rPr>
            <w:webHidden/>
          </w:rPr>
          <w:t>31</w:t>
        </w:r>
        <w:r w:rsidR="00E52FEA">
          <w:rPr>
            <w:webHidden/>
          </w:rPr>
          <w:fldChar w:fldCharType="end"/>
        </w:r>
      </w:hyperlink>
    </w:p>
    <w:p w14:paraId="3C496524" w14:textId="058DDB1A" w:rsidR="00E52FEA" w:rsidRDefault="00E84C05">
      <w:pPr>
        <w:pStyle w:val="TOC2"/>
        <w:rPr>
          <w:rFonts w:asciiTheme="minorHAnsi" w:eastAsiaTheme="minorEastAsia" w:hAnsiTheme="minorHAnsi" w:cstheme="minorBidi"/>
          <w:szCs w:val="22"/>
          <w:lang w:val="en-US"/>
        </w:rPr>
      </w:pPr>
      <w:hyperlink w:anchor="_Toc514673581" w:history="1">
        <w:r w:rsidR="00E52FEA" w:rsidRPr="00A46219">
          <w:rPr>
            <w:rStyle w:val="af5"/>
            <w:rFonts w:eastAsia="黑体"/>
          </w:rPr>
          <w:t>5.1</w:t>
        </w:r>
        <w:r w:rsidR="00E52FEA" w:rsidRPr="00A46219">
          <w:rPr>
            <w:rStyle w:val="af5"/>
            <w:rFonts w:ascii="Arial" w:eastAsia="黑体" w:hAnsi="Arial" w:cs="Arial"/>
          </w:rPr>
          <w:t xml:space="preserve"> </w:t>
        </w:r>
        <w:r w:rsidR="00E52FEA" w:rsidRPr="00A46219">
          <w:rPr>
            <w:rStyle w:val="af5"/>
            <w:rFonts w:ascii="Arial" w:eastAsia="黑体" w:hAnsi="Arial" w:cs="Arial"/>
          </w:rPr>
          <w:t>谷歌静态地图服务</w:t>
        </w:r>
        <w:r w:rsidR="00E52FEA">
          <w:rPr>
            <w:webHidden/>
          </w:rPr>
          <w:tab/>
        </w:r>
        <w:r w:rsidR="00E52FEA">
          <w:rPr>
            <w:webHidden/>
          </w:rPr>
          <w:fldChar w:fldCharType="begin"/>
        </w:r>
        <w:r w:rsidR="00E52FEA">
          <w:rPr>
            <w:webHidden/>
          </w:rPr>
          <w:instrText xml:space="preserve"> PAGEREF _Toc514673581 \h </w:instrText>
        </w:r>
        <w:r w:rsidR="00E52FEA">
          <w:rPr>
            <w:webHidden/>
          </w:rPr>
        </w:r>
        <w:r w:rsidR="00E52FEA">
          <w:rPr>
            <w:webHidden/>
          </w:rPr>
          <w:fldChar w:fldCharType="separate"/>
        </w:r>
        <w:r w:rsidR="00E52FEA">
          <w:rPr>
            <w:webHidden/>
          </w:rPr>
          <w:t>31</w:t>
        </w:r>
        <w:r w:rsidR="00E52FEA">
          <w:rPr>
            <w:webHidden/>
          </w:rPr>
          <w:fldChar w:fldCharType="end"/>
        </w:r>
      </w:hyperlink>
    </w:p>
    <w:p w14:paraId="66B9E93D" w14:textId="39DE2FB2" w:rsidR="00E52FEA" w:rsidRDefault="00E84C05">
      <w:pPr>
        <w:pStyle w:val="TOC2"/>
        <w:rPr>
          <w:rFonts w:asciiTheme="minorHAnsi" w:eastAsiaTheme="minorEastAsia" w:hAnsiTheme="minorHAnsi" w:cstheme="minorBidi"/>
          <w:szCs w:val="22"/>
          <w:lang w:val="en-US"/>
        </w:rPr>
      </w:pPr>
      <w:hyperlink w:anchor="_Toc514673582" w:history="1">
        <w:r w:rsidR="00E52FEA" w:rsidRPr="00A46219">
          <w:rPr>
            <w:rStyle w:val="af5"/>
            <w:rFonts w:eastAsia="黑体"/>
          </w:rPr>
          <w:t>5.2</w:t>
        </w:r>
        <w:r w:rsidR="00E52FEA" w:rsidRPr="00A46219">
          <w:rPr>
            <w:rStyle w:val="af5"/>
            <w:rFonts w:ascii="Arial" w:eastAsia="黑体" w:hAnsi="Arial" w:cs="Arial"/>
          </w:rPr>
          <w:t xml:space="preserve"> </w:t>
        </w:r>
        <w:r w:rsidR="00E52FEA" w:rsidRPr="00A46219">
          <w:rPr>
            <w:rStyle w:val="af5"/>
            <w:rFonts w:ascii="Arial" w:eastAsia="黑体" w:hAnsi="Arial" w:cs="Arial"/>
          </w:rPr>
          <w:t>基于</w:t>
        </w:r>
        <w:r w:rsidR="00E52FEA" w:rsidRPr="00A46219">
          <w:rPr>
            <w:rStyle w:val="af5"/>
            <w:rFonts w:ascii="Arial" w:eastAsia="黑体" w:hAnsi="Arial" w:cs="Arial"/>
          </w:rPr>
          <w:t xml:space="preserve">Flask </w:t>
        </w:r>
        <w:r w:rsidR="00E52FEA" w:rsidRPr="00A46219">
          <w:rPr>
            <w:rStyle w:val="af5"/>
            <w:rFonts w:ascii="Arial" w:eastAsia="黑体" w:hAnsi="Arial" w:cs="Arial"/>
          </w:rPr>
          <w:t>框架应用设计</w:t>
        </w:r>
        <w:r w:rsidR="00E52FEA">
          <w:rPr>
            <w:webHidden/>
          </w:rPr>
          <w:tab/>
        </w:r>
        <w:r w:rsidR="00E52FEA">
          <w:rPr>
            <w:webHidden/>
          </w:rPr>
          <w:fldChar w:fldCharType="begin"/>
        </w:r>
        <w:r w:rsidR="00E52FEA">
          <w:rPr>
            <w:webHidden/>
          </w:rPr>
          <w:instrText xml:space="preserve"> PAGEREF _Toc514673582 \h </w:instrText>
        </w:r>
        <w:r w:rsidR="00E52FEA">
          <w:rPr>
            <w:webHidden/>
          </w:rPr>
        </w:r>
        <w:r w:rsidR="00E52FEA">
          <w:rPr>
            <w:webHidden/>
          </w:rPr>
          <w:fldChar w:fldCharType="separate"/>
        </w:r>
        <w:r w:rsidR="00E52FEA">
          <w:rPr>
            <w:webHidden/>
          </w:rPr>
          <w:t>31</w:t>
        </w:r>
        <w:r w:rsidR="00E52FEA">
          <w:rPr>
            <w:webHidden/>
          </w:rPr>
          <w:fldChar w:fldCharType="end"/>
        </w:r>
      </w:hyperlink>
    </w:p>
    <w:p w14:paraId="0535AB8B" w14:textId="5C976FD5" w:rsidR="00E52FEA" w:rsidRDefault="00E84C05">
      <w:pPr>
        <w:pStyle w:val="TOC2"/>
        <w:rPr>
          <w:rFonts w:asciiTheme="minorHAnsi" w:eastAsiaTheme="minorEastAsia" w:hAnsiTheme="minorHAnsi" w:cstheme="minorBidi"/>
          <w:szCs w:val="22"/>
          <w:lang w:val="en-US"/>
        </w:rPr>
      </w:pPr>
      <w:hyperlink w:anchor="_Toc514673583" w:history="1">
        <w:r w:rsidR="00E52FEA" w:rsidRPr="00A46219">
          <w:rPr>
            <w:rStyle w:val="af5"/>
            <w:rFonts w:eastAsia="黑体"/>
          </w:rPr>
          <w:t>5.3</w:t>
        </w:r>
        <w:r w:rsidR="00E52FEA" w:rsidRPr="00A46219">
          <w:rPr>
            <w:rStyle w:val="af5"/>
            <w:rFonts w:ascii="Arial" w:eastAsia="黑体" w:hAnsi="Arial" w:cs="Arial"/>
          </w:rPr>
          <w:t xml:space="preserve"> </w:t>
        </w:r>
        <w:r w:rsidR="00E52FEA" w:rsidRPr="00A46219">
          <w:rPr>
            <w:rStyle w:val="af5"/>
            <w:rFonts w:ascii="Arial" w:eastAsia="黑体" w:hAnsi="Arial" w:cs="Arial"/>
          </w:rPr>
          <w:t>在线平台模型预测效果</w:t>
        </w:r>
        <w:r w:rsidR="00E52FEA">
          <w:rPr>
            <w:webHidden/>
          </w:rPr>
          <w:tab/>
        </w:r>
        <w:r w:rsidR="00E52FEA">
          <w:rPr>
            <w:webHidden/>
          </w:rPr>
          <w:fldChar w:fldCharType="begin"/>
        </w:r>
        <w:r w:rsidR="00E52FEA">
          <w:rPr>
            <w:webHidden/>
          </w:rPr>
          <w:instrText xml:space="preserve"> PAGEREF _Toc514673583 \h </w:instrText>
        </w:r>
        <w:r w:rsidR="00E52FEA">
          <w:rPr>
            <w:webHidden/>
          </w:rPr>
        </w:r>
        <w:r w:rsidR="00E52FEA">
          <w:rPr>
            <w:webHidden/>
          </w:rPr>
          <w:fldChar w:fldCharType="separate"/>
        </w:r>
        <w:r w:rsidR="00E52FEA">
          <w:rPr>
            <w:webHidden/>
          </w:rPr>
          <w:t>31</w:t>
        </w:r>
        <w:r w:rsidR="00E52FEA">
          <w:rPr>
            <w:webHidden/>
          </w:rPr>
          <w:fldChar w:fldCharType="end"/>
        </w:r>
      </w:hyperlink>
    </w:p>
    <w:p w14:paraId="7702B9ED" w14:textId="791D7CC7" w:rsidR="00E52FEA" w:rsidRDefault="00E84C05">
      <w:pPr>
        <w:pStyle w:val="TOC1"/>
        <w:rPr>
          <w:rFonts w:asciiTheme="minorHAnsi" w:eastAsiaTheme="minorEastAsia" w:hAnsiTheme="minorHAnsi" w:cstheme="minorBidi"/>
          <w:bCs w:val="0"/>
          <w:szCs w:val="22"/>
        </w:rPr>
      </w:pPr>
      <w:hyperlink w:anchor="_Toc514673584" w:history="1">
        <w:r w:rsidR="00E52FEA" w:rsidRPr="00A46219">
          <w:rPr>
            <w:rStyle w:val="af5"/>
            <w:rFonts w:eastAsia="黑体"/>
          </w:rPr>
          <w:t>6</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结论和展望</w:t>
        </w:r>
        <w:r w:rsidR="00E52FEA">
          <w:rPr>
            <w:webHidden/>
          </w:rPr>
          <w:tab/>
        </w:r>
        <w:r w:rsidR="00E52FEA">
          <w:rPr>
            <w:webHidden/>
          </w:rPr>
          <w:fldChar w:fldCharType="begin"/>
        </w:r>
        <w:r w:rsidR="00E52FEA">
          <w:rPr>
            <w:webHidden/>
          </w:rPr>
          <w:instrText xml:space="preserve"> PAGEREF _Toc514673584 \h </w:instrText>
        </w:r>
        <w:r w:rsidR="00E52FEA">
          <w:rPr>
            <w:webHidden/>
          </w:rPr>
        </w:r>
        <w:r w:rsidR="00E52FEA">
          <w:rPr>
            <w:webHidden/>
          </w:rPr>
          <w:fldChar w:fldCharType="separate"/>
        </w:r>
        <w:r w:rsidR="00E52FEA">
          <w:rPr>
            <w:webHidden/>
          </w:rPr>
          <w:t>33</w:t>
        </w:r>
        <w:r w:rsidR="00E52FEA">
          <w:rPr>
            <w:webHidden/>
          </w:rPr>
          <w:fldChar w:fldCharType="end"/>
        </w:r>
      </w:hyperlink>
    </w:p>
    <w:p w14:paraId="3EA3AF69" w14:textId="16CB862C" w:rsidR="00E52FEA" w:rsidRDefault="00E84C05">
      <w:pPr>
        <w:pStyle w:val="TOC2"/>
        <w:rPr>
          <w:rFonts w:asciiTheme="minorHAnsi" w:eastAsiaTheme="minorEastAsia" w:hAnsiTheme="minorHAnsi" w:cstheme="minorBidi"/>
          <w:szCs w:val="22"/>
          <w:lang w:val="en-US"/>
        </w:rPr>
      </w:pPr>
      <w:hyperlink w:anchor="_Toc514673585" w:history="1">
        <w:r w:rsidR="00E52FEA" w:rsidRPr="00A46219">
          <w:rPr>
            <w:rStyle w:val="af5"/>
            <w:rFonts w:eastAsia="黑体"/>
          </w:rPr>
          <w:t>6.1</w:t>
        </w:r>
        <w:r w:rsidR="00E52FEA" w:rsidRPr="00A46219">
          <w:rPr>
            <w:rStyle w:val="af5"/>
            <w:rFonts w:ascii="Arial" w:eastAsia="黑体" w:hAnsi="Arial" w:cs="Arial"/>
          </w:rPr>
          <w:t>结论</w:t>
        </w:r>
        <w:r w:rsidR="00E52FEA">
          <w:rPr>
            <w:webHidden/>
          </w:rPr>
          <w:tab/>
        </w:r>
        <w:r w:rsidR="00E52FEA">
          <w:rPr>
            <w:webHidden/>
          </w:rPr>
          <w:fldChar w:fldCharType="begin"/>
        </w:r>
        <w:r w:rsidR="00E52FEA">
          <w:rPr>
            <w:webHidden/>
          </w:rPr>
          <w:instrText xml:space="preserve"> PAGEREF _Toc514673585 \h </w:instrText>
        </w:r>
        <w:r w:rsidR="00E52FEA">
          <w:rPr>
            <w:webHidden/>
          </w:rPr>
        </w:r>
        <w:r w:rsidR="00E52FEA">
          <w:rPr>
            <w:webHidden/>
          </w:rPr>
          <w:fldChar w:fldCharType="separate"/>
        </w:r>
        <w:r w:rsidR="00E52FEA">
          <w:rPr>
            <w:webHidden/>
          </w:rPr>
          <w:t>33</w:t>
        </w:r>
        <w:r w:rsidR="00E52FEA">
          <w:rPr>
            <w:webHidden/>
          </w:rPr>
          <w:fldChar w:fldCharType="end"/>
        </w:r>
      </w:hyperlink>
    </w:p>
    <w:p w14:paraId="288D21CB" w14:textId="670A8F77" w:rsidR="00E52FEA" w:rsidRDefault="00E84C05">
      <w:pPr>
        <w:pStyle w:val="TOC2"/>
        <w:rPr>
          <w:rFonts w:asciiTheme="minorHAnsi" w:eastAsiaTheme="minorEastAsia" w:hAnsiTheme="minorHAnsi" w:cstheme="minorBidi"/>
          <w:szCs w:val="22"/>
          <w:lang w:val="en-US"/>
        </w:rPr>
      </w:pPr>
      <w:hyperlink w:anchor="_Toc514673586" w:history="1">
        <w:r w:rsidR="00E52FEA" w:rsidRPr="00A46219">
          <w:rPr>
            <w:rStyle w:val="af5"/>
            <w:rFonts w:eastAsia="黑体"/>
          </w:rPr>
          <w:t>6.2</w:t>
        </w:r>
        <w:r w:rsidR="00E52FEA" w:rsidRPr="00A46219">
          <w:rPr>
            <w:rStyle w:val="af5"/>
            <w:rFonts w:ascii="Arial" w:eastAsia="黑体" w:hAnsi="Arial" w:cs="Arial"/>
          </w:rPr>
          <w:t>展望</w:t>
        </w:r>
        <w:r w:rsidR="00E52FEA">
          <w:rPr>
            <w:webHidden/>
          </w:rPr>
          <w:tab/>
        </w:r>
        <w:r w:rsidR="00E52FEA">
          <w:rPr>
            <w:webHidden/>
          </w:rPr>
          <w:fldChar w:fldCharType="begin"/>
        </w:r>
        <w:r w:rsidR="00E52FEA">
          <w:rPr>
            <w:webHidden/>
          </w:rPr>
          <w:instrText xml:space="preserve"> PAGEREF _Toc514673586 \h </w:instrText>
        </w:r>
        <w:r w:rsidR="00E52FEA">
          <w:rPr>
            <w:webHidden/>
          </w:rPr>
        </w:r>
        <w:r w:rsidR="00E52FEA">
          <w:rPr>
            <w:webHidden/>
          </w:rPr>
          <w:fldChar w:fldCharType="separate"/>
        </w:r>
        <w:r w:rsidR="00E52FEA">
          <w:rPr>
            <w:webHidden/>
          </w:rPr>
          <w:t>33</w:t>
        </w:r>
        <w:r w:rsidR="00E52FEA">
          <w:rPr>
            <w:webHidden/>
          </w:rPr>
          <w:fldChar w:fldCharType="end"/>
        </w:r>
      </w:hyperlink>
    </w:p>
    <w:p w14:paraId="495629A2" w14:textId="669E6D7B" w:rsidR="00E52FEA" w:rsidRDefault="00E84C05">
      <w:pPr>
        <w:pStyle w:val="TOC1"/>
        <w:rPr>
          <w:rFonts w:asciiTheme="minorHAnsi" w:eastAsiaTheme="minorEastAsia" w:hAnsiTheme="minorHAnsi" w:cstheme="minorBidi"/>
          <w:bCs w:val="0"/>
          <w:szCs w:val="22"/>
        </w:rPr>
      </w:pPr>
      <w:hyperlink w:anchor="_Toc514673587" w:history="1">
        <w:r w:rsidR="00E52FEA" w:rsidRPr="00A46219">
          <w:rPr>
            <w:rStyle w:val="af5"/>
            <w:rFonts w:ascii="黑体" w:eastAsia="黑体" w:hAnsi="Arial" w:cs="Arial"/>
          </w:rPr>
          <w:t>参考文献</w:t>
        </w:r>
        <w:r w:rsidR="00E52FEA">
          <w:rPr>
            <w:webHidden/>
          </w:rPr>
          <w:tab/>
        </w:r>
        <w:r w:rsidR="00E52FEA">
          <w:rPr>
            <w:webHidden/>
          </w:rPr>
          <w:fldChar w:fldCharType="begin"/>
        </w:r>
        <w:r w:rsidR="00E52FEA">
          <w:rPr>
            <w:webHidden/>
          </w:rPr>
          <w:instrText xml:space="preserve"> PAGEREF _Toc514673587 \h </w:instrText>
        </w:r>
        <w:r w:rsidR="00E52FEA">
          <w:rPr>
            <w:webHidden/>
          </w:rPr>
        </w:r>
        <w:r w:rsidR="00E52FEA">
          <w:rPr>
            <w:webHidden/>
          </w:rPr>
          <w:fldChar w:fldCharType="separate"/>
        </w:r>
        <w:r w:rsidR="00E52FEA">
          <w:rPr>
            <w:webHidden/>
          </w:rPr>
          <w:t>34</w:t>
        </w:r>
        <w:r w:rsidR="00E52FEA">
          <w:rPr>
            <w:webHidden/>
          </w:rPr>
          <w:fldChar w:fldCharType="end"/>
        </w:r>
      </w:hyperlink>
    </w:p>
    <w:p w14:paraId="0988113C" w14:textId="5FBF4C25" w:rsidR="00E52FEA" w:rsidRDefault="00E84C05">
      <w:pPr>
        <w:pStyle w:val="TOC1"/>
        <w:rPr>
          <w:rFonts w:asciiTheme="minorHAnsi" w:eastAsiaTheme="minorEastAsia" w:hAnsiTheme="minorHAnsi" w:cstheme="minorBidi"/>
          <w:bCs w:val="0"/>
          <w:szCs w:val="22"/>
        </w:rPr>
      </w:pPr>
      <w:hyperlink w:anchor="_Toc514673588" w:history="1">
        <w:r w:rsidR="00E52FEA" w:rsidRPr="00A46219">
          <w:rPr>
            <w:rStyle w:val="af5"/>
            <w:rFonts w:ascii="Arial" w:eastAsia="黑体" w:hAnsi="Arial" w:cs="Arial"/>
          </w:rPr>
          <w:t>谢</w:t>
        </w:r>
        <w:r w:rsidR="00E52FEA" w:rsidRPr="00A46219">
          <w:rPr>
            <w:rStyle w:val="af5"/>
            <w:rFonts w:ascii="Arial" w:eastAsia="黑体" w:hAnsi="Arial" w:cs="Arial"/>
          </w:rPr>
          <w:t xml:space="preserve"> </w:t>
        </w:r>
        <w:r w:rsidR="00E52FEA" w:rsidRPr="00A46219">
          <w:rPr>
            <w:rStyle w:val="af5"/>
            <w:rFonts w:ascii="Arial" w:eastAsia="黑体" w:hAnsi="Arial" w:cs="Arial"/>
          </w:rPr>
          <w:t>辞</w:t>
        </w:r>
        <w:r w:rsidR="00E52FEA">
          <w:rPr>
            <w:webHidden/>
          </w:rPr>
          <w:tab/>
        </w:r>
        <w:r w:rsidR="00E52FEA">
          <w:rPr>
            <w:webHidden/>
          </w:rPr>
          <w:fldChar w:fldCharType="begin"/>
        </w:r>
        <w:r w:rsidR="00E52FEA">
          <w:rPr>
            <w:webHidden/>
          </w:rPr>
          <w:instrText xml:space="preserve"> PAGEREF _Toc514673588 \h </w:instrText>
        </w:r>
        <w:r w:rsidR="00E52FEA">
          <w:rPr>
            <w:webHidden/>
          </w:rPr>
        </w:r>
        <w:r w:rsidR="00E52FEA">
          <w:rPr>
            <w:webHidden/>
          </w:rPr>
          <w:fldChar w:fldCharType="separate"/>
        </w:r>
        <w:r w:rsidR="00E52FEA">
          <w:rPr>
            <w:webHidden/>
          </w:rPr>
          <w:t>36</w:t>
        </w:r>
        <w:r w:rsidR="00E52FEA">
          <w:rPr>
            <w:webHidden/>
          </w:rPr>
          <w:fldChar w:fldCharType="end"/>
        </w:r>
      </w:hyperlink>
    </w:p>
    <w:p w14:paraId="78A894E7" w14:textId="06F4A59D" w:rsidR="005408B9" w:rsidRPr="006D2C3B" w:rsidRDefault="005408B9" w:rsidP="005408B9">
      <w:pPr>
        <w:pStyle w:val="TOC1"/>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467351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7DE5CE5B"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4673520"/>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035F274C" w14:textId="7EECC8CA"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3F459262" w14:textId="5430DEA1" w:rsidR="00B260CF" w:rsidRDefault="00E81B8C" w:rsidP="003A369E">
      <w:pPr>
        <w:autoSpaceDE w:val="0"/>
        <w:autoSpaceDN w:val="0"/>
        <w:spacing w:line="360" w:lineRule="exact"/>
        <w:ind w:firstLineChars="200" w:firstLine="420"/>
        <w:jc w:val="left"/>
      </w:pPr>
      <w:r w:rsidRPr="00E81B8C">
        <w:rPr>
          <w:rFonts w:hint="eastAsia"/>
        </w:rPr>
        <w:t>随着计算机计算能力的发展，图像识别技术在过去的几年中应运而生。图像识别技术是从图像信息和数据的输入开始的。基于专家经验和现有知识，计算机和数学推理方法应用于图像识别技术</w:t>
      </w:r>
      <w:r w:rsidR="003464D0">
        <w:rPr>
          <w:rFonts w:hint="eastAsia"/>
        </w:rPr>
        <w:t>，</w:t>
      </w:r>
      <w:r w:rsidRPr="00E81B8C">
        <w:rPr>
          <w:rFonts w:hint="eastAsia"/>
        </w:rPr>
        <w:t>描述、识别、分类和解释内容的过程是信息科学和人工智能的重要组成部分。传统的模式识别研究侧重于图像特征的设计</w:t>
      </w:r>
      <w:r w:rsidR="00664216">
        <w:rPr>
          <w:rFonts w:hint="eastAsia"/>
        </w:rPr>
        <w:t>，而</w:t>
      </w:r>
      <w:r w:rsidRPr="00E81B8C">
        <w:rPr>
          <w:rFonts w:hint="eastAsia"/>
        </w:rPr>
        <w:t>近年来，卷积神经网络的特征学习策略在计算机视觉的一系列领域取得了广泛的成功，逐渐取代了传统的人工设计特征的研究。与传统的人工设计特征相比，它具有更强的识别性和泛化性能</w:t>
      </w:r>
      <w:r w:rsidR="002241D0" w:rsidRPr="00CC3AF6">
        <w:rPr>
          <w:vertAlign w:val="superscript"/>
        </w:rPr>
        <w:t>[1]</w:t>
      </w:r>
      <w:r w:rsidRPr="00E81B8C">
        <w:rPr>
          <w:rFonts w:hint="eastAsia"/>
        </w:rPr>
        <w:t>。本课题以卷积神经网络为基础，构建像素逐像素识别的识别模型，用于解释城市卫星图像提取的特点和城市规划研究的辅助。</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4673521"/>
      <w:r w:rsidRPr="00F854A3">
        <w:rPr>
          <w:rFonts w:eastAsia="黑体" w:hint="eastAsia"/>
          <w:b w:val="0"/>
          <w:i w:val="0"/>
          <w:lang w:eastAsia="zh-CN"/>
        </w:rPr>
        <w:t>1.2</w:t>
      </w:r>
      <w:bookmarkEnd w:id="6"/>
      <w:bookmarkEnd w:id="7"/>
      <w:r w:rsidR="00ED1CF8">
        <w:rPr>
          <w:rFonts w:eastAsia="黑体" w:hint="eastAsia"/>
          <w:b w:val="0"/>
          <w:i w:val="0"/>
          <w:lang w:eastAsia="zh-CN"/>
        </w:rPr>
        <w:t>研究</w:t>
      </w:r>
      <w:r w:rsidR="00FC7B23">
        <w:rPr>
          <w:rFonts w:eastAsia="黑体" w:hint="eastAsia"/>
          <w:b w:val="0"/>
          <w:i w:val="0"/>
          <w:lang w:eastAsia="zh-CN"/>
        </w:rPr>
        <w:t>回顾</w:t>
      </w:r>
      <w:bookmarkEnd w:id="8"/>
    </w:p>
    <w:p w14:paraId="72E0E79C" w14:textId="505943F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w:t>
      </w:r>
      <w:bookmarkStart w:id="9" w:name="_GoBack"/>
      <w:bookmarkEnd w:id="9"/>
      <w:r w:rsidR="00B57015" w:rsidRPr="00251BB0">
        <w:rPr>
          <w:rFonts w:ascii="宋体" w:hAnsi="宋体" w:hint="eastAsia"/>
        </w:rPr>
        <w:t>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w:t>
      </w:r>
      <w:r w:rsidR="004C2085" w:rsidRPr="00251BB0">
        <w:rPr>
          <w:rFonts w:ascii="宋体" w:hAnsi="宋体" w:hint="eastAsia"/>
        </w:rPr>
        <w:lastRenderedPageBreak/>
        <w:t>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10" w:name="_Toc514673522"/>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10"/>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1" w:name="_Toc261510871"/>
      <w:bookmarkStart w:id="12" w:name="_Toc514673523"/>
      <w:bookmarkStart w:id="13"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1"/>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2"/>
    </w:p>
    <w:bookmarkEnd w:id="13"/>
    <w:p w14:paraId="76F83481" w14:textId="4EB2D87D" w:rsidR="008B678E" w:rsidRDefault="008B678E" w:rsidP="00C32C8C">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w:t>
      </w:r>
      <w:r w:rsidR="00E74161">
        <w:rPr>
          <w:rFonts w:hint="eastAsia"/>
        </w:rPr>
        <w:t>，这种感知机能够对输入数据进行线性划分，但是由于算法限制，感知机不能够解决日常生活中常见的线性不可分问题。之后，在</w:t>
      </w:r>
      <w:r w:rsidR="00E74161">
        <w:rPr>
          <w:rFonts w:hint="eastAsia"/>
        </w:rPr>
        <w:t>1</w:t>
      </w:r>
      <w:r w:rsidR="00E74161">
        <w:t>984</w:t>
      </w:r>
      <w:r w:rsidR="00E74161">
        <w:rPr>
          <w:rFonts w:hint="eastAsia"/>
        </w:rPr>
        <w:t>年，</w:t>
      </w:r>
      <w:r w:rsidR="00E74161" w:rsidRPr="0017568B">
        <w:rPr>
          <w:rFonts w:hint="eastAsia"/>
        </w:rPr>
        <w:t>日本学者</w:t>
      </w:r>
      <w:r w:rsidR="00EA5742" w:rsidRPr="00EA5742">
        <w:rPr>
          <w:rFonts w:hint="eastAsia"/>
        </w:rPr>
        <w:t>福岛邦彦</w:t>
      </w:r>
      <w:r w:rsidR="00E74161" w:rsidRPr="0017568B">
        <w:rPr>
          <w:rFonts w:hint="eastAsia"/>
        </w:rPr>
        <w:t>等</w:t>
      </w:r>
      <w:r w:rsidR="00E74161">
        <w:rPr>
          <w:rFonts w:hint="eastAsia"/>
        </w:rPr>
        <w:t>人</w:t>
      </w:r>
      <w:r w:rsidR="00E74161" w:rsidRPr="0017568B">
        <w:rPr>
          <w:rFonts w:hint="eastAsia"/>
        </w:rPr>
        <w:t>基于</w:t>
      </w:r>
      <w:r w:rsidR="00E74161">
        <w:rPr>
          <w:rFonts w:hint="eastAsia"/>
        </w:rPr>
        <w:t>感受域</w:t>
      </w:r>
      <w:r w:rsidR="00E74161" w:rsidRPr="0017568B">
        <w:rPr>
          <w:rFonts w:hint="eastAsia"/>
        </w:rPr>
        <w:t>的概念</w:t>
      </w:r>
      <w:r w:rsidR="00E74161">
        <w:rPr>
          <w:rFonts w:hint="eastAsia"/>
        </w:rPr>
        <w:t>，提出了神经认知机的概念</w:t>
      </w:r>
      <w:r w:rsidR="002B457D">
        <w:rPr>
          <w:rFonts w:hint="eastAsia"/>
        </w:rPr>
        <w:t>，可以被视为卷积神经网络的一种特殊情况，神经感知机已经能够实现对手写的数字、字母的识别效果。</w:t>
      </w:r>
      <w:r w:rsidR="009A09F0" w:rsidRPr="0017568B">
        <w:rPr>
          <w:rFonts w:hint="eastAsia"/>
        </w:rPr>
        <w:t>Y. Lecun</w:t>
      </w:r>
      <w:r w:rsidR="009A09F0">
        <w:t xml:space="preserve"> </w:t>
      </w:r>
      <w:r w:rsidR="009A09F0">
        <w:rPr>
          <w:rFonts w:hint="eastAsia"/>
        </w:rPr>
        <w:t>在此基础上，又提出了一般形式的卷积神经网络，在</w:t>
      </w:r>
      <w:r w:rsidR="009A09F0" w:rsidRPr="0017568B">
        <w:rPr>
          <w:rFonts w:hint="eastAsia"/>
        </w:rPr>
        <w:t>Y. Lecun</w:t>
      </w:r>
      <w:r w:rsidR="009A09F0">
        <w:t xml:space="preserve"> </w:t>
      </w:r>
      <w:r w:rsidR="009A09F0">
        <w:rPr>
          <w:rFonts w:hint="eastAsia"/>
        </w:rPr>
        <w:t>提出的卷积神经网络中，与之前的反馈神经网络不同，卷积神经网络所有的数据流动方向只是单一方向，从输入到输出，通常都包含很多层的隐含层，卷积神经网络</w:t>
      </w:r>
      <w:r w:rsidR="009A09F0">
        <w:rPr>
          <w:rFonts w:hint="eastAsia"/>
        </w:rPr>
        <w:t>CNN</w:t>
      </w:r>
      <w:r w:rsidR="009A09F0">
        <w:rPr>
          <w:rFonts w:hint="eastAsia"/>
        </w:rPr>
        <w:t>作为一种典型的前馈神经网络如今一直被广泛应用。</w:t>
      </w:r>
    </w:p>
    <w:p w14:paraId="72A16BE3" w14:textId="4DE9A14D"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1.8pt" o:ole="">
            <v:imagedata r:id="rId10" o:title=""/>
          </v:shape>
          <o:OLEObject Type="Embed" ProgID="Equation.DSMT4" ShapeID="_x0000_i1025" DrawAspect="Content" ObjectID="_1589785487" r:id="rId11"/>
        </w:object>
      </w:r>
      <w:r w:rsidR="00EB4CFD">
        <w:rPr>
          <w:rFonts w:hint="eastAsia"/>
        </w:rPr>
        <w:t>，</w:t>
      </w:r>
      <w:r w:rsidR="009810BD" w:rsidRPr="009810BD">
        <w:rPr>
          <w:position w:val="-4"/>
        </w:rPr>
        <w:object w:dxaOrig="279" w:dyaOrig="260" w14:anchorId="4D2DF22E">
          <v:shape id="_x0000_i1026" type="#_x0000_t75" style="width:12.9pt;height:11.8pt" o:ole="">
            <v:imagedata r:id="rId12" o:title=""/>
          </v:shape>
          <o:OLEObject Type="Embed" ProgID="Equation.DSMT4" ShapeID="_x0000_i1026" DrawAspect="Content" ObjectID="_1589785488"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5pt;height:11.8pt" o:ole="">
            <v:imagedata r:id="rId14" o:title=""/>
          </v:shape>
          <o:OLEObject Type="Embed" ProgID="Equation.DSMT4" ShapeID="_x0000_i1027" DrawAspect="Content" ObjectID="_1589785489"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8pt;height:18.25pt" o:ole="">
            <v:imagedata r:id="rId16" o:title=""/>
          </v:shape>
          <o:OLEObject Type="Embed" ProgID="Equation.DSMT4" ShapeID="_x0000_i1028" DrawAspect="Content" ObjectID="_1589785490"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7pt;height:12.9pt" o:ole="">
            <v:imagedata r:id="rId18" o:title=""/>
          </v:shape>
          <o:OLEObject Type="Embed" ProgID="Equation.DSMT4" ShapeID="_x0000_i1029" DrawAspect="Content" ObjectID="_1589785491"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25pt" o:ole="">
            <v:imagedata r:id="rId20" o:title=""/>
          </v:shape>
          <o:OLEObject Type="Embed" ProgID="Equation.DSMT4" ShapeID="_x0000_i1030" DrawAspect="Content" ObjectID="_1589785492"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85pt;height:20.4pt" o:ole="">
            <v:imagedata r:id="rId22" o:title=""/>
          </v:shape>
          <o:OLEObject Type="Embed" ProgID="Equation.DSMT4" ShapeID="_x0000_i1031" DrawAspect="Content" ObjectID="_1589785493"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2.9pt;height:18.25pt" o:ole="">
            <v:imagedata r:id="rId24" o:title=""/>
          </v:shape>
          <o:OLEObject Type="Embed" ProgID="Equation.DSMT4" ShapeID="_x0000_i1032" DrawAspect="Content" ObjectID="_1589785494"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5pt;height:11.8pt" o:ole="">
            <v:imagedata r:id="rId26" o:title=""/>
          </v:shape>
          <o:OLEObject Type="Embed" ProgID="Equation.DSMT4" ShapeID="_x0000_i1033" DrawAspect="Content" ObjectID="_1589785495"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1.8pt;height:13.95pt" o:ole="">
            <v:imagedata r:id="rId28" o:title=""/>
          </v:shape>
          <o:OLEObject Type="Embed" ProgID="Equation.DSMT4" ShapeID="_x0000_i1034" DrawAspect="Content" ObjectID="_1589785496"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3pt;height:18.25pt" o:ole="">
            <v:imagedata r:id="rId30" o:title=""/>
          </v:shape>
          <o:OLEObject Type="Embed" ProgID="Equation.DSMT4" ShapeID="_x0000_i1035" DrawAspect="Content" ObjectID="_1589785497"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8pt;height:18.25pt" o:ole="">
            <v:imagedata r:id="rId32" o:title=""/>
          </v:shape>
          <o:OLEObject Type="Embed" ProgID="Equation.DSMT4" ShapeID="_x0000_i1036" DrawAspect="Content" ObjectID="_1589785498"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0F64B019" w14:textId="414A01A5" w:rsidR="00A76646" w:rsidRDefault="00A94196" w:rsidP="00A76646">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域</w:t>
      </w:r>
      <w:r w:rsidR="00E83CF4">
        <w:rPr>
          <w:rFonts w:hint="eastAsia"/>
        </w:rPr>
        <w:t>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3pt;height:18.25pt" o:ole="">
            <v:imagedata r:id="rId30" o:title=""/>
          </v:shape>
          <o:OLEObject Type="Embed" ProgID="Equation.DSMT4" ShapeID="_x0000_i1037" DrawAspect="Content" ObjectID="_1589785499" r:id="rId34"/>
        </w:object>
      </w:r>
      <w:r w:rsidR="002E0606">
        <w:rPr>
          <w:rFonts w:hint="eastAsia"/>
        </w:rPr>
        <w:t>。</w:t>
      </w:r>
    </w:p>
    <w:p w14:paraId="7C39F550" w14:textId="6C0C0633" w:rsidR="00AA395B" w:rsidRDefault="00AA395B" w:rsidP="00A76646">
      <w:pPr>
        <w:spacing w:line="360" w:lineRule="exact"/>
        <w:ind w:firstLine="437"/>
      </w:pPr>
      <w:r>
        <w:rPr>
          <w:rFonts w:hint="eastAsia"/>
        </w:rPr>
        <w:t>下图为以卷积核矩阵</w:t>
      </w:r>
      <w:r w:rsidRPr="00AA395B">
        <w:rPr>
          <w:position w:val="-4"/>
        </w:rPr>
        <w:object w:dxaOrig="320" w:dyaOrig="300" w14:anchorId="61608FD6">
          <v:shape id="_x0000_i1038" type="#_x0000_t75" style="width:15.6pt;height:15.05pt" o:ole="">
            <v:imagedata r:id="rId35" o:title=""/>
          </v:shape>
          <o:OLEObject Type="Embed" ProgID="Equation.DSMT4" ShapeID="_x0000_i1038" DrawAspect="Content" ObjectID="_1589785500" r:id="rId36"/>
        </w:object>
      </w:r>
      <w:r>
        <w:rPr>
          <w:rFonts w:hint="eastAsia"/>
        </w:rPr>
        <w:t>，对二维图像数组卷积示意图</w:t>
      </w:r>
      <w:r w:rsidR="0050320D">
        <w:rPr>
          <w:rFonts w:hint="eastAsia"/>
        </w:rPr>
        <w:t>，粉色部分为提取出的特征，黄色部分为单次提取的范围。</w:t>
      </w:r>
    </w:p>
    <w:p w14:paraId="13529B16" w14:textId="455DB100" w:rsidR="00AA395B" w:rsidRDefault="00AA395B" w:rsidP="00AA395B">
      <w:pPr>
        <w:spacing w:line="480" w:lineRule="auto"/>
        <w:jc w:val="center"/>
      </w:pPr>
      <w:r w:rsidRPr="00AA395B">
        <w:rPr>
          <w:position w:val="-64"/>
        </w:rPr>
        <w:object w:dxaOrig="1820" w:dyaOrig="1440" w14:anchorId="56592708">
          <v:shape id="_x0000_i1039" type="#_x0000_t75" style="width:90.8pt;height:1in" o:ole="">
            <v:imagedata r:id="rId37" o:title=""/>
          </v:shape>
          <o:OLEObject Type="Embed" ProgID="Equation.DSMT4" ShapeID="_x0000_i1039" DrawAspect="Content" ObjectID="_1589785501" r:id="rId38"/>
        </w:object>
      </w:r>
    </w:p>
    <w:p w14:paraId="4F2DED42" w14:textId="3EF76C2C" w:rsidR="00412113" w:rsidRPr="00A76646" w:rsidRDefault="00412113" w:rsidP="00A76646">
      <w:pPr>
        <w:spacing w:line="360" w:lineRule="exact"/>
        <w:ind w:firstLine="437"/>
      </w:pPr>
    </w:p>
    <w:p w14:paraId="1FD3EEA1" w14:textId="77777777" w:rsidR="00412113" w:rsidRDefault="00A76646" w:rsidP="00412113">
      <w:pPr>
        <w:pStyle w:val="a0"/>
        <w:jc w:val="center"/>
        <w:rPr>
          <w:lang w:val="x-none"/>
        </w:rPr>
      </w:pPr>
      <w:r>
        <w:rPr>
          <w:noProof/>
        </w:rPr>
        <w:drawing>
          <wp:inline distT="0" distB="0" distL="0" distR="0" wp14:anchorId="3AD6C2EC" wp14:editId="0F811B29">
            <wp:extent cx="1260000" cy="896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60000" cy="896000"/>
                    </a:xfrm>
                    <a:prstGeom prst="rect">
                      <a:avLst/>
                    </a:prstGeom>
                  </pic:spPr>
                </pic:pic>
              </a:graphicData>
            </a:graphic>
          </wp:inline>
        </w:drawing>
      </w:r>
      <w:r>
        <w:rPr>
          <w:noProof/>
        </w:rPr>
        <w:drawing>
          <wp:inline distT="0" distB="0" distL="0" distR="0" wp14:anchorId="5E985F4E" wp14:editId="2D24FC30">
            <wp:extent cx="1260000" cy="9206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60000" cy="920662"/>
                    </a:xfrm>
                    <a:prstGeom prst="rect">
                      <a:avLst/>
                    </a:prstGeom>
                  </pic:spPr>
                </pic:pic>
              </a:graphicData>
            </a:graphic>
          </wp:inline>
        </w:drawing>
      </w:r>
      <w:r>
        <w:rPr>
          <w:noProof/>
        </w:rPr>
        <w:drawing>
          <wp:inline distT="0" distB="0" distL="0" distR="0" wp14:anchorId="706B01C8" wp14:editId="4271A028">
            <wp:extent cx="1260000" cy="935113"/>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60000" cy="935113"/>
                    </a:xfrm>
                    <a:prstGeom prst="rect">
                      <a:avLst/>
                    </a:prstGeom>
                  </pic:spPr>
                </pic:pic>
              </a:graphicData>
            </a:graphic>
          </wp:inline>
        </w:drawing>
      </w:r>
      <w:r>
        <w:rPr>
          <w:noProof/>
        </w:rPr>
        <w:drawing>
          <wp:inline distT="0" distB="0" distL="0" distR="0" wp14:anchorId="6260AAC3" wp14:editId="59FEC094">
            <wp:extent cx="1260000" cy="950727"/>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60000" cy="950727"/>
                    </a:xfrm>
                    <a:prstGeom prst="rect">
                      <a:avLst/>
                    </a:prstGeom>
                  </pic:spPr>
                </pic:pic>
              </a:graphicData>
            </a:graphic>
          </wp:inline>
        </w:drawing>
      </w:r>
    </w:p>
    <w:p w14:paraId="24C46901" w14:textId="50C139D1" w:rsidR="00A76646" w:rsidRPr="00BC5AAD" w:rsidRDefault="00412113" w:rsidP="00412113">
      <w:pPr>
        <w:pStyle w:val="a0"/>
        <w:jc w:val="center"/>
        <w:rPr>
          <w:lang w:val="x-none"/>
        </w:rPr>
      </w:pPr>
      <w:r>
        <w:rPr>
          <w:noProof/>
        </w:rPr>
        <w:drawing>
          <wp:inline distT="0" distB="0" distL="0" distR="0" wp14:anchorId="5CBB0ADA" wp14:editId="0E9C2D7B">
            <wp:extent cx="1260000" cy="930682"/>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60000" cy="930682"/>
                    </a:xfrm>
                    <a:prstGeom prst="rect">
                      <a:avLst/>
                    </a:prstGeom>
                  </pic:spPr>
                </pic:pic>
              </a:graphicData>
            </a:graphic>
          </wp:inline>
        </w:drawing>
      </w:r>
      <w:r w:rsidR="00A76646">
        <w:rPr>
          <w:noProof/>
        </w:rPr>
        <w:drawing>
          <wp:inline distT="0" distB="0" distL="0" distR="0" wp14:anchorId="57A093FC" wp14:editId="26DB6517">
            <wp:extent cx="1260000" cy="94218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60000" cy="942188"/>
                    </a:xfrm>
                    <a:prstGeom prst="rect">
                      <a:avLst/>
                    </a:prstGeom>
                  </pic:spPr>
                </pic:pic>
              </a:graphicData>
            </a:graphic>
          </wp:inline>
        </w:drawing>
      </w:r>
      <w:r>
        <w:rPr>
          <w:noProof/>
        </w:rPr>
        <w:drawing>
          <wp:inline distT="0" distB="0" distL="0" distR="0" wp14:anchorId="24099499" wp14:editId="512BEAB8">
            <wp:extent cx="1260000" cy="948571"/>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60000" cy="948571"/>
                    </a:xfrm>
                    <a:prstGeom prst="rect">
                      <a:avLst/>
                    </a:prstGeom>
                  </pic:spPr>
                </pic:pic>
              </a:graphicData>
            </a:graphic>
          </wp:inline>
        </w:drawing>
      </w:r>
      <w:r>
        <w:rPr>
          <w:noProof/>
        </w:rPr>
        <w:drawing>
          <wp:inline distT="0" distB="0" distL="0" distR="0" wp14:anchorId="1D86EFD4" wp14:editId="5CAB50BC">
            <wp:extent cx="1260000" cy="9215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60000" cy="921535"/>
                    </a:xfrm>
                    <a:prstGeom prst="rect">
                      <a:avLst/>
                    </a:prstGeom>
                  </pic:spPr>
                </pic:pic>
              </a:graphicData>
            </a:graphic>
          </wp:inline>
        </w:drawing>
      </w:r>
    </w:p>
    <w:p w14:paraId="2B964002" w14:textId="0B8F6595" w:rsidR="00A76646" w:rsidRDefault="00A76646" w:rsidP="00A76646">
      <w:pPr>
        <w:spacing w:line="360" w:lineRule="exact"/>
      </w:pPr>
    </w:p>
    <w:p w14:paraId="1738CAE4" w14:textId="77777777" w:rsidR="00A76646" w:rsidRDefault="00A76646" w:rsidP="00A76646">
      <w:pPr>
        <w:spacing w:line="360" w:lineRule="exact"/>
      </w:pPr>
    </w:p>
    <w:p w14:paraId="185C4CAB" w14:textId="77777777"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40" type="#_x0000_t75" style="width:11.8pt;height:15.6pt" o:ole="">
            <v:imagedata r:id="rId47" o:title=""/>
          </v:shape>
          <o:OLEObject Type="Embed" ProgID="Equation.DSMT4" ShapeID="_x0000_i1040" DrawAspect="Content" ObjectID="_1589785502" r:id="rId48"/>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41" type="#_x0000_t75" style="width:10.2pt;height:11.3pt" o:ole="">
            <v:imagedata r:id="rId49" o:title=""/>
          </v:shape>
          <o:OLEObject Type="Embed" ProgID="Equation.DSMT4" ShapeID="_x0000_i1041" DrawAspect="Content" ObjectID="_1589785503" r:id="rId50"/>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r>
        <w:t>Relu</w:t>
      </w:r>
      <w:r w:rsidR="00CA7A8F">
        <w:t xml:space="preserve"> </w:t>
      </w:r>
      <w:r w:rsidR="00CA7A8F">
        <w:rPr>
          <w:rFonts w:hint="eastAsia"/>
        </w:rPr>
        <w:t>激活函数</w:t>
      </w:r>
      <w:r>
        <w:t>:</w:t>
      </w:r>
    </w:p>
    <w:p w14:paraId="79E0D14C" w14:textId="49B33BD6" w:rsidR="0076397E" w:rsidRDefault="0076397E" w:rsidP="0076397E">
      <w:pPr>
        <w:pStyle w:val="MTDisplayEquation"/>
        <w:spacing w:line="240" w:lineRule="auto"/>
      </w:pPr>
      <w:r>
        <w:tab/>
      </w:r>
      <w:r w:rsidRPr="0076397E">
        <w:object w:dxaOrig="2680" w:dyaOrig="499" w14:anchorId="29180057">
          <v:shape id="_x0000_i1042" type="#_x0000_t75" style="width:134.85pt;height:24.7pt" o:ole="">
            <v:imagedata r:id="rId51" o:title=""/>
          </v:shape>
          <o:OLEObject Type="Embed" ProgID="Equation.DSMT4" ShapeID="_x0000_i1042" DrawAspect="Content" ObjectID="_1589785504"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032E53">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032E53">
        <w:rPr>
          <w:noProof/>
        </w:rPr>
        <w:instrText>1</w:instrText>
      </w:r>
      <w:r w:rsidR="00625A07">
        <w:rPr>
          <w:noProof/>
        </w:rPr>
        <w:fldChar w:fldCharType="end"/>
      </w:r>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2C8952A8" w:rsidR="00EB0BBD" w:rsidRDefault="00EB0BBD" w:rsidP="00EB0BBD">
      <w:pPr>
        <w:pStyle w:val="MTDisplayEquation"/>
        <w:spacing w:line="240" w:lineRule="auto"/>
      </w:pPr>
      <w:r>
        <w:tab/>
      </w:r>
      <w:r w:rsidR="005C0E1C" w:rsidRPr="00EB0BBD">
        <w:rPr>
          <w:position w:val="-24"/>
        </w:rPr>
        <w:object w:dxaOrig="2200" w:dyaOrig="639" w14:anchorId="23E6BBFF">
          <v:shape id="_x0000_i1043" type="#_x0000_t75" style="width:109.6pt;height:32.8pt" o:ole="">
            <v:imagedata r:id="rId53" o:title=""/>
          </v:shape>
          <o:OLEObject Type="Embed" ProgID="Equation.DSMT4" ShapeID="_x0000_i1043" DrawAspect="Content" ObjectID="_1589785505"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032E53">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032E53">
        <w:rPr>
          <w:noProof/>
        </w:rPr>
        <w:instrText>2</w:instrText>
      </w:r>
      <w:r w:rsidR="00625A07">
        <w:rPr>
          <w:noProof/>
        </w:rPr>
        <w:fldChar w:fldCharType="end"/>
      </w:r>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7A30EB76"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4" type="#_x0000_t75" style="width:124.1pt;height:41.9pt" o:ole="">
            <v:imagedata r:id="rId55" o:title=""/>
          </v:shape>
          <o:OLEObject Type="Embed" ProgID="Equation.DSMT4" ShapeID="_x0000_i1044" DrawAspect="Content" ObjectID="_1589785506" r:id="rId5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t>Softsign</w:t>
      </w:r>
      <w:r w:rsidR="00CA7A8F">
        <w:t xml:space="preserve"> </w:t>
      </w:r>
      <w:r w:rsidR="00CA7A8F" w:rsidRPr="00CA7A8F">
        <w:rPr>
          <w:rFonts w:hint="eastAsia"/>
        </w:rPr>
        <w:t>激活函数</w:t>
      </w:r>
      <w:r>
        <w:t>:</w:t>
      </w:r>
    </w:p>
    <w:p w14:paraId="391F92C2" w14:textId="0B8AE67B"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5" type="#_x0000_t75" style="width:67.15pt;height:46.75pt" o:ole="">
            <v:imagedata r:id="rId57" o:title=""/>
          </v:shape>
          <o:OLEObject Type="Embed" ProgID="Equation.DSMT4" ShapeID="_x0000_i1045" DrawAspect="Content" ObjectID="_1589785507" r:id="rId58"/>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lastRenderedPageBreak/>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t>对</w:t>
      </w:r>
      <w:r w:rsidRPr="00DC7DC1">
        <w:rPr>
          <w:position w:val="-6"/>
        </w:rPr>
        <w:object w:dxaOrig="720" w:dyaOrig="260" w14:anchorId="35095A11">
          <v:shape id="_x0000_i1046" type="#_x0000_t75" style="width:36.55pt;height:11.8pt" o:ole="">
            <v:imagedata r:id="rId59" o:title=""/>
          </v:shape>
          <o:OLEObject Type="Embed" ProgID="Equation.DSMT4" ShapeID="_x0000_i1046" DrawAspect="Content" ObjectID="_1589785508" r:id="rId60"/>
        </w:object>
      </w:r>
      <w:r>
        <w:t xml:space="preserve"> </w:t>
      </w:r>
      <w:r>
        <w:rPr>
          <w:rFonts w:hint="eastAsia"/>
        </w:rPr>
        <w:t>的区域进行池化</w:t>
      </w:r>
      <w:r w:rsidR="00F7669F">
        <w:rPr>
          <w:rFonts w:hint="eastAsia"/>
        </w:rPr>
        <w:t>操作</w:t>
      </w:r>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78939D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7" type="#_x0000_t75" style="width:126.8pt;height:44.6pt" o:ole="">
            <v:imagedata r:id="rId61" o:title=""/>
          </v:shape>
          <o:OLEObject Type="Embed" ProgID="Equation.DSMT4" ShapeID="_x0000_i1047" DrawAspect="Content" ObjectID="_1589785509" r:id="rId6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9BFE4F8"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8" type="#_x0000_t75" style="width:165.5pt;height:24.2pt" o:ole="">
            <v:imagedata r:id="rId63" o:title=""/>
          </v:shape>
          <o:OLEObject Type="Embed" ProgID="Equation.DSMT4" ShapeID="_x0000_i1048" DrawAspect="Content" ObjectID="_1589785510" r:id="rId64"/>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9" type="#_x0000_t75" style="width:11.3pt;height:16.65pt" o:ole="">
            <v:imagedata r:id="rId65" o:title=""/>
          </v:shape>
          <o:OLEObject Type="Embed" ProgID="Equation.DSMT4" ShapeID="_x0000_i1049" DrawAspect="Content" ObjectID="_1589785511" r:id="rId66"/>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4" w:name="_Toc261510872"/>
      <w:bookmarkStart w:id="15" w:name="_Toc514673524"/>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4"/>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5"/>
    </w:p>
    <w:p w14:paraId="5F791F05" w14:textId="1EDA0429" w:rsidR="00E52605" w:rsidRDefault="00E52605" w:rsidP="00C66256">
      <w:pPr>
        <w:spacing w:line="360" w:lineRule="exact"/>
        <w:ind w:firstLine="412"/>
      </w:pPr>
      <w:bookmarkStart w:id="16"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Matthew D. Zeiler</w:t>
      </w:r>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7" w:name="_Toc514673525"/>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7"/>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3E906D94"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50" type="#_x0000_t75" style="width:8.05pt;height:15.05pt" o:ole="">
            <v:imagedata r:id="rId67" o:title=""/>
          </v:shape>
          <o:OLEObject Type="Embed" ProgID="Equation.DSMT4" ShapeID="_x0000_i1050" DrawAspect="Content" ObjectID="_1589785512" r:id="rId68"/>
        </w:object>
      </w:r>
      <w:r w:rsidR="00184C04">
        <w:t xml:space="preserve"> </w:t>
      </w:r>
      <w:r w:rsidR="00184C04">
        <w:rPr>
          <w:rFonts w:hint="eastAsia"/>
        </w:rPr>
        <w:t>层的单层中，输入</w:t>
      </w:r>
      <w:r w:rsidR="00184C04">
        <w:rPr>
          <w:rFonts w:hint="eastAsia"/>
        </w:rPr>
        <w:lastRenderedPageBreak/>
        <w:t>的信号设为</w:t>
      </w:r>
      <w:r w:rsidR="00C47FCB" w:rsidRPr="00184C04">
        <w:rPr>
          <w:position w:val="-14"/>
        </w:rPr>
        <w:object w:dxaOrig="300" w:dyaOrig="440" w14:anchorId="59D58C82">
          <v:shape id="_x0000_i1051" type="#_x0000_t75" style="width:11.3pt;height:16.65pt" o:ole="">
            <v:imagedata r:id="rId69" o:title=""/>
          </v:shape>
          <o:OLEObject Type="Embed" ProgID="Equation.DSMT4" ShapeID="_x0000_i1051" DrawAspect="Content" ObjectID="_1589785513" r:id="rId70"/>
        </w:object>
      </w:r>
      <w:r w:rsidR="00184C04">
        <w:t xml:space="preserve"> </w:t>
      </w:r>
      <w:r w:rsidR="00184C04">
        <w:rPr>
          <w:rFonts w:hint="eastAsia"/>
        </w:rPr>
        <w:t>，权值为</w:t>
      </w:r>
      <w:r w:rsidR="00C47FCB" w:rsidRPr="00184C04">
        <w:rPr>
          <w:position w:val="-6"/>
        </w:rPr>
        <w:object w:dxaOrig="360" w:dyaOrig="320" w14:anchorId="3E9C9C31">
          <v:shape id="_x0000_i1052" type="#_x0000_t75" style="width:14.5pt;height:11.8pt" o:ole="">
            <v:imagedata r:id="rId71" o:title=""/>
          </v:shape>
          <o:OLEObject Type="Embed" ProgID="Equation.DSMT4" ShapeID="_x0000_i1052" DrawAspect="Content" ObjectID="_1589785514" r:id="rId72"/>
        </w:object>
      </w:r>
      <w:r w:rsidR="00184C04">
        <w:t xml:space="preserve"> </w:t>
      </w:r>
      <w:r w:rsidR="00184C04">
        <w:rPr>
          <w:rFonts w:hint="eastAsia"/>
        </w:rPr>
        <w:t>，</w:t>
      </w:r>
      <w:r w:rsidR="00C47FCB" w:rsidRPr="00184C04">
        <w:rPr>
          <w:position w:val="-14"/>
        </w:rPr>
        <w:object w:dxaOrig="1719" w:dyaOrig="440" w14:anchorId="646F8E6B">
          <v:shape id="_x0000_i1053" type="#_x0000_t75" style="width:72.55pt;height:18.8pt" o:ole="">
            <v:imagedata r:id="rId73" o:title=""/>
          </v:shape>
          <o:OLEObject Type="Embed" ProgID="Equation.DSMT4" ShapeID="_x0000_i1053" DrawAspect="Content" ObjectID="_1589785515" r:id="rId74"/>
        </w:object>
      </w:r>
      <w:r w:rsidR="00184C04">
        <w:t xml:space="preserve"> </w:t>
      </w:r>
      <w:r w:rsidR="00184C04">
        <w:rPr>
          <w:rFonts w:hint="eastAsia"/>
        </w:rPr>
        <w:t>表示输入信号与权值计算得到信号</w:t>
      </w:r>
      <w:r w:rsidR="00C47FCB" w:rsidRPr="00184C04">
        <w:rPr>
          <w:position w:val="-14"/>
        </w:rPr>
        <w:object w:dxaOrig="480" w:dyaOrig="440" w14:anchorId="1B9564C1">
          <v:shape id="_x0000_i1054" type="#_x0000_t75" style="width:21.5pt;height:19.35pt" o:ole="">
            <v:imagedata r:id="rId75" o:title=""/>
          </v:shape>
          <o:OLEObject Type="Embed" ProgID="Equation.DSMT4" ShapeID="_x0000_i1054" DrawAspect="Content" ObjectID="_1589785516" r:id="rId76"/>
        </w:object>
      </w:r>
      <w:r w:rsidR="00184C04">
        <w:t xml:space="preserve"> </w:t>
      </w:r>
      <w:r w:rsidR="00184C04">
        <w:rPr>
          <w:rFonts w:hint="eastAsia"/>
        </w:rPr>
        <w:t>传递到下一层，</w:t>
      </w:r>
      <w:r w:rsidR="001B02BE">
        <w:rPr>
          <w:rFonts w:hint="eastAsia"/>
        </w:rPr>
        <w:t>此时信号</w:t>
      </w:r>
      <w:r w:rsidR="00C47FCB" w:rsidRPr="00D609F1">
        <w:rPr>
          <w:position w:val="-14"/>
        </w:rPr>
        <w:object w:dxaOrig="480" w:dyaOrig="440" w14:anchorId="70D1A620">
          <v:shape id="_x0000_i1055" type="#_x0000_t75" style="width:19.9pt;height:17.75pt" o:ole="">
            <v:imagedata r:id="rId77" o:title=""/>
          </v:shape>
          <o:OLEObject Type="Embed" ProgID="Equation.DSMT4" ShapeID="_x0000_i1055" DrawAspect="Content" ObjectID="_1589785517" r:id="rId78"/>
        </w:object>
      </w:r>
      <w:r w:rsidR="004544A9">
        <w:rPr>
          <w:rFonts w:hint="eastAsia"/>
        </w:rPr>
        <w:t>再与权值</w:t>
      </w:r>
      <w:r w:rsidR="00C47FCB" w:rsidRPr="004544A9">
        <w:rPr>
          <w:position w:val="-6"/>
        </w:rPr>
        <w:object w:dxaOrig="360" w:dyaOrig="320" w14:anchorId="69F45E7F">
          <v:shape id="_x0000_i1056" type="#_x0000_t75" style="width:15.6pt;height:13.95pt" o:ole="">
            <v:imagedata r:id="rId79" o:title=""/>
          </v:shape>
          <o:OLEObject Type="Embed" ProgID="Equation.DSMT4" ShapeID="_x0000_i1056" DrawAspect="Content" ObjectID="_1589785518" r:id="rId80"/>
        </w:object>
      </w:r>
      <w:r w:rsidR="004544A9">
        <w:t xml:space="preserve"> </w:t>
      </w:r>
      <w:r w:rsidR="004544A9">
        <w:rPr>
          <w:rFonts w:hint="eastAsia"/>
        </w:rPr>
        <w:t>生成信号</w:t>
      </w:r>
      <w:r w:rsidR="00C47FCB" w:rsidRPr="004544A9">
        <w:rPr>
          <w:position w:val="-14"/>
        </w:rPr>
        <w:object w:dxaOrig="360" w:dyaOrig="540" w14:anchorId="59FA91B9">
          <v:shape id="_x0000_i1057" type="#_x0000_t75" style="width:14.5pt;height:20.95pt" o:ole="">
            <v:imagedata r:id="rId81" o:title=""/>
          </v:shape>
          <o:OLEObject Type="Embed" ProgID="Equation.DSMT4" ShapeID="_x0000_i1057" DrawAspect="Content" ObjectID="_1589785519" r:id="rId82"/>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94586" w:rsidRPr="00194586">
        <w:rPr>
          <w:position w:val="-26"/>
        </w:rPr>
        <w:object w:dxaOrig="1780" w:dyaOrig="680" w14:anchorId="566C49CD">
          <v:shape id="_x0000_i1058" type="#_x0000_t75" style="width:82.2pt;height:31.7pt" o:ole="">
            <v:imagedata r:id="rId83" o:title=""/>
          </v:shape>
          <o:OLEObject Type="Embed" ProgID="Equation.DSMT4" ShapeID="_x0000_i1058" DrawAspect="Content" ObjectID="_1589785520" r:id="rId84"/>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65794424"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8" w:name="_Toc261510874"/>
      <w:bookmarkStart w:id="19" w:name="_Toc514673526"/>
      <w:r w:rsidRPr="00F854A3">
        <w:rPr>
          <w:rFonts w:eastAsia="黑体"/>
          <w:b w:val="0"/>
          <w:i w:val="0"/>
        </w:rPr>
        <w:t>1.4</w:t>
      </w:r>
      <w:bookmarkEnd w:id="18"/>
      <w:bookmarkEnd w:id="19"/>
      <w:r w:rsidR="00625A07" w:rsidRPr="00625A07">
        <w:rPr>
          <w:rFonts w:ascii="Arial" w:eastAsia="黑体" w:hAnsi="Arial" w:cs="Arial" w:hint="eastAsia"/>
          <w:b w:val="0"/>
          <w:i w:val="0"/>
        </w:rPr>
        <w:t>文章结构</w:t>
      </w:r>
      <w:r w:rsidR="00184926">
        <w:rPr>
          <w:rFonts w:ascii="Arial" w:eastAsia="黑体" w:hAnsi="Arial" w:cs="Arial" w:hint="eastAsia"/>
          <w:b w:val="0"/>
          <w:i w:val="0"/>
          <w:lang w:eastAsia="zh-CN"/>
        </w:rPr>
        <w:t>以及</w:t>
      </w:r>
      <w:r w:rsidR="00625A07">
        <w:rPr>
          <w:rFonts w:ascii="Arial" w:eastAsia="黑体" w:hAnsi="Arial" w:cs="Arial" w:hint="eastAsia"/>
          <w:b w:val="0"/>
          <w:i w:val="0"/>
          <w:lang w:eastAsia="zh-CN"/>
        </w:rPr>
        <w:t>所做的</w:t>
      </w:r>
      <w:r w:rsidR="00625A07" w:rsidRPr="00EE3938">
        <w:rPr>
          <w:rFonts w:ascii="Arial" w:eastAsia="黑体" w:hAnsi="Arial" w:cs="Arial"/>
          <w:b w:val="0"/>
          <w:i w:val="0"/>
        </w:rPr>
        <w:t>工作</w:t>
      </w:r>
    </w:p>
    <w:bookmarkEnd w:id="16"/>
    <w:p w14:paraId="6C1B4BD7" w14:textId="231A20A8" w:rsidR="00E17E1A" w:rsidRPr="00E17E1A" w:rsidRDefault="00E17E1A" w:rsidP="00E17E1A">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1.</w:t>
      </w:r>
      <w:r>
        <w:rPr>
          <w:rFonts w:ascii="Times New Roman" w:hAnsi="Times New Roman"/>
          <w:b w:val="0"/>
          <w:sz w:val="21"/>
          <w:szCs w:val="21"/>
        </w:rPr>
        <w:t>4</w:t>
      </w:r>
      <w:r w:rsidRPr="00F854A3">
        <w:rPr>
          <w:rFonts w:ascii="Times New Roman" w:hAnsi="Times New Roman"/>
          <w:b w:val="0"/>
          <w:sz w:val="21"/>
          <w:szCs w:val="21"/>
        </w:rPr>
        <w:t>.1</w:t>
      </w:r>
      <w:r>
        <w:rPr>
          <w:rFonts w:ascii="Times New Roman" w:hAnsi="Times New Roman" w:hint="eastAsia"/>
          <w:b w:val="0"/>
          <w:sz w:val="21"/>
          <w:szCs w:val="21"/>
          <w:lang w:eastAsia="zh-CN"/>
        </w:rPr>
        <w:t>文章结构</w:t>
      </w:r>
    </w:p>
    <w:p w14:paraId="421CA07A" w14:textId="27CC6FBC" w:rsidR="00625A07" w:rsidRDefault="00625A07" w:rsidP="00933BB0">
      <w:pPr>
        <w:spacing w:line="360" w:lineRule="exact"/>
        <w:ind w:firstLine="435"/>
      </w:pPr>
      <w:r>
        <w:rPr>
          <w:rFonts w:hint="eastAsia"/>
        </w:rPr>
        <w:t>第一章为引言部分</w:t>
      </w:r>
      <w:r w:rsidR="00051CDF">
        <w:rPr>
          <w:rFonts w:hint="eastAsia"/>
        </w:rPr>
        <w:t>；</w:t>
      </w:r>
      <w:r>
        <w:rPr>
          <w:rFonts w:hint="eastAsia"/>
        </w:rPr>
        <w:t>第二章为应用理论基础介绍，对本课题使用到的理论技术</w:t>
      </w:r>
      <w:r w:rsidR="00051CDF">
        <w:rPr>
          <w:rFonts w:hint="eastAsia"/>
        </w:rPr>
        <w:t>进行了汇总；第三章为计算实验部分，介绍了模型具体结构以及参数测试；第四章为结果分析和讨论部分，对模型效果进行了比较讨论、展示</w:t>
      </w:r>
      <w:r w:rsidR="00194586">
        <w:rPr>
          <w:rFonts w:hint="eastAsia"/>
        </w:rPr>
        <w:t>；第五章为在线展示平台的系统开发过程和效果；第六章为本课题的结论和展望，分析了本课题获得的成就以及现有的不足之处。</w:t>
      </w:r>
    </w:p>
    <w:p w14:paraId="68E734F2" w14:textId="502C0C0E" w:rsidR="00E17E1A" w:rsidRPr="00E17E1A" w:rsidRDefault="00E17E1A" w:rsidP="00E17E1A">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1.</w:t>
      </w:r>
      <w:r>
        <w:rPr>
          <w:rFonts w:ascii="Times New Roman" w:hAnsi="Times New Roman"/>
          <w:b w:val="0"/>
          <w:sz w:val="21"/>
          <w:szCs w:val="21"/>
        </w:rPr>
        <w:t>4</w:t>
      </w:r>
      <w:r w:rsidRPr="00F854A3">
        <w:rPr>
          <w:rFonts w:ascii="Times New Roman" w:hAnsi="Times New Roman"/>
          <w:b w:val="0"/>
          <w:sz w:val="21"/>
          <w:szCs w:val="21"/>
        </w:rPr>
        <w:t>.</w:t>
      </w:r>
      <w:r>
        <w:rPr>
          <w:rFonts w:ascii="Times New Roman" w:hAnsi="Times New Roman"/>
          <w:b w:val="0"/>
          <w:sz w:val="21"/>
          <w:szCs w:val="21"/>
        </w:rPr>
        <w:t>2</w:t>
      </w:r>
      <w:r>
        <w:rPr>
          <w:rFonts w:ascii="Times New Roman" w:hAnsi="Times New Roman" w:hint="eastAsia"/>
          <w:b w:val="0"/>
          <w:sz w:val="21"/>
          <w:szCs w:val="21"/>
          <w:lang w:eastAsia="zh-CN"/>
        </w:rPr>
        <w:t>本文所做的工作</w:t>
      </w:r>
    </w:p>
    <w:p w14:paraId="0B02F8F3" w14:textId="6D7BD162"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D539A21" w14:textId="77777777" w:rsidR="00625A07" w:rsidRDefault="005408B9" w:rsidP="00625A07">
      <w:pPr>
        <w:spacing w:line="360" w:lineRule="exact"/>
        <w:ind w:firstLineChars="200" w:firstLine="420"/>
        <w:rPr>
          <w:lang w:val="zh-CN"/>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7DE5B090" w14:textId="5F8FC61C" w:rsidR="005408B9" w:rsidRPr="00625A07" w:rsidRDefault="005408B9" w:rsidP="00625A07">
      <w:pPr>
        <w:spacing w:line="360" w:lineRule="exact"/>
        <w:ind w:firstLineChars="200" w:firstLine="420"/>
        <w:rPr>
          <w:lang w:val="zh-CN"/>
        </w:rPr>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20" w:name="_Toc261510875"/>
      <w:bookmarkStart w:id="21" w:name="_Toc514673527"/>
      <w:bookmarkStart w:id="22" w:name="理论部分"/>
      <w:r w:rsidRPr="00F854A3">
        <w:rPr>
          <w:rFonts w:eastAsia="黑体"/>
          <w:b w:val="0"/>
          <w:i w:val="0"/>
        </w:rPr>
        <w:lastRenderedPageBreak/>
        <w:t>2</w:t>
      </w:r>
      <w:r w:rsidRPr="00EE3938">
        <w:rPr>
          <w:rFonts w:ascii="Arial" w:eastAsia="黑体" w:hAnsi="Arial" w:cs="Arial"/>
          <w:b w:val="0"/>
          <w:i w:val="0"/>
        </w:rPr>
        <w:t xml:space="preserve">  </w:t>
      </w:r>
      <w:bookmarkEnd w:id="20"/>
      <w:r w:rsidR="008C71F3">
        <w:rPr>
          <w:rFonts w:ascii="Arial" w:eastAsia="黑体" w:hAnsi="Arial" w:cs="Arial" w:hint="eastAsia"/>
          <w:b w:val="0"/>
          <w:i w:val="0"/>
          <w:lang w:eastAsia="zh-CN"/>
        </w:rPr>
        <w:t>应用理论基础</w:t>
      </w:r>
      <w:bookmarkEnd w:id="21"/>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3" w:name="_Toc261510876"/>
      <w:bookmarkStart w:id="24" w:name="_Toc514673528"/>
      <w:bookmarkStart w:id="25" w:name="生成函数法测定稳定常数关系式的导出"/>
      <w:bookmarkEnd w:id="22"/>
      <w:r w:rsidRPr="00F854A3">
        <w:rPr>
          <w:rFonts w:eastAsia="黑体"/>
          <w:b w:val="0"/>
          <w:i w:val="0"/>
        </w:rPr>
        <w:t>2.1</w:t>
      </w:r>
      <w:bookmarkEnd w:id="23"/>
      <w:r w:rsidR="002B16CE">
        <w:rPr>
          <w:rFonts w:ascii="Arial" w:eastAsia="黑体" w:hAnsi="Arial" w:cs="Arial" w:hint="eastAsia"/>
          <w:b w:val="0"/>
          <w:i w:val="0"/>
          <w:lang w:eastAsia="zh-CN"/>
        </w:rPr>
        <w:t>计算机视觉理论</w:t>
      </w:r>
      <w:bookmarkEnd w:id="24"/>
    </w:p>
    <w:p w14:paraId="75C49A30" w14:textId="293411DA" w:rsidR="00B166B8" w:rsidRPr="00B166B8" w:rsidRDefault="00E23BCC" w:rsidP="00B166B8">
      <w:pPr>
        <w:pStyle w:val="a0"/>
        <w:rPr>
          <w:lang w:val="x-none"/>
        </w:rPr>
      </w:pPr>
      <w:r>
        <w:rPr>
          <w:rFonts w:hint="eastAsia"/>
          <w:lang w:val="x-none"/>
        </w:rPr>
        <w:t>图像识别是计算机视觉理论的一个分支，</w:t>
      </w:r>
      <w:r w:rsidR="003B7B9E">
        <w:rPr>
          <w:rFonts w:hint="eastAsia"/>
          <w:lang w:val="x-none"/>
        </w:rPr>
        <w:t>城市卫星图像识别</w:t>
      </w:r>
      <w:r w:rsidR="00B85F66">
        <w:rPr>
          <w:rFonts w:hint="eastAsia"/>
          <w:lang w:val="x-none"/>
        </w:rPr>
        <w:t>属于</w:t>
      </w:r>
      <w:r w:rsidR="006E37EA">
        <w:rPr>
          <w:rFonts w:hint="eastAsia"/>
          <w:lang w:val="x-none"/>
        </w:rPr>
        <w:t>计算机视觉</w:t>
      </w:r>
      <w:r w:rsidR="003C28E5">
        <w:rPr>
          <w:rFonts w:hint="eastAsia"/>
          <w:lang w:val="x-none"/>
        </w:rPr>
        <w:t>在智能城市方面的一个具体应用，</w:t>
      </w:r>
      <w:r w:rsidR="0029780C">
        <w:rPr>
          <w:rFonts w:hint="eastAsia"/>
          <w:lang w:val="x-none"/>
        </w:rPr>
        <w:t>运用计算机视觉理论配合目前快速发展的深度学习框架，实现了从视觉</w:t>
      </w:r>
      <w:r w:rsidR="003E5AB8">
        <w:rPr>
          <w:rFonts w:hint="eastAsia"/>
          <w:lang w:val="x-none"/>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6" w:name="_Toc51467352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6"/>
    </w:p>
    <w:p w14:paraId="50F9C23A" w14:textId="02026F56"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w:t>
      </w:r>
      <w:r w:rsidR="00A22D3D">
        <w:rPr>
          <w:rFonts w:hint="eastAsia"/>
          <w:kern w:val="0"/>
        </w:rPr>
        <w:t>。</w:t>
      </w:r>
      <w:r w:rsidR="00BE6D67">
        <w:rPr>
          <w:rFonts w:hint="eastAsia"/>
          <w:kern w:val="0"/>
        </w:rPr>
        <w:t>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707C7F32" w14:textId="288AD04B" w:rsidR="00890A19" w:rsidRDefault="00890A19" w:rsidP="00890A19">
      <w:pPr>
        <w:pStyle w:val="a0"/>
        <w:jc w:val="center"/>
        <w:rPr>
          <w:kern w:val="0"/>
        </w:rPr>
      </w:pPr>
      <w:r>
        <w:rPr>
          <w:rFonts w:hint="eastAsia"/>
          <w:kern w:val="0"/>
        </w:rPr>
        <w:t>图</w:t>
      </w:r>
      <w:r w:rsidR="00FF213F">
        <w:rPr>
          <w:rFonts w:hint="eastAsia"/>
          <w:kern w:val="0"/>
        </w:rPr>
        <w:t>1</w:t>
      </w:r>
      <w:r w:rsidR="006A3722">
        <w:rPr>
          <w:kern w:val="0"/>
        </w:rPr>
        <w:t xml:space="preserve"> </w:t>
      </w:r>
      <w:r w:rsidR="006A3722">
        <w:rPr>
          <w:rFonts w:hint="eastAsia"/>
          <w:kern w:val="0"/>
        </w:rPr>
        <w:t>计算机视觉体系结构图</w:t>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7" w:name="_Toc51467353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7"/>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的</w:t>
      </w:r>
      <w:r w:rsidR="004D36B9">
        <w:rPr>
          <w:rFonts w:hint="eastAsia"/>
          <w:lang w:val="x-none"/>
        </w:rPr>
        <w:t>噪点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23C1B0F0" w:rsidR="00890A19" w:rsidRDefault="00890A19" w:rsidP="00890A19">
      <w:pPr>
        <w:pStyle w:val="a0"/>
        <w:jc w:val="center"/>
        <w:rPr>
          <w:kern w:val="0"/>
        </w:rPr>
      </w:pPr>
      <w:r>
        <w:rPr>
          <w:rFonts w:hint="eastAsia"/>
          <w:kern w:val="0"/>
        </w:rPr>
        <w:t>图</w:t>
      </w:r>
      <w:r w:rsidR="00FF213F">
        <w:rPr>
          <w:rFonts w:hint="eastAsia"/>
          <w:kern w:val="0"/>
        </w:rPr>
        <w:t>2</w:t>
      </w:r>
      <w:r w:rsidR="00613DCA">
        <w:rPr>
          <w:kern w:val="0"/>
        </w:rPr>
        <w:t xml:space="preserve"> </w:t>
      </w:r>
      <w:r w:rsidR="00613DCA" w:rsidRPr="0081269A">
        <w:rPr>
          <w:rFonts w:hint="eastAsia"/>
          <w:lang w:val="x-none"/>
        </w:rPr>
        <w:t>模式识别的图像识别系统</w:t>
      </w:r>
      <w:r w:rsidR="00613DCA">
        <w:rPr>
          <w:rFonts w:hint="eastAsia"/>
          <w:lang w:val="x-none"/>
        </w:rPr>
        <w:t>图</w:t>
      </w:r>
    </w:p>
    <w:p w14:paraId="276C038A" w14:textId="77777777" w:rsidR="00890A19" w:rsidRPr="00890A19" w:rsidRDefault="00890A19" w:rsidP="00890A19">
      <w:pPr>
        <w:pStyle w:val="a0"/>
        <w:jc w:val="center"/>
        <w:rPr>
          <w:kern w:val="0"/>
        </w:rPr>
      </w:pP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5"/>
    <w:p w14:paraId="58FE5DB6" w14:textId="44F8911C" w:rsidR="005408B9" w:rsidRDefault="005408B9" w:rsidP="005408B9">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8" w:name="_Toc514673531"/>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8"/>
    </w:p>
    <w:p w14:paraId="49CB3E93" w14:textId="1EE5138B" w:rsidR="00A45B86" w:rsidRPr="00A45B86" w:rsidRDefault="00851463" w:rsidP="00A45B86">
      <w:pPr>
        <w:pStyle w:val="a0"/>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9" w:name="_Toc514673532"/>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9"/>
    </w:p>
    <w:p w14:paraId="416D06BD" w14:textId="0B1EDFBB" w:rsidR="000501B1" w:rsidRDefault="007404FD" w:rsidP="00504CCB">
      <w:pPr>
        <w:pStyle w:val="a0"/>
        <w:rPr>
          <w:lang w:val="x-none"/>
        </w:rPr>
      </w:pPr>
      <w:r w:rsidRPr="007404FD">
        <w:rPr>
          <w:rFonts w:hint="eastAsia"/>
          <w:lang w:val="x-none"/>
        </w:rPr>
        <w:t>给定一个假设空间</w:t>
      </w:r>
      <w:r w:rsidR="008C3117" w:rsidRPr="007404FD">
        <w:rPr>
          <w:position w:val="-4"/>
          <w:lang w:val="x-none"/>
        </w:rPr>
        <w:object w:dxaOrig="360" w:dyaOrig="300" w14:anchorId="0C3DC515">
          <v:shape id="_x0000_i1059" type="#_x0000_t75" style="width:12.9pt;height:10.2pt" o:ole="">
            <v:imagedata r:id="rId87" o:title=""/>
          </v:shape>
          <o:OLEObject Type="Embed" ProgID="Equation.DSMT4" ShapeID="_x0000_i1059" DrawAspect="Content" ObjectID="_1589785521" r:id="rId88"/>
        </w:object>
      </w:r>
      <w:r w:rsidRPr="007404FD">
        <w:rPr>
          <w:rFonts w:hint="eastAsia"/>
          <w:lang w:val="x-none"/>
        </w:rPr>
        <w:t>，一个假设</w:t>
      </w:r>
      <w:r w:rsidR="008C3117" w:rsidRPr="007404FD">
        <w:rPr>
          <w:position w:val="-6"/>
          <w:lang w:val="x-none"/>
        </w:rPr>
        <w:object w:dxaOrig="240" w:dyaOrig="340" w14:anchorId="74867C05">
          <v:shape id="_x0000_i1060" type="#_x0000_t75" style="width:8.6pt;height:13.45pt" o:ole="">
            <v:imagedata r:id="rId89" o:title=""/>
          </v:shape>
          <o:OLEObject Type="Embed" ProgID="Equation.DSMT4" ShapeID="_x0000_i1060" DrawAspect="Content" ObjectID="_1589785522" r:id="rId90"/>
        </w:object>
      </w:r>
      <w:r w:rsidRPr="007404FD">
        <w:rPr>
          <w:rFonts w:hint="eastAsia"/>
          <w:lang w:val="x-none"/>
        </w:rPr>
        <w:t>属于</w:t>
      </w:r>
      <w:r w:rsidR="008C3117" w:rsidRPr="007404FD">
        <w:rPr>
          <w:position w:val="-4"/>
          <w:lang w:val="x-none"/>
        </w:rPr>
        <w:object w:dxaOrig="360" w:dyaOrig="300" w14:anchorId="5A943C93">
          <v:shape id="_x0000_i1061" type="#_x0000_t75" style="width:12.9pt;height:10.2pt" o:ole="">
            <v:imagedata r:id="rId87" o:title=""/>
          </v:shape>
          <o:OLEObject Type="Embed" ProgID="Equation.DSMT4" ShapeID="_x0000_i1061" DrawAspect="Content" ObjectID="_1589785523" r:id="rId91"/>
        </w:object>
      </w:r>
      <w:r w:rsidRPr="007404FD">
        <w:rPr>
          <w:rFonts w:hint="eastAsia"/>
          <w:lang w:val="x-none"/>
        </w:rPr>
        <w:t>，如果存在其他的假设</w:t>
      </w:r>
      <w:r w:rsidR="008C3117" w:rsidRPr="007404FD">
        <w:rPr>
          <w:position w:val="-6"/>
          <w:lang w:val="x-none"/>
        </w:rPr>
        <w:object w:dxaOrig="300" w:dyaOrig="340" w14:anchorId="571F6999">
          <v:shape id="_x0000_i1062" type="#_x0000_t75" style="width:11.8pt;height:12.9pt" o:ole="">
            <v:imagedata r:id="rId92" o:title=""/>
          </v:shape>
          <o:OLEObject Type="Embed" ProgID="Equation.DSMT4" ShapeID="_x0000_i1062" DrawAspect="Content" ObjectID="_1589785524" r:id="rId93"/>
        </w:object>
      </w:r>
      <w:r w:rsidRPr="007404FD">
        <w:rPr>
          <w:rFonts w:hint="eastAsia"/>
          <w:lang w:val="x-none"/>
        </w:rPr>
        <w:t>属于</w:t>
      </w:r>
      <w:r w:rsidR="008C3117" w:rsidRPr="007404FD">
        <w:rPr>
          <w:position w:val="-4"/>
          <w:lang w:val="x-none"/>
        </w:rPr>
        <w:object w:dxaOrig="360" w:dyaOrig="300" w14:anchorId="6E26A7FB">
          <v:shape id="_x0000_i1063" type="#_x0000_t75" style="width:12.9pt;height:10.2pt" o:ole="">
            <v:imagedata r:id="rId87" o:title=""/>
          </v:shape>
          <o:OLEObject Type="Embed" ProgID="Equation.DSMT4" ShapeID="_x0000_i1063" DrawAspect="Content" ObjectID="_1589785525" r:id="rId94"/>
        </w:object>
      </w:r>
      <w:r>
        <w:rPr>
          <w:rFonts w:hint="eastAsia"/>
          <w:lang w:val="x-none"/>
        </w:rPr>
        <w:t>，</w:t>
      </w:r>
      <w:r w:rsidRPr="007404FD">
        <w:rPr>
          <w:rFonts w:hint="eastAsia"/>
          <w:lang w:val="x-none"/>
        </w:rPr>
        <w:t>使得在训练样例上</w:t>
      </w:r>
      <w:r w:rsidR="00EB5AC7">
        <w:rPr>
          <w:rFonts w:hint="eastAsia"/>
          <w:lang w:val="x-none"/>
        </w:rPr>
        <w:t>的</w:t>
      </w:r>
      <w:r w:rsidR="008C3117" w:rsidRPr="007404FD">
        <w:rPr>
          <w:position w:val="-6"/>
          <w:lang w:val="x-none"/>
        </w:rPr>
        <w:object w:dxaOrig="240" w:dyaOrig="340" w14:anchorId="515F6495">
          <v:shape id="_x0000_i1064" type="#_x0000_t75" style="width:8.05pt;height:12.35pt" o:ole="">
            <v:imagedata r:id="rId89" o:title=""/>
          </v:shape>
          <o:OLEObject Type="Embed" ProgID="Equation.DSMT4" ShapeID="_x0000_i1064" DrawAspect="Content" ObjectID="_1589785526" r:id="rId95"/>
        </w:object>
      </w:r>
      <w:r w:rsidRPr="007404FD">
        <w:rPr>
          <w:rFonts w:hint="eastAsia"/>
          <w:lang w:val="x-none"/>
        </w:rPr>
        <w:t>错误率比</w:t>
      </w:r>
      <w:r w:rsidR="008C3117" w:rsidRPr="007404FD">
        <w:rPr>
          <w:position w:val="-6"/>
          <w:lang w:val="x-none"/>
        </w:rPr>
        <w:object w:dxaOrig="300" w:dyaOrig="340" w14:anchorId="3CFDA6FA">
          <v:shape id="_x0000_i1065" type="#_x0000_t75" style="width:11.8pt;height:12.9pt" o:ole="">
            <v:imagedata r:id="rId92" o:title=""/>
          </v:shape>
          <o:OLEObject Type="Embed" ProgID="Equation.DSMT4" ShapeID="_x0000_i1065" DrawAspect="Content" ObjectID="_1589785527" r:id="rId96"/>
        </w:object>
      </w:r>
      <w:r w:rsidRPr="007404FD">
        <w:rPr>
          <w:rFonts w:hint="eastAsia"/>
          <w:lang w:val="x-none"/>
        </w:rPr>
        <w:t>小，但在整个实例分布上</w:t>
      </w:r>
      <w:r w:rsidR="008C3117" w:rsidRPr="007404FD">
        <w:rPr>
          <w:position w:val="-6"/>
          <w:lang w:val="x-none"/>
        </w:rPr>
        <w:object w:dxaOrig="300" w:dyaOrig="340" w14:anchorId="1E04CCEE">
          <v:shape id="_x0000_i1066" type="#_x0000_t75" style="width:11.8pt;height:13.45pt" o:ole="">
            <v:imagedata r:id="rId92" o:title=""/>
          </v:shape>
          <o:OLEObject Type="Embed" ProgID="Equation.DSMT4" ShapeID="_x0000_i1066" DrawAspect="Content" ObjectID="_1589785528" r:id="rId97"/>
        </w:object>
      </w:r>
      <w:r w:rsidRPr="007404FD">
        <w:rPr>
          <w:rFonts w:hint="eastAsia"/>
          <w:lang w:val="x-none"/>
        </w:rPr>
        <w:t>比</w:t>
      </w:r>
      <w:r w:rsidR="008C3117" w:rsidRPr="007404FD">
        <w:rPr>
          <w:position w:val="-6"/>
          <w:lang w:val="x-none"/>
        </w:rPr>
        <w:object w:dxaOrig="240" w:dyaOrig="340" w14:anchorId="23E51C34">
          <v:shape id="_x0000_i1067" type="#_x0000_t75" style="width:8.05pt;height:12.35pt" o:ole="">
            <v:imagedata r:id="rId89" o:title=""/>
          </v:shape>
          <o:OLEObject Type="Embed" ProgID="Equation.DSMT4" ShapeID="_x0000_i1067" DrawAspect="Content" ObjectID="_1589785529" r:id="rId98"/>
        </w:object>
      </w:r>
      <w:r w:rsidRPr="007404FD">
        <w:rPr>
          <w:rFonts w:hint="eastAsia"/>
          <w:lang w:val="x-none"/>
        </w:rPr>
        <w:t>的错误率小，那么就说假设</w:t>
      </w:r>
      <w:r w:rsidR="008C3117" w:rsidRPr="007404FD">
        <w:rPr>
          <w:position w:val="-6"/>
          <w:lang w:val="x-none"/>
        </w:rPr>
        <w:object w:dxaOrig="240" w:dyaOrig="340" w14:anchorId="649389EB">
          <v:shape id="_x0000_i1068" type="#_x0000_t75" style="width:8.05pt;height:12.35pt" o:ole="">
            <v:imagedata r:id="rId89" o:title=""/>
          </v:shape>
          <o:OLEObject Type="Embed" ProgID="Equation.DSMT4" ShapeID="_x0000_i1068" DrawAspect="Content" ObjectID="_1589785530" r:id="rId99"/>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欠训练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3BBCC5E5" w14:textId="3BDFD9A9" w:rsidR="0056122B" w:rsidRDefault="0056122B" w:rsidP="0056122B">
      <w:pPr>
        <w:pStyle w:val="a0"/>
        <w:jc w:val="center"/>
        <w:rPr>
          <w:kern w:val="0"/>
        </w:rPr>
      </w:pPr>
      <w:r>
        <w:rPr>
          <w:rFonts w:hint="eastAsia"/>
          <w:kern w:val="0"/>
        </w:rPr>
        <w:t>图</w:t>
      </w:r>
      <w:r w:rsidR="00FF213F">
        <w:rPr>
          <w:rFonts w:hint="eastAsia"/>
          <w:kern w:val="0"/>
        </w:rPr>
        <w:t>3</w:t>
      </w:r>
      <w:r w:rsidR="00C1252E">
        <w:rPr>
          <w:kern w:val="0"/>
        </w:rPr>
        <w:t xml:space="preserve"> </w:t>
      </w:r>
      <w:r w:rsidR="00C1252E">
        <w:rPr>
          <w:rFonts w:hint="eastAsia"/>
          <w:kern w:val="0"/>
        </w:rPr>
        <w:t>过拟合说明图</w:t>
      </w:r>
    </w:p>
    <w:p w14:paraId="17F35A36" w14:textId="2B1DC15F" w:rsidR="0056122B" w:rsidRDefault="0056122B" w:rsidP="00914CF3">
      <w:pPr>
        <w:pStyle w:val="a0"/>
        <w:rPr>
          <w:lang w:val="x-none"/>
        </w:rPr>
      </w:pPr>
    </w:p>
    <w:p w14:paraId="2F902018" w14:textId="77777777" w:rsidR="008C3117" w:rsidRPr="00D16002" w:rsidRDefault="008C3117" w:rsidP="00914CF3">
      <w:pPr>
        <w:pStyle w:val="a0"/>
        <w:rPr>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30" w:name="_Toc514673533"/>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0"/>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1" w:name="_Toc51467353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1"/>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2" w:name="_Toc514673535"/>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2"/>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3" w:name="_Toc51467353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3"/>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4" w:name="_Toc51467353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4"/>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5" w:name="_Toc514673538"/>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5"/>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6" w:name="_Toc51467353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6"/>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w:t>
      </w:r>
      <w:r w:rsidRPr="00465254">
        <w:rPr>
          <w:rFonts w:ascii="宋体" w:hAnsi="宋体" w:hint="eastAsia"/>
        </w:rPr>
        <w:lastRenderedPageBreak/>
        <w:t>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7" w:name="_Toc51467354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7"/>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E06E1A" w:rsidRPr="00E06E1A">
        <w:rPr>
          <w:lang w:val="x-none"/>
        </w:rPr>
        <w:t>initialization</w:t>
      </w:r>
      <w:r w:rsidR="00584663">
        <w:rPr>
          <w:rFonts w:ascii="宋体" w:hAnsi="宋体" w:hint="eastAsia"/>
        </w:rPr>
        <w:t>方法</w:t>
      </w:r>
      <w:r w:rsidRPr="00465254">
        <w:rPr>
          <w:rFonts w:ascii="宋体" w:hAnsi="宋体" w:hint="eastAsia"/>
        </w:rPr>
        <w:t>、</w:t>
      </w:r>
      <w:r w:rsidR="004178C6" w:rsidRPr="004178C6">
        <w:rPr>
          <w:lang w:val="x-none"/>
        </w:rPr>
        <w:t>Xavier</w:t>
      </w:r>
      <w:r w:rsidR="004178C6">
        <w:rPr>
          <w:lang w:val="x-none"/>
        </w:rPr>
        <w:t xml:space="preserve"> </w:t>
      </w:r>
      <w:r w:rsidR="00E06E1A" w:rsidRPr="00E06E1A">
        <w:rPr>
          <w:lang w:val="x-none"/>
        </w:rPr>
        <w:t>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E06E1A" w:rsidRPr="00E06E1A">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w:t>
      </w:r>
      <w:r w:rsidR="00E06E1A" w:rsidRPr="00E06E1A">
        <w:rPr>
          <w:lang w:val="x-none"/>
        </w:rPr>
        <w:t>initialization</w:t>
      </w:r>
      <w:r w:rsidRPr="00465254">
        <w:rPr>
          <w:rFonts w:ascii="宋体" w:hAnsi="宋体" w:hint="eastAsia"/>
        </w:rPr>
        <w:t>等方法。</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Xavier Glorot</w:t>
      </w:r>
      <w:r w:rsidR="00B80C44">
        <w:rPr>
          <w:lang w:val="x-none"/>
        </w:rPr>
        <w:t xml:space="preserve"> </w:t>
      </w:r>
      <w:r w:rsidR="00880BE8" w:rsidRPr="00880BE8">
        <w:rPr>
          <w:rFonts w:ascii="宋体" w:hAnsi="宋体" w:hint="eastAsia"/>
        </w:rPr>
        <w:t>和</w:t>
      </w:r>
      <w:r w:rsidR="00880BE8" w:rsidRPr="00087BD6">
        <w:rPr>
          <w:rFonts w:hint="eastAsia"/>
          <w:lang w:val="x-none"/>
        </w:rPr>
        <w:t>Yoshua Bengio</w:t>
      </w:r>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B25853F" w:rsidR="004416E8" w:rsidRPr="000A0E0D" w:rsidRDefault="004416E8" w:rsidP="000A0E0D">
      <w:pPr>
        <w:pStyle w:val="MTDisplayEquation"/>
        <w:spacing w:line="240" w:lineRule="auto"/>
      </w:pPr>
      <w:r>
        <w:tab/>
      </w:r>
      <w:r w:rsidR="00897F0A" w:rsidRPr="004416E8">
        <w:rPr>
          <w:position w:val="-66"/>
        </w:rPr>
        <w:object w:dxaOrig="4920" w:dyaOrig="1080" w14:anchorId="0DBB4924">
          <v:shape id="_x0000_i1069" type="#_x0000_t75" style="width:175.15pt;height:38.7pt" o:ole="">
            <v:imagedata r:id="rId101" o:title=""/>
          </v:shape>
          <o:OLEObject Type="Embed" ProgID="Equation.DSMT4" ShapeID="_x0000_i1069" DrawAspect="Content" ObjectID="_1589785531" r:id="rId102"/>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032E53">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032E53">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r w:rsidR="00DB6211" w:rsidRPr="00E06E1A">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735373A6" w:rsidR="00CB0D0D" w:rsidRDefault="00025952" w:rsidP="00025952">
      <w:pPr>
        <w:pStyle w:val="MTDisplayEquation"/>
        <w:spacing w:line="240" w:lineRule="auto"/>
      </w:pPr>
      <w:r>
        <w:tab/>
      </w:r>
      <w:r w:rsidR="00470479" w:rsidRPr="00025952">
        <w:rPr>
          <w:position w:val="-66"/>
        </w:rPr>
        <w:object w:dxaOrig="3159" w:dyaOrig="1080" w14:anchorId="13F6136A">
          <v:shape id="_x0000_i1070" type="#_x0000_t75" style="width:116.6pt;height:39.75pt" o:ole="">
            <v:imagedata r:id="rId103" o:title=""/>
          </v:shape>
          <o:OLEObject Type="Embed" ProgID="Equation.DSMT4" ShapeID="_x0000_i1070" DrawAspect="Content" ObjectID="_1589785532" r:id="rId104"/>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032E53">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032E53">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4F962D6E" w:rsidR="004D0B58" w:rsidRPr="00465254" w:rsidRDefault="00C27FA7" w:rsidP="004D0B58">
      <w:pPr>
        <w:spacing w:line="360" w:lineRule="exact"/>
        <w:ind w:firstLineChars="200" w:firstLine="420"/>
        <w:rPr>
          <w:rFonts w:ascii="宋体" w:hAnsi="宋体"/>
        </w:rPr>
      </w:pPr>
      <w:r w:rsidRPr="00087BD6">
        <w:rPr>
          <w:lang w:val="x-none"/>
        </w:rPr>
        <w:t>Positive_unit_ball</w:t>
      </w:r>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w:t>
      </w:r>
      <w:r w:rsidR="00093CF3" w:rsidRPr="00093CF3">
        <w:rPr>
          <w:rFonts w:ascii="宋体" w:hAnsi="宋体" w:hint="eastAsia"/>
        </w:rPr>
        <w:t>在一个神经网络中，</w:t>
      </w:r>
      <w:r w:rsidR="00466B7B">
        <w:rPr>
          <w:rFonts w:ascii="宋体" w:hAnsi="宋体" w:hint="eastAsia"/>
        </w:rPr>
        <w:t>初始化结果</w:t>
      </w:r>
      <w:r w:rsidR="005071DF">
        <w:rPr>
          <w:rFonts w:ascii="宋体" w:hAnsi="宋体" w:hint="eastAsia"/>
        </w:rPr>
        <w:t>保持</w:t>
      </w:r>
      <w:r w:rsidR="00093CF3" w:rsidRPr="00093CF3">
        <w:rPr>
          <w:rFonts w:ascii="宋体" w:hAnsi="宋体" w:hint="eastAsia"/>
        </w:rPr>
        <w:t>每个神经元的输入权值之和</w:t>
      </w:r>
      <w:r w:rsidR="00093CF3">
        <w:rPr>
          <w:rFonts w:ascii="宋体" w:hAnsi="宋体" w:hint="eastAsia"/>
        </w:rPr>
        <w:t>为1，</w:t>
      </w:r>
      <w:r w:rsidR="00093CF3" w:rsidRPr="00093CF3">
        <w:rPr>
          <w:rFonts w:ascii="宋体" w:hAnsi="宋体" w:hint="eastAsia"/>
        </w:rPr>
        <w:t>防止权值过大，从而阻止激活函数(sigmoid函数)进入饱和区域。</w:t>
      </w:r>
    </w:p>
    <w:p w14:paraId="1BDADA55" w14:textId="416A7109" w:rsidR="004D0B58" w:rsidRDefault="004D0B58" w:rsidP="00465254">
      <w:pPr>
        <w:pStyle w:val="a0"/>
      </w:pPr>
    </w:p>
    <w:tbl>
      <w:tblPr>
        <w:tblStyle w:val="af9"/>
        <w:tblW w:w="0" w:type="auto"/>
        <w:tblLook w:val="04A0" w:firstRow="1" w:lastRow="0" w:firstColumn="1" w:lastColumn="0" w:noHBand="0" w:noVBand="1"/>
      </w:tblPr>
      <w:tblGrid>
        <w:gridCol w:w="2926"/>
        <w:gridCol w:w="2926"/>
        <w:gridCol w:w="2926"/>
      </w:tblGrid>
      <w:tr w:rsidR="0023056A" w14:paraId="277C3962" w14:textId="77777777" w:rsidTr="00224771">
        <w:tc>
          <w:tcPr>
            <w:tcW w:w="2926" w:type="dxa"/>
          </w:tcPr>
          <w:p w14:paraId="298E585D" w14:textId="3F1A5412" w:rsidR="0023056A" w:rsidRDefault="0023056A" w:rsidP="00465254">
            <w:pPr>
              <w:pStyle w:val="a0"/>
              <w:ind w:firstLine="0"/>
            </w:pPr>
            <w:r>
              <w:rPr>
                <w:rFonts w:hint="eastAsia"/>
              </w:rPr>
              <w:t>初始化方法</w:t>
            </w:r>
          </w:p>
        </w:tc>
        <w:tc>
          <w:tcPr>
            <w:tcW w:w="2926" w:type="dxa"/>
          </w:tcPr>
          <w:p w14:paraId="54E0AE84" w14:textId="7A057EC8" w:rsidR="0023056A" w:rsidRDefault="00224771" w:rsidP="00465254">
            <w:pPr>
              <w:pStyle w:val="a0"/>
              <w:ind w:firstLine="0"/>
            </w:pPr>
            <w:r>
              <w:rPr>
                <w:rFonts w:hint="eastAsia"/>
              </w:rPr>
              <w:t>优点</w:t>
            </w:r>
          </w:p>
        </w:tc>
        <w:tc>
          <w:tcPr>
            <w:tcW w:w="2926" w:type="dxa"/>
          </w:tcPr>
          <w:p w14:paraId="4A93E9C6" w14:textId="68E1A19E" w:rsidR="0023056A" w:rsidRDefault="00224771" w:rsidP="00465254">
            <w:pPr>
              <w:pStyle w:val="a0"/>
              <w:ind w:firstLine="0"/>
            </w:pPr>
            <w:r>
              <w:rPr>
                <w:rFonts w:hint="eastAsia"/>
              </w:rPr>
              <w:t>缺点</w:t>
            </w:r>
          </w:p>
        </w:tc>
      </w:tr>
      <w:tr w:rsidR="0023056A" w14:paraId="118C897D" w14:textId="77777777" w:rsidTr="00224771">
        <w:tc>
          <w:tcPr>
            <w:tcW w:w="2926" w:type="dxa"/>
          </w:tcPr>
          <w:p w14:paraId="63B22005" w14:textId="54909C73" w:rsidR="0023056A" w:rsidRDefault="00224771" w:rsidP="00465254">
            <w:pPr>
              <w:pStyle w:val="a0"/>
              <w:ind w:firstLine="0"/>
            </w:pPr>
            <w:r w:rsidRPr="00224771">
              <w:t>gaussian initialization</w:t>
            </w:r>
          </w:p>
        </w:tc>
        <w:tc>
          <w:tcPr>
            <w:tcW w:w="2926" w:type="dxa"/>
          </w:tcPr>
          <w:p w14:paraId="43833B3B" w14:textId="712F1A2E" w:rsidR="0023056A" w:rsidRDefault="00B56EB6" w:rsidP="00465254">
            <w:pPr>
              <w:pStyle w:val="a0"/>
              <w:ind w:firstLine="0"/>
            </w:pPr>
            <w:r>
              <w:rPr>
                <w:rFonts w:hint="eastAsia"/>
              </w:rPr>
              <w:t>简单、速度快</w:t>
            </w:r>
          </w:p>
        </w:tc>
        <w:tc>
          <w:tcPr>
            <w:tcW w:w="2926" w:type="dxa"/>
          </w:tcPr>
          <w:p w14:paraId="1C8410FD" w14:textId="14E69502" w:rsidR="0023056A" w:rsidRDefault="007807A9" w:rsidP="00465254">
            <w:pPr>
              <w:pStyle w:val="a0"/>
              <w:ind w:firstLine="0"/>
            </w:pPr>
            <w:r>
              <w:rPr>
                <w:rFonts w:hint="eastAsia"/>
              </w:rPr>
              <w:t>可能</w:t>
            </w:r>
            <w:r w:rsidR="00B56EB6">
              <w:rPr>
                <w:rFonts w:hint="eastAsia"/>
              </w:rPr>
              <w:t>导致</w:t>
            </w:r>
            <w:r>
              <w:rPr>
                <w:rFonts w:hint="eastAsia"/>
              </w:rPr>
              <w:t>网络优化梯度过小</w:t>
            </w:r>
            <w:r w:rsidR="00AC748D">
              <w:rPr>
                <w:rFonts w:hint="eastAsia"/>
              </w:rPr>
              <w:t>，</w:t>
            </w:r>
            <w:r w:rsidR="00AB12C3">
              <w:rPr>
                <w:rFonts w:hint="eastAsia"/>
              </w:rPr>
              <w:t>趋近</w:t>
            </w:r>
            <w:r w:rsidR="00AB12C3">
              <w:rPr>
                <w:rFonts w:hint="eastAsia"/>
              </w:rPr>
              <w:t>0</w:t>
            </w:r>
          </w:p>
        </w:tc>
      </w:tr>
      <w:tr w:rsidR="0023056A" w14:paraId="4F77ECE5" w14:textId="77777777" w:rsidTr="00224771">
        <w:tc>
          <w:tcPr>
            <w:tcW w:w="2926" w:type="dxa"/>
          </w:tcPr>
          <w:p w14:paraId="57833023" w14:textId="23545029" w:rsidR="0023056A" w:rsidRDefault="00224771" w:rsidP="00465254">
            <w:pPr>
              <w:pStyle w:val="a0"/>
              <w:ind w:firstLine="0"/>
            </w:pPr>
            <w:r w:rsidRPr="004178C6">
              <w:rPr>
                <w:lang w:val="x-none"/>
              </w:rPr>
              <w:t>Xavier</w:t>
            </w:r>
            <w:r>
              <w:rPr>
                <w:lang w:val="x-none"/>
              </w:rPr>
              <w:t xml:space="preserve"> </w:t>
            </w:r>
            <w:r w:rsidRPr="00E06E1A">
              <w:rPr>
                <w:lang w:val="x-none"/>
              </w:rPr>
              <w:t>initialization</w:t>
            </w:r>
          </w:p>
        </w:tc>
        <w:tc>
          <w:tcPr>
            <w:tcW w:w="2926" w:type="dxa"/>
          </w:tcPr>
          <w:p w14:paraId="5EDAA39A" w14:textId="7D4CE503" w:rsidR="0023056A" w:rsidRDefault="007140F7" w:rsidP="00465254">
            <w:pPr>
              <w:pStyle w:val="a0"/>
              <w:ind w:firstLine="0"/>
            </w:pPr>
            <w:r w:rsidRPr="007140F7">
              <w:rPr>
                <w:rFonts w:hint="eastAsia"/>
              </w:rPr>
              <w:t>理论上可以保证每层神经元输入输出方差一致</w:t>
            </w:r>
          </w:p>
        </w:tc>
        <w:tc>
          <w:tcPr>
            <w:tcW w:w="2926" w:type="dxa"/>
          </w:tcPr>
          <w:p w14:paraId="04C33293" w14:textId="16610AC3" w:rsidR="0023056A" w:rsidRDefault="00B56EB6" w:rsidP="00465254">
            <w:pPr>
              <w:pStyle w:val="a0"/>
              <w:ind w:firstLine="0"/>
            </w:pPr>
            <w:r>
              <w:rPr>
                <w:rFonts w:hint="eastAsia"/>
              </w:rPr>
              <w:t>传播到后面时输出</w:t>
            </w:r>
            <w:r w:rsidR="00697123">
              <w:rPr>
                <w:rFonts w:hint="eastAsia"/>
              </w:rPr>
              <w:t>梯度</w:t>
            </w:r>
            <w:r>
              <w:rPr>
                <w:rFonts w:hint="eastAsia"/>
              </w:rPr>
              <w:t>趋近于</w:t>
            </w:r>
            <w:r>
              <w:rPr>
                <w:rFonts w:hint="eastAsia"/>
              </w:rPr>
              <w:t>0</w:t>
            </w:r>
          </w:p>
        </w:tc>
      </w:tr>
      <w:tr w:rsidR="0023056A" w14:paraId="2826B5F3" w14:textId="77777777" w:rsidTr="00224771">
        <w:tc>
          <w:tcPr>
            <w:tcW w:w="2926" w:type="dxa"/>
          </w:tcPr>
          <w:p w14:paraId="46C7EF92" w14:textId="7360DB2B" w:rsidR="0023056A" w:rsidRDefault="00224771" w:rsidP="00465254">
            <w:pPr>
              <w:pStyle w:val="a0"/>
              <w:ind w:firstLine="0"/>
            </w:pPr>
            <w:r w:rsidRPr="005C45E9">
              <w:rPr>
                <w:lang w:val="x-none"/>
              </w:rPr>
              <w:t xml:space="preserve">He </w:t>
            </w:r>
            <w:r w:rsidRPr="00E06E1A">
              <w:rPr>
                <w:lang w:val="x-none"/>
              </w:rPr>
              <w:t>initialization</w:t>
            </w:r>
          </w:p>
        </w:tc>
        <w:tc>
          <w:tcPr>
            <w:tcW w:w="2926" w:type="dxa"/>
          </w:tcPr>
          <w:p w14:paraId="7F3EA0D5" w14:textId="2B0E11FE" w:rsidR="0023056A" w:rsidRDefault="001279D7" w:rsidP="00465254">
            <w:pPr>
              <w:pStyle w:val="a0"/>
              <w:ind w:firstLine="0"/>
            </w:pPr>
            <w:r w:rsidRPr="007140F7">
              <w:rPr>
                <w:rFonts w:hint="eastAsia"/>
              </w:rPr>
              <w:t>理论上可以保证每层神经元输入输出方差一致</w:t>
            </w:r>
            <w:r w:rsidR="00B67D9A">
              <w:rPr>
                <w:rFonts w:hint="eastAsia"/>
              </w:rPr>
              <w:t>，并且梯度不会趋近于</w:t>
            </w:r>
            <w:r w:rsidR="00B67D9A">
              <w:rPr>
                <w:rFonts w:hint="eastAsia"/>
              </w:rPr>
              <w:t>0</w:t>
            </w:r>
            <w:r w:rsidR="00475868">
              <w:rPr>
                <w:rFonts w:hint="eastAsia"/>
              </w:rPr>
              <w:t>，避免梯度消失</w:t>
            </w:r>
          </w:p>
        </w:tc>
        <w:tc>
          <w:tcPr>
            <w:tcW w:w="2926" w:type="dxa"/>
          </w:tcPr>
          <w:p w14:paraId="20AD01B1" w14:textId="5DBED2D5" w:rsidR="0023056A" w:rsidRDefault="00B83507" w:rsidP="00465254">
            <w:pPr>
              <w:pStyle w:val="a0"/>
              <w:ind w:firstLine="0"/>
            </w:pPr>
            <w:r>
              <w:rPr>
                <w:rFonts w:hint="eastAsia"/>
              </w:rPr>
              <w:t>基本只用在神经网络问题当中</w:t>
            </w:r>
          </w:p>
        </w:tc>
      </w:tr>
      <w:tr w:rsidR="0023056A" w14:paraId="1840519D" w14:textId="77777777" w:rsidTr="00224771">
        <w:tc>
          <w:tcPr>
            <w:tcW w:w="2926" w:type="dxa"/>
          </w:tcPr>
          <w:p w14:paraId="701EEC2A" w14:textId="43F1A56E" w:rsidR="0023056A" w:rsidRDefault="00224771" w:rsidP="00465254">
            <w:pPr>
              <w:pStyle w:val="a0"/>
              <w:ind w:firstLine="0"/>
            </w:pPr>
            <w:r w:rsidRPr="00087BD6">
              <w:rPr>
                <w:lang w:val="x-none"/>
              </w:rPr>
              <w:t>Positive_unit_ball</w:t>
            </w:r>
            <w:r>
              <w:rPr>
                <w:lang w:val="x-none"/>
              </w:rPr>
              <w:t xml:space="preserve"> </w:t>
            </w:r>
            <w:r w:rsidRPr="00E06E1A">
              <w:rPr>
                <w:lang w:val="x-none"/>
              </w:rPr>
              <w:t>initialization</w:t>
            </w:r>
          </w:p>
        </w:tc>
        <w:tc>
          <w:tcPr>
            <w:tcW w:w="2926" w:type="dxa"/>
          </w:tcPr>
          <w:p w14:paraId="6D56ECA2" w14:textId="15E3B8F9" w:rsidR="0023056A" w:rsidRDefault="00340C26" w:rsidP="00465254">
            <w:pPr>
              <w:pStyle w:val="a0"/>
              <w:ind w:firstLine="0"/>
            </w:pPr>
            <w:r>
              <w:rPr>
                <w:rFonts w:hint="eastAsia"/>
              </w:rPr>
              <w:t>可以</w:t>
            </w:r>
            <w:r w:rsidRPr="00340C26">
              <w:rPr>
                <w:rFonts w:hint="eastAsia"/>
              </w:rPr>
              <w:t>防止激活函数进入饱和区</w:t>
            </w:r>
          </w:p>
        </w:tc>
        <w:tc>
          <w:tcPr>
            <w:tcW w:w="2926" w:type="dxa"/>
          </w:tcPr>
          <w:p w14:paraId="3AC0F9EA" w14:textId="00E1EEC4" w:rsidR="0023056A" w:rsidRDefault="009605AE" w:rsidP="00465254">
            <w:pPr>
              <w:pStyle w:val="a0"/>
              <w:ind w:firstLine="0"/>
            </w:pPr>
            <w:r>
              <w:rPr>
                <w:rFonts w:hint="eastAsia"/>
              </w:rPr>
              <w:t>仅适合于</w:t>
            </w:r>
            <w:r w:rsidRPr="00B468A4">
              <w:rPr>
                <w:rFonts w:hint="eastAsia"/>
              </w:rPr>
              <w:t>simgmoid</w:t>
            </w:r>
            <w:r w:rsidRPr="00B468A4">
              <w:rPr>
                <w:rFonts w:hint="eastAsia"/>
              </w:rPr>
              <w:t>形的激活函数</w:t>
            </w:r>
          </w:p>
        </w:tc>
      </w:tr>
    </w:tbl>
    <w:p w14:paraId="02ED07A3" w14:textId="532E10D0" w:rsidR="00A50C98" w:rsidRDefault="00A50C98" w:rsidP="00A50C98">
      <w:pPr>
        <w:pStyle w:val="a0"/>
        <w:jc w:val="center"/>
        <w:rPr>
          <w:lang w:val="x-none"/>
        </w:rPr>
      </w:pPr>
      <w:r>
        <w:rPr>
          <w:rFonts w:hint="eastAsia"/>
          <w:lang w:val="x-none"/>
        </w:rPr>
        <w:t>表格</w:t>
      </w:r>
      <w:r>
        <w:rPr>
          <w:lang w:val="x-none"/>
        </w:rPr>
        <w:t>1</w:t>
      </w:r>
      <w:r w:rsidR="00A47818">
        <w:rPr>
          <w:rFonts w:hint="eastAsia"/>
          <w:lang w:val="x-none"/>
        </w:rPr>
        <w:t xml:space="preserve"> </w:t>
      </w:r>
      <w:r w:rsidR="00A47818">
        <w:rPr>
          <w:rFonts w:hint="eastAsia"/>
          <w:lang w:val="x-none"/>
        </w:rPr>
        <w:t>初始化方法对比</w:t>
      </w:r>
    </w:p>
    <w:p w14:paraId="2B7F3578" w14:textId="77777777" w:rsidR="0023056A" w:rsidRPr="004D0B58" w:rsidRDefault="0023056A"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8" w:name="_Toc514673541"/>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8"/>
    </w:p>
    <w:p w14:paraId="17E0E38E" w14:textId="10355FC7" w:rsidR="00725F0B" w:rsidRDefault="00725F0B" w:rsidP="00725F0B">
      <w:pPr>
        <w:pStyle w:val="a0"/>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r w:rsidR="00AF1E77">
        <w:rPr>
          <w:rFonts w:hint="eastAsia"/>
          <w:lang w:val="x-none"/>
        </w:rPr>
        <w:t xml:space="preserve">softmax </w:t>
      </w:r>
      <w:r w:rsidR="00892120">
        <w:rPr>
          <w:rFonts w:hint="eastAsia"/>
          <w:lang w:val="x-none"/>
        </w:rPr>
        <w:t>分类器</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0EE38EAB" w:rsidR="00D726AB" w:rsidRPr="00D726AB" w:rsidRDefault="00D726AB" w:rsidP="00D726AB">
      <w:pPr>
        <w:pStyle w:val="MTDisplayEquation"/>
        <w:spacing w:line="240" w:lineRule="auto"/>
        <w:jc w:val="center"/>
        <w:rPr>
          <w:position w:val="-66"/>
        </w:rPr>
      </w:pPr>
      <w:r w:rsidRPr="00D726AB">
        <w:rPr>
          <w:position w:val="-66"/>
        </w:rPr>
        <w:tab/>
      </w:r>
      <w:r w:rsidR="00D1496B" w:rsidRPr="00D726AB">
        <w:rPr>
          <w:position w:val="-66"/>
        </w:rPr>
        <w:object w:dxaOrig="3600" w:dyaOrig="1380" w14:anchorId="3115F6A6">
          <v:shape id="_x0000_i1071" type="#_x0000_t75" style="width:133.25pt;height:51.05pt" o:ole="">
            <v:imagedata r:id="rId105" o:title=""/>
          </v:shape>
          <o:OLEObject Type="Embed" ProgID="Equation.DSMT4" ShapeID="_x0000_i1071" DrawAspect="Content" ObjectID="_1589785533" r:id="rId106"/>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032E53">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032E53">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CA15E6A" w:rsidR="008E3841" w:rsidRDefault="004B249C" w:rsidP="00D726AB">
      <w:pPr>
        <w:ind w:firstLine="420"/>
      </w:pPr>
      <w:r>
        <w:rPr>
          <w:rFonts w:hint="eastAsia"/>
        </w:rPr>
        <w:t>其中</w:t>
      </w:r>
      <w:r w:rsidR="0098193C" w:rsidRPr="004B249C">
        <w:rPr>
          <w:position w:val="-6"/>
        </w:rPr>
        <w:object w:dxaOrig="240" w:dyaOrig="320" w14:anchorId="646ABB36">
          <v:shape id="_x0000_i1072" type="#_x0000_t75" style="width:9.15pt;height:11.8pt" o:ole="">
            <v:imagedata r:id="rId107" o:title=""/>
          </v:shape>
          <o:OLEObject Type="Embed" ProgID="Equation.DSMT4" ShapeID="_x0000_i1072" DrawAspect="Content" ObjectID="_1589785534" r:id="rId108"/>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9" w:name="_Toc514673542"/>
      <w:r w:rsidRPr="00F854A3">
        <w:rPr>
          <w:rFonts w:eastAsia="黑体"/>
          <w:b w:val="0"/>
          <w:i w:val="0"/>
        </w:rPr>
        <w:lastRenderedPageBreak/>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9"/>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r w:rsidR="006F6379">
        <w:rPr>
          <w:rFonts w:hint="eastAsia"/>
          <w:lang w:val="x-none"/>
        </w:rPr>
        <w:t>undersampling</w:t>
      </w:r>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40" w:name="_Toc514673543"/>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40"/>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1" w:name="_Toc51467354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1"/>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2" w:name="_Toc51467354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2"/>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0F55F575"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98193C" w:rsidRPr="0068158F">
        <w:rPr>
          <w:position w:val="-6"/>
          <w:lang w:val="x-none"/>
        </w:rPr>
        <w:object w:dxaOrig="240" w:dyaOrig="260" w14:anchorId="5096B742">
          <v:shape id="_x0000_i1073" type="#_x0000_t75" style="width:10.2pt;height:11.8pt" o:ole="">
            <v:imagedata r:id="rId109" o:title=""/>
          </v:shape>
          <o:OLEObject Type="Embed" ProgID="Equation.DSMT4" ShapeID="_x0000_i1073" DrawAspect="Content" ObjectID="_1589785535" r:id="rId110"/>
        </w:object>
      </w:r>
      <w:r w:rsidR="004C3AA3">
        <w:rPr>
          <w:rFonts w:hint="eastAsia"/>
          <w:lang w:val="x-none"/>
        </w:rPr>
        <w:t>段，每段长度为</w:t>
      </w:r>
      <w:r w:rsidR="0098193C" w:rsidRPr="006E1D30">
        <w:rPr>
          <w:position w:val="-6"/>
          <w:lang w:val="x-none"/>
        </w:rPr>
        <w:object w:dxaOrig="240" w:dyaOrig="340" w14:anchorId="2B7207CA">
          <v:shape id="_x0000_i1074" type="#_x0000_t75" style="width:8.05pt;height:12.35pt" o:ole="">
            <v:imagedata r:id="rId111" o:title=""/>
          </v:shape>
          <o:OLEObject Type="Embed" ProgID="Equation.DSMT4" ShapeID="_x0000_i1074" DrawAspect="Content" ObjectID="_1589785536" r:id="rId112"/>
        </w:object>
      </w:r>
      <w:r w:rsidR="004C3AA3">
        <w:rPr>
          <w:rFonts w:hint="eastAsia"/>
          <w:lang w:val="x-none"/>
        </w:rPr>
        <w:t>，设定一个整数</w:t>
      </w:r>
      <w:r w:rsidR="0098193C" w:rsidRPr="0068158F">
        <w:rPr>
          <w:position w:val="-6"/>
          <w:lang w:val="x-none"/>
        </w:rPr>
        <w:object w:dxaOrig="300" w:dyaOrig="260" w14:anchorId="2D8A1FA1">
          <v:shape id="_x0000_i1075" type="#_x0000_t75" style="width:12.35pt;height:10.75pt" o:ole="">
            <v:imagedata r:id="rId113" o:title=""/>
          </v:shape>
          <o:OLEObject Type="Embed" ProgID="Equation.DSMT4" ShapeID="_x0000_i1075" DrawAspect="Content" ObjectID="_1589785537" r:id="rId114"/>
        </w:object>
      </w:r>
      <w:r w:rsidR="004C3AA3">
        <w:rPr>
          <w:rFonts w:hint="eastAsia"/>
          <w:lang w:val="x-none"/>
        </w:rPr>
        <w:t>，</w:t>
      </w:r>
      <w:r w:rsidR="0098193C" w:rsidRPr="004C3AA3">
        <w:rPr>
          <w:position w:val="-6"/>
          <w:lang w:val="x-none"/>
        </w:rPr>
        <w:object w:dxaOrig="1200" w:dyaOrig="340" w14:anchorId="2EBA175B">
          <v:shape id="_x0000_i1076" type="#_x0000_t75" style="width:45.15pt;height:12.9pt" o:ole="">
            <v:imagedata r:id="rId115" o:title=""/>
          </v:shape>
          <o:OLEObject Type="Embed" ProgID="Equation.DSMT4" ShapeID="_x0000_i1076" DrawAspect="Content" ObjectID="_1589785538" r:id="rId116"/>
        </w:object>
      </w:r>
      <w:r w:rsidR="004C3AA3">
        <w:rPr>
          <w:lang w:val="x-none"/>
        </w:rPr>
        <w:t xml:space="preserve"> </w:t>
      </w:r>
      <w:r w:rsidR="004C3AA3">
        <w:rPr>
          <w:rFonts w:hint="eastAsia"/>
          <w:lang w:val="x-none"/>
        </w:rPr>
        <w:t>，在每段中抽取第</w:t>
      </w:r>
      <w:r w:rsidR="0098193C" w:rsidRPr="0068158F">
        <w:rPr>
          <w:position w:val="-6"/>
          <w:lang w:val="x-none"/>
        </w:rPr>
        <w:object w:dxaOrig="300" w:dyaOrig="260" w14:anchorId="6187ED8A">
          <v:shape id="_x0000_i1077" type="#_x0000_t75" style="width:12.9pt;height:11.3pt" o:ole="">
            <v:imagedata r:id="rId113" o:title=""/>
          </v:shape>
          <o:OLEObject Type="Embed" ProgID="Equation.DSMT4" ShapeID="_x0000_i1077" DrawAspect="Content" ObjectID="_1589785539" r:id="rId117"/>
        </w:object>
      </w:r>
      <w:r w:rsidR="004C3AA3">
        <w:rPr>
          <w:rFonts w:hint="eastAsia"/>
          <w:lang w:val="x-none"/>
        </w:rPr>
        <w:t>个，</w:t>
      </w:r>
      <w:r w:rsidR="00FA5858">
        <w:rPr>
          <w:rFonts w:hint="eastAsia"/>
          <w:lang w:val="x-none"/>
        </w:rPr>
        <w:t>抽样结束之后得到</w:t>
      </w:r>
      <w:r w:rsidR="0098193C" w:rsidRPr="0068158F">
        <w:rPr>
          <w:position w:val="-6"/>
          <w:lang w:val="x-none"/>
        </w:rPr>
        <w:object w:dxaOrig="240" w:dyaOrig="260" w14:anchorId="10F0D751">
          <v:shape id="_x0000_i1078" type="#_x0000_t75" style="width:10.2pt;height:11.8pt" o:ole="">
            <v:imagedata r:id="rId109" o:title=""/>
          </v:shape>
          <o:OLEObject Type="Embed" ProgID="Equation.DSMT4" ShapeID="_x0000_i1078" DrawAspect="Content" ObjectID="_1589785540" r:id="rId118"/>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lastRenderedPageBreak/>
        <w:t>自助抽样</w:t>
      </w:r>
    </w:p>
    <w:p w14:paraId="30AB1DE4" w14:textId="1C88D59D"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D1496B" w:rsidRPr="008C51CE">
        <w:rPr>
          <w:position w:val="-36"/>
          <w:lang w:val="x-none"/>
        </w:rPr>
        <w:object w:dxaOrig="1260" w:dyaOrig="940" w14:anchorId="04836960">
          <v:shape id="_x0000_i1079" type="#_x0000_t75" style="width:37.6pt;height:27.95pt" o:ole="">
            <v:imagedata r:id="rId119" o:title=""/>
          </v:shape>
          <o:OLEObject Type="Embed" ProgID="Equation.DSMT4" ShapeID="_x0000_i1079" DrawAspect="Content" ObjectID="_1589785541" r:id="rId120"/>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3" w:name="_Toc514673546"/>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3"/>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r w:rsidR="00756CDC" w:rsidRPr="00FA11C1">
        <w:rPr>
          <w:lang w:val="x-none"/>
        </w:rPr>
        <w:t>N</w:t>
      </w:r>
      <w:r w:rsidR="00FA11C1" w:rsidRPr="00FA11C1">
        <w:rPr>
          <w:lang w:val="x-none"/>
        </w:rPr>
        <w:t>adam</w:t>
      </w:r>
      <w:r w:rsidR="00756CDC">
        <w:rPr>
          <w:rFonts w:hint="eastAsia"/>
          <w:lang w:val="x-none"/>
        </w:rPr>
        <w:t>、</w:t>
      </w:r>
      <w:r w:rsidR="00EA5B4F" w:rsidRPr="00EA5B4F">
        <w:t xml:space="preserve"> </w:t>
      </w:r>
      <w:r w:rsidR="00950F5C">
        <w:t>A</w:t>
      </w:r>
      <w:r w:rsidR="00756CDC" w:rsidRPr="00756CDC">
        <w:t>dagrad</w:t>
      </w:r>
      <w:r w:rsidR="00756CDC">
        <w:rPr>
          <w:rFonts w:hint="eastAsia"/>
        </w:rPr>
        <w:t>、</w:t>
      </w:r>
      <w:r w:rsidR="00EA5B4F" w:rsidRPr="00EA5B4F">
        <w:rPr>
          <w:lang w:val="x-none"/>
        </w:rPr>
        <w:t>Adadelta</w:t>
      </w:r>
      <w:r w:rsidR="002F15D6">
        <w:rPr>
          <w:rFonts w:hint="eastAsia"/>
          <w:lang w:val="x-none"/>
        </w:rPr>
        <w:t>，各个优化器的特点如下所述。</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r w:rsidR="0055045A">
        <w:rPr>
          <w:rFonts w:hint="eastAsia"/>
          <w:lang w:val="x-none"/>
        </w:rPr>
        <w:t>SGD</w:t>
      </w:r>
      <w:r w:rsidR="00961AB1">
        <w:rPr>
          <w:rFonts w:hint="eastAsia"/>
          <w:lang w:val="x-none"/>
        </w:rPr>
        <w:t>优化器</w:t>
      </w:r>
      <w:r w:rsidR="0055045A">
        <w:rPr>
          <w:rFonts w:hint="eastAsia"/>
          <w:lang w:val="x-none"/>
        </w:rPr>
        <w:t>不同，</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5E75C5">
      <w:pPr>
        <w:pStyle w:val="a0"/>
        <w:rPr>
          <w:lang w:val="x-none"/>
        </w:rPr>
      </w:pPr>
      <w:r w:rsidRPr="00FA11C1">
        <w:rPr>
          <w:lang w:val="x-none"/>
        </w:rPr>
        <w:t>Nadam</w:t>
      </w:r>
      <w:r>
        <w:rPr>
          <w:rFonts w:hint="eastAsia"/>
          <w:lang w:val="x-none"/>
        </w:rPr>
        <w:t>优化器是对</w:t>
      </w:r>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r w:rsidR="008749A7" w:rsidRPr="008749A7">
        <w:rPr>
          <w:lang w:val="x-none"/>
        </w:rPr>
        <w:t>Nesterov-accelerated Adaptive Moment Estimation</w:t>
      </w:r>
      <w:r w:rsidR="002148CD">
        <w:rPr>
          <w:rFonts w:hint="eastAsia"/>
          <w:lang w:val="x-none"/>
        </w:rPr>
        <w:t>，</w:t>
      </w:r>
      <w:r w:rsidR="002148CD" w:rsidRPr="00FA11C1">
        <w:rPr>
          <w:lang w:val="x-none"/>
        </w:rPr>
        <w:t>Nadam</w:t>
      </w:r>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r w:rsidR="002148CD">
        <w:rPr>
          <w:rFonts w:hint="eastAsia"/>
          <w:lang w:val="x-none"/>
        </w:rPr>
        <w:t>NAG</w:t>
      </w:r>
      <w:r w:rsidR="002148CD">
        <w:rPr>
          <w:rFonts w:hint="eastAsia"/>
          <w:lang w:val="x-none"/>
        </w:rPr>
        <w:t>的思想，</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r w:rsidR="00A75C06">
        <w:rPr>
          <w:rFonts w:hint="eastAsia"/>
          <w:lang w:val="x-none"/>
        </w:rPr>
        <w:t>Nadam</w:t>
      </w:r>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31CEB0D2" w:rsidR="00243FFC" w:rsidRDefault="00FB5E52" w:rsidP="00E10268">
      <w:pPr>
        <w:pStyle w:val="a0"/>
        <w:rPr>
          <w:lang w:val="x-none"/>
        </w:rPr>
      </w:pPr>
      <w:r w:rsidRPr="00FB5E52">
        <w:rPr>
          <w:lang w:val="x-none"/>
        </w:rPr>
        <w:t>Adagrad</w:t>
      </w:r>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AC6C97" w:rsidRPr="008E543C">
        <w:rPr>
          <w:position w:val="-16"/>
          <w:lang w:val="x-none"/>
        </w:rPr>
        <w:object w:dxaOrig="600" w:dyaOrig="460" w14:anchorId="48834B81">
          <v:shape id="_x0000_i1080" type="#_x0000_t75" style="width:23.1pt;height:17.75pt" o:ole="">
            <v:imagedata r:id="rId121" o:title=""/>
          </v:shape>
          <o:OLEObject Type="Embed" ProgID="Equation.DSMT4" ShapeID="_x0000_i1080" DrawAspect="Content" ObjectID="_1589785542" r:id="rId122"/>
        </w:object>
      </w:r>
      <w:r w:rsidR="008E543C">
        <w:rPr>
          <w:lang w:val="x-none"/>
        </w:rPr>
        <w:t xml:space="preserve"> </w:t>
      </w:r>
      <w:r w:rsidR="008E543C">
        <w:rPr>
          <w:rFonts w:hint="eastAsia"/>
          <w:lang w:val="x-none"/>
        </w:rPr>
        <w:t>，</w:t>
      </w:r>
      <w:r w:rsidR="008E543C" w:rsidRPr="00FB5E52">
        <w:rPr>
          <w:lang w:val="x-none"/>
        </w:rPr>
        <w:t>Adagrad</w:t>
      </w:r>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35DDC973" w14:textId="48377995" w:rsidR="00243FFC" w:rsidRDefault="00243FFC" w:rsidP="00243FFC">
      <w:pPr>
        <w:pStyle w:val="MTDisplayEquation"/>
        <w:spacing w:line="240" w:lineRule="auto"/>
        <w:jc w:val="center"/>
      </w:pPr>
      <w:r>
        <w:tab/>
      </w:r>
      <w:r w:rsidR="00CA58F2" w:rsidRPr="00243FFC">
        <w:rPr>
          <w:position w:val="-66"/>
        </w:rPr>
        <w:object w:dxaOrig="3480" w:dyaOrig="960" w14:anchorId="45C81E80">
          <v:shape id="_x0000_i1081" type="#_x0000_t75" style="width:142.4pt;height:38.7pt" o:ole="">
            <v:imagedata r:id="rId123" o:title=""/>
          </v:shape>
          <o:OLEObject Type="Embed" ProgID="Equation.DSMT4" ShapeID="_x0000_i1081" DrawAspect="Content" ObjectID="_1589785543" r:id="rId124"/>
        </w:object>
      </w:r>
      <w:r w:rsidRPr="00243FFC">
        <w:rPr>
          <w:position w:val="-66"/>
        </w:rPr>
        <w:t xml:space="preserve"> </w:t>
      </w:r>
      <w:r w:rsidRPr="00243FFC">
        <w:rPr>
          <w:position w:val="-66"/>
        </w:rPr>
        <w:tab/>
      </w:r>
      <w:r w:rsidRPr="00243FFC">
        <w:rPr>
          <w:position w:val="-66"/>
        </w:rPr>
        <w:fldChar w:fldCharType="begin"/>
      </w:r>
      <w:r w:rsidRPr="00243FFC">
        <w:rPr>
          <w:position w:val="-66"/>
        </w:rPr>
        <w:instrText xml:space="preserve"> MACROBUTTON MTPlaceRef \* MERGEFORMAT </w:instrText>
      </w:r>
      <w:r w:rsidRPr="00243FFC">
        <w:rPr>
          <w:position w:val="-66"/>
        </w:rPr>
        <w:fldChar w:fldCharType="begin"/>
      </w:r>
      <w:r w:rsidRPr="00243FFC">
        <w:rPr>
          <w:position w:val="-66"/>
        </w:rPr>
        <w:instrText xml:space="preserve"> SEQ MTEqn \h \* MERGEFORMAT </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Sec \c \* Arabic \* MERGEFORMAT </w:instrText>
      </w:r>
      <w:r w:rsidRPr="00243FFC">
        <w:rPr>
          <w:position w:val="-66"/>
        </w:rPr>
        <w:fldChar w:fldCharType="separate"/>
      </w:r>
      <w:r w:rsidR="00032E53">
        <w:rPr>
          <w:noProof/>
          <w:position w:val="-66"/>
        </w:rPr>
        <w:instrText>1</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Eqn \c \* Arabic \* MERGEFORMAT </w:instrText>
      </w:r>
      <w:r w:rsidRPr="00243FFC">
        <w:rPr>
          <w:position w:val="-66"/>
        </w:rPr>
        <w:fldChar w:fldCharType="separate"/>
      </w:r>
      <w:r w:rsidR="00032E53">
        <w:rPr>
          <w:noProof/>
          <w:position w:val="-66"/>
        </w:rPr>
        <w:instrText>10</w:instrText>
      </w:r>
      <w:r w:rsidRPr="00243FFC">
        <w:rPr>
          <w:position w:val="-66"/>
        </w:rPr>
        <w:fldChar w:fldCharType="end"/>
      </w:r>
      <w:r w:rsidRPr="00243FFC">
        <w:rPr>
          <w:position w:val="-66"/>
        </w:rPr>
        <w:instrText>)</w:instrText>
      </w:r>
      <w:r w:rsidRPr="00243FFC">
        <w:rPr>
          <w:position w:val="-66"/>
        </w:rPr>
        <w:fldChar w:fldCharType="end"/>
      </w:r>
    </w:p>
    <w:p w14:paraId="576264B8" w14:textId="712FF597" w:rsidR="00E10268" w:rsidRDefault="00B67FDD" w:rsidP="00E10268">
      <w:pPr>
        <w:pStyle w:val="a0"/>
        <w:rPr>
          <w:lang w:val="x-none"/>
        </w:rPr>
      </w:pPr>
      <w:r>
        <w:rPr>
          <w:rFonts w:hint="eastAsia"/>
          <w:lang w:val="x-none"/>
        </w:rPr>
        <w:t>其中</w:t>
      </w:r>
      <w:r w:rsidR="0098193C" w:rsidRPr="00B67FDD">
        <w:rPr>
          <w:position w:val="-6"/>
          <w:lang w:val="x-none"/>
        </w:rPr>
        <w:object w:dxaOrig="300" w:dyaOrig="320" w14:anchorId="28CFB01A">
          <v:shape id="_x0000_i1082" type="#_x0000_t75" style="width:10.2pt;height:10.2pt" o:ole="">
            <v:imagedata r:id="rId125" o:title=""/>
          </v:shape>
          <o:OLEObject Type="Embed" ProgID="Equation.DSMT4" ShapeID="_x0000_i1082" DrawAspect="Content" ObjectID="_1589785544" r:id="rId126"/>
        </w:object>
      </w:r>
      <w:r w:rsidR="008C492F">
        <w:rPr>
          <w:rFonts w:hint="eastAsia"/>
          <w:lang w:val="x-none"/>
        </w:rPr>
        <w:t>是</w:t>
      </w:r>
      <w:r>
        <w:rPr>
          <w:rFonts w:hint="eastAsia"/>
          <w:lang w:val="x-none"/>
        </w:rPr>
        <w:t>历史梯度平方和组成的对角矩阵</w:t>
      </w:r>
      <w:r w:rsidR="008B4509">
        <w:rPr>
          <w:rFonts w:hint="eastAsia"/>
          <w:lang w:val="x-none"/>
        </w:rPr>
        <w:t>，</w:t>
      </w:r>
      <w:r w:rsidR="00A12655" w:rsidRPr="005130AD">
        <w:rPr>
          <w:position w:val="-6"/>
          <w:lang w:val="x-none"/>
        </w:rPr>
        <w:object w:dxaOrig="220" w:dyaOrig="260" w14:anchorId="64CCF5D2">
          <v:shape id="_x0000_i1083" type="#_x0000_t75" style="width:10.2pt;height:10.2pt" o:ole="">
            <v:imagedata r:id="rId127" o:title=""/>
          </v:shape>
          <o:OLEObject Type="Embed" ProgID="Equation.DSMT4" ShapeID="_x0000_i1083" DrawAspect="Content" ObjectID="_1589785545" r:id="rId128"/>
        </w:object>
      </w:r>
      <w:r w:rsidR="005130AD">
        <w:rPr>
          <w:rFonts w:hint="eastAsia"/>
          <w:lang w:val="x-none"/>
        </w:rPr>
        <w:t>为平方项</w:t>
      </w:r>
      <w:r w:rsidR="00B17AE2">
        <w:rPr>
          <w:rFonts w:hint="eastAsia"/>
          <w:lang w:val="x-none"/>
        </w:rPr>
        <w:t>，</w:t>
      </w:r>
      <w:r w:rsidR="00A12655" w:rsidRPr="00B17AE2">
        <w:rPr>
          <w:position w:val="-12"/>
          <w:lang w:val="x-none"/>
        </w:rPr>
        <w:object w:dxaOrig="240" w:dyaOrig="320" w14:anchorId="337F26D9">
          <v:shape id="_x0000_i1084" type="#_x0000_t75" style="width:7.5pt;height:10.2pt" o:ole="">
            <v:imagedata r:id="rId129" o:title=""/>
          </v:shape>
          <o:OLEObject Type="Embed" ProgID="Equation.DSMT4" ShapeID="_x0000_i1084" DrawAspect="Content" ObjectID="_1589785546" r:id="rId130"/>
        </w:object>
      </w:r>
      <w:r w:rsidR="00B17AE2">
        <w:rPr>
          <w:rFonts w:hint="eastAsia"/>
          <w:lang w:val="x-none"/>
        </w:rPr>
        <w:t>为学习率</w:t>
      </w:r>
      <w:r>
        <w:rPr>
          <w:rFonts w:hint="eastAsia"/>
          <w:lang w:val="x-none"/>
        </w:rPr>
        <w:t>。</w:t>
      </w:r>
    </w:p>
    <w:p w14:paraId="1989AA91" w14:textId="51D0D592" w:rsidR="00932ED1" w:rsidRDefault="008C492F" w:rsidP="00B17AE2">
      <w:pPr>
        <w:pStyle w:val="a0"/>
        <w:rPr>
          <w:lang w:val="x-none"/>
        </w:rPr>
      </w:pPr>
      <w:r w:rsidRPr="00EA5B4F">
        <w:rPr>
          <w:lang w:val="x-none"/>
        </w:rPr>
        <w:t>Adadelta</w:t>
      </w:r>
      <w:r w:rsidR="008A1D95">
        <w:rPr>
          <w:lang w:val="x-none"/>
        </w:rPr>
        <w:t xml:space="preserve"> </w:t>
      </w:r>
      <w:r w:rsidR="008A1D95">
        <w:rPr>
          <w:rFonts w:hint="eastAsia"/>
          <w:lang w:val="x-none"/>
        </w:rPr>
        <w:t>优化器是在</w:t>
      </w:r>
      <w:r w:rsidR="008A1D95" w:rsidRPr="00FB5E52">
        <w:rPr>
          <w:lang w:val="x-none"/>
        </w:rPr>
        <w:t>Adagrad</w:t>
      </w:r>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CC4373">
        <w:rPr>
          <w:rFonts w:hint="eastAsia"/>
          <w:lang w:val="x-none"/>
        </w:rPr>
        <w:t>，</w:t>
      </w:r>
      <w:r w:rsidR="007540A4" w:rsidRPr="00FB5E52">
        <w:rPr>
          <w:lang w:val="x-none"/>
        </w:rPr>
        <w:t>Adagrad</w:t>
      </w:r>
      <w:r w:rsidR="007540A4">
        <w:rPr>
          <w:lang w:val="x-none"/>
        </w:rPr>
        <w:t xml:space="preserve"> </w:t>
      </w:r>
      <w:r w:rsidR="007540A4">
        <w:rPr>
          <w:rFonts w:hint="eastAsia"/>
          <w:lang w:val="x-none"/>
        </w:rPr>
        <w:t>优化器是对所有历史梯度</w:t>
      </w:r>
      <w:r w:rsidR="00310F3E">
        <w:rPr>
          <w:rFonts w:hint="eastAsia"/>
          <w:lang w:val="x-none"/>
        </w:rPr>
        <w:t>的</w:t>
      </w:r>
      <w:r w:rsidR="00E625D8">
        <w:rPr>
          <w:rFonts w:hint="eastAsia"/>
          <w:lang w:val="x-none"/>
        </w:rPr>
        <w:t>平方进行求和，而</w:t>
      </w:r>
      <w:r w:rsidR="00E625D8" w:rsidRPr="00EA5B4F">
        <w:rPr>
          <w:lang w:val="x-none"/>
        </w:rPr>
        <w:t>Adadelta</w:t>
      </w:r>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3D849C91" w14:textId="4B1FB9EB" w:rsidR="00932ED1" w:rsidRDefault="00932ED1" w:rsidP="00932ED1">
      <w:pPr>
        <w:pStyle w:val="MTDisplayEquation"/>
        <w:spacing w:line="240" w:lineRule="auto"/>
        <w:jc w:val="center"/>
      </w:pPr>
      <w:r>
        <w:tab/>
      </w:r>
      <w:r w:rsidR="00A12655" w:rsidRPr="00932ED1">
        <w:rPr>
          <w:position w:val="-66"/>
        </w:rPr>
        <w:object w:dxaOrig="3960" w:dyaOrig="1080" w14:anchorId="10D646B7">
          <v:shape id="_x0000_i1085" type="#_x0000_t75" style="width:135.95pt;height:37.6pt" o:ole="">
            <v:imagedata r:id="rId131" o:title=""/>
          </v:shape>
          <o:OLEObject Type="Embed" ProgID="Equation.DSMT4" ShapeID="_x0000_i1085" DrawAspect="Content" ObjectID="_1589785547" r:id="rId132"/>
        </w:object>
      </w:r>
      <w:r w:rsidRPr="00932ED1">
        <w:rPr>
          <w:position w:val="-66"/>
        </w:rPr>
        <w:t xml:space="preserve"> </w:t>
      </w:r>
      <w:r w:rsidRPr="00932ED1">
        <w:rPr>
          <w:position w:val="-66"/>
        </w:rPr>
        <w:tab/>
      </w:r>
      <w:r w:rsidRPr="00932ED1">
        <w:rPr>
          <w:position w:val="-66"/>
        </w:rPr>
        <w:fldChar w:fldCharType="begin"/>
      </w:r>
      <w:r w:rsidRPr="00932ED1">
        <w:rPr>
          <w:position w:val="-66"/>
        </w:rPr>
        <w:instrText xml:space="preserve"> MACROBUTTON MTPlaceRef \* MERGEFORMAT </w:instrText>
      </w:r>
      <w:r w:rsidRPr="00932ED1">
        <w:rPr>
          <w:position w:val="-66"/>
        </w:rPr>
        <w:fldChar w:fldCharType="begin"/>
      </w:r>
      <w:r w:rsidRPr="00932ED1">
        <w:rPr>
          <w:position w:val="-66"/>
        </w:rPr>
        <w:instrText xml:space="preserve"> SEQ MTEqn \h \* MERGEFORMAT </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Sec \c \* Arabic \* MERGEFORMAT </w:instrText>
      </w:r>
      <w:r w:rsidRPr="00932ED1">
        <w:rPr>
          <w:position w:val="-66"/>
        </w:rPr>
        <w:fldChar w:fldCharType="separate"/>
      </w:r>
      <w:r w:rsidR="00032E53">
        <w:rPr>
          <w:noProof/>
          <w:position w:val="-66"/>
        </w:rPr>
        <w:instrText>1</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Eqn \c \* Arabic \* MERGEFORMAT </w:instrText>
      </w:r>
      <w:r w:rsidRPr="00932ED1">
        <w:rPr>
          <w:position w:val="-66"/>
        </w:rPr>
        <w:fldChar w:fldCharType="separate"/>
      </w:r>
      <w:r w:rsidR="00032E53">
        <w:rPr>
          <w:noProof/>
          <w:position w:val="-66"/>
        </w:rPr>
        <w:instrText>11</w:instrText>
      </w:r>
      <w:r w:rsidRPr="00932ED1">
        <w:rPr>
          <w:position w:val="-66"/>
        </w:rPr>
        <w:fldChar w:fldCharType="end"/>
      </w:r>
      <w:r w:rsidRPr="00932ED1">
        <w:rPr>
          <w:position w:val="-66"/>
        </w:rPr>
        <w:instrText>)</w:instrText>
      </w:r>
      <w:r w:rsidRPr="00932ED1">
        <w:rPr>
          <w:position w:val="-66"/>
        </w:rPr>
        <w:fldChar w:fldCharType="end"/>
      </w:r>
    </w:p>
    <w:p w14:paraId="65AF5AF3" w14:textId="0D7D77F0" w:rsidR="00B17AE2" w:rsidRPr="005155B6" w:rsidRDefault="00932ED1" w:rsidP="00B17AE2">
      <w:pPr>
        <w:pStyle w:val="a0"/>
        <w:rPr>
          <w:lang w:val="x-none"/>
        </w:rPr>
      </w:pPr>
      <w:r>
        <w:rPr>
          <w:rFonts w:hint="eastAsia"/>
          <w:lang w:val="x-none"/>
        </w:rPr>
        <w:t>其中</w:t>
      </w:r>
      <w:r w:rsidR="00A12655" w:rsidRPr="00031DED">
        <w:rPr>
          <w:position w:val="-22"/>
          <w:lang w:val="x-none"/>
        </w:rPr>
        <w:object w:dxaOrig="999" w:dyaOrig="580" w14:anchorId="36B8ED76">
          <v:shape id="_x0000_i1086" type="#_x0000_t75" style="width:30.65pt;height:17.2pt" o:ole="">
            <v:imagedata r:id="rId133" o:title=""/>
          </v:shape>
          <o:OLEObject Type="Embed" ProgID="Equation.DSMT4" ShapeID="_x0000_i1086" DrawAspect="Content" ObjectID="_1589785548" r:id="rId134"/>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4673547"/>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4"/>
    </w:p>
    <w:p w14:paraId="126E38C7" w14:textId="6DBEA9EA" w:rsidR="00C950AB" w:rsidRDefault="00C950AB" w:rsidP="00C950AB">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这种感知机能够对输入数据进行线性划分，但是由于算法限制，感知机不能够解决日常生活中常见的线性不可分问题。之后，在</w:t>
      </w:r>
      <w:r>
        <w:rPr>
          <w:rFonts w:hint="eastAsia"/>
        </w:rPr>
        <w:t>1</w:t>
      </w:r>
      <w:r>
        <w:t>984</w:t>
      </w:r>
      <w:r>
        <w:rPr>
          <w:rFonts w:hint="eastAsia"/>
        </w:rPr>
        <w:t>年，</w:t>
      </w:r>
      <w:r w:rsidRPr="0017568B">
        <w:rPr>
          <w:rFonts w:hint="eastAsia"/>
        </w:rPr>
        <w:t>日本学者</w:t>
      </w:r>
      <w:r w:rsidRPr="00EA5742">
        <w:rPr>
          <w:rFonts w:hint="eastAsia"/>
        </w:rPr>
        <w:t>福岛邦彦</w:t>
      </w:r>
      <w:r w:rsidRPr="0017568B">
        <w:rPr>
          <w:rFonts w:hint="eastAsia"/>
        </w:rPr>
        <w:t>等</w:t>
      </w:r>
      <w:r>
        <w:rPr>
          <w:rFonts w:hint="eastAsia"/>
        </w:rPr>
        <w:t>人</w:t>
      </w:r>
      <w:r w:rsidRPr="0017568B">
        <w:rPr>
          <w:rFonts w:hint="eastAsia"/>
        </w:rPr>
        <w:t>基于</w:t>
      </w:r>
      <w:r>
        <w:rPr>
          <w:rFonts w:hint="eastAsia"/>
        </w:rPr>
        <w:t>感受域</w:t>
      </w:r>
      <w:r w:rsidRPr="0017568B">
        <w:rPr>
          <w:rFonts w:hint="eastAsia"/>
        </w:rPr>
        <w:t>的概念</w:t>
      </w:r>
      <w:r>
        <w:rPr>
          <w:rFonts w:hint="eastAsia"/>
        </w:rPr>
        <w:t>，提出了神经认知机的概念，可以被视为卷积神经网络的一种特殊情况，神经感知机已经能够实现对手写的数字、字母的识别效果</w:t>
      </w:r>
      <w:r w:rsidR="00A12655" w:rsidRPr="00CC3AF6">
        <w:rPr>
          <w:vertAlign w:val="superscript"/>
        </w:rPr>
        <w:t>[</w:t>
      </w:r>
      <w:r w:rsidR="00A12655">
        <w:rPr>
          <w:vertAlign w:val="superscript"/>
        </w:rPr>
        <w:t>1</w:t>
      </w:r>
      <w:r w:rsidR="00A12655" w:rsidRPr="00CC3AF6">
        <w:rPr>
          <w:vertAlign w:val="superscript"/>
        </w:rPr>
        <w:t>]</w:t>
      </w:r>
      <w:r>
        <w:rPr>
          <w:rFonts w:hint="eastAsia"/>
        </w:rPr>
        <w:t>。</w:t>
      </w:r>
      <w:r w:rsidRPr="0017568B">
        <w:rPr>
          <w:rFonts w:hint="eastAsia"/>
        </w:rPr>
        <w:t>Y. Lecun</w:t>
      </w:r>
      <w:r>
        <w:t xml:space="preserve"> </w:t>
      </w:r>
      <w:r>
        <w:rPr>
          <w:rFonts w:hint="eastAsia"/>
        </w:rPr>
        <w:t>在此基础上，又提出了一般形式的卷积神经网络，在</w:t>
      </w:r>
      <w:r w:rsidRPr="0017568B">
        <w:rPr>
          <w:rFonts w:hint="eastAsia"/>
        </w:rPr>
        <w:t>Y. Lecun</w:t>
      </w:r>
      <w:r>
        <w:t xml:space="preserve"> </w:t>
      </w:r>
      <w:r>
        <w:rPr>
          <w:rFonts w:hint="eastAsia"/>
        </w:rPr>
        <w:t>提出的卷积神经网络中，与之前的反馈神经网络不同，卷积神经网络所有的数据流动方向只是单</w:t>
      </w:r>
      <w:r>
        <w:rPr>
          <w:rFonts w:hint="eastAsia"/>
        </w:rPr>
        <w:lastRenderedPageBreak/>
        <w:t>一方向，从输入到输出，通常都包含很多层的隐含层，卷积神经网络</w:t>
      </w:r>
      <w:r>
        <w:rPr>
          <w:rFonts w:hint="eastAsia"/>
        </w:rPr>
        <w:t>CNN</w:t>
      </w:r>
      <w:r w:rsidR="00BD44BE">
        <w:rPr>
          <w:rFonts w:hint="eastAsia"/>
        </w:rPr>
        <w:t>作为一种典型的前馈神经网络如今一直被广泛应用</w:t>
      </w:r>
      <w:r w:rsidR="00BD44BE" w:rsidRPr="00CC3AF6">
        <w:rPr>
          <w:vertAlign w:val="superscript"/>
        </w:rPr>
        <w:t xml:space="preserve"> </w:t>
      </w:r>
      <w:r w:rsidR="005F2291" w:rsidRPr="00CC3AF6">
        <w:rPr>
          <w:vertAlign w:val="superscript"/>
        </w:rPr>
        <w:t>[</w:t>
      </w:r>
      <w:r w:rsidR="00460D75">
        <w:rPr>
          <w:vertAlign w:val="superscript"/>
        </w:rPr>
        <w:t>34</w:t>
      </w:r>
      <w:r w:rsidR="00460D75" w:rsidRPr="00CC3AF6">
        <w:rPr>
          <w:vertAlign w:val="superscript"/>
        </w:rPr>
        <w:t>]</w:t>
      </w:r>
      <w:r w:rsidR="00460D75">
        <w:rPr>
          <w:rFonts w:hint="eastAsia"/>
        </w:rPr>
        <w:t xml:space="preserve"> </w:t>
      </w:r>
      <w:r w:rsidR="00460D75">
        <w:rPr>
          <w:rFonts w:hint="eastAsia"/>
        </w:rPr>
        <w:t>。</w:t>
      </w:r>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F57111E"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感</w:t>
      </w:r>
      <w:r w:rsidR="00340625">
        <w:rPr>
          <w:rFonts w:ascii="宋体" w:hAnsi="宋体" w:hint="eastAsia"/>
        </w:rPr>
        <w:t>受</w:t>
      </w:r>
      <w:r w:rsidR="00340625" w:rsidRPr="00340625">
        <w:rPr>
          <w:rFonts w:ascii="宋体" w:hAnsi="宋体" w:hint="eastAsia"/>
        </w:rPr>
        <w:t>域</w:t>
      </w:r>
      <w:r w:rsidRPr="00FB72A6">
        <w:rPr>
          <w:rFonts w:ascii="宋体" w:hAnsi="宋体" w:hint="eastAsia"/>
        </w:rPr>
        <w:t>，</w:t>
      </w:r>
      <w:r w:rsidR="00060882">
        <w:rPr>
          <w:rFonts w:ascii="宋体" w:hAnsi="宋体" w:hint="eastAsia"/>
        </w:rPr>
        <w:t>感受</w:t>
      </w:r>
      <w:r w:rsidR="00060882" w:rsidRPr="00340625">
        <w:rPr>
          <w:rFonts w:ascii="宋体" w:hAnsi="宋体" w:hint="eastAsia"/>
        </w:rPr>
        <w:t>域</w:t>
      </w:r>
      <w:r w:rsidR="0017401D" w:rsidRPr="007C47EC">
        <w:rPr>
          <w:rFonts w:ascii="宋体" w:hAnsi="宋体" w:hint="eastAsia"/>
        </w:rPr>
        <w:t>用来表示神经网络中不同位置的神经元对原始图像的感知范围的大小</w:t>
      </w:r>
      <w:r w:rsidRPr="00FB72A6">
        <w:rPr>
          <w:rFonts w:ascii="宋体" w:hAnsi="宋体" w:hint="eastAsia"/>
        </w:rPr>
        <w:t>。</w:t>
      </w:r>
      <w:r w:rsidR="008A5572" w:rsidRPr="007C47EC">
        <w:rPr>
          <w:rFonts w:ascii="宋体" w:hAnsi="宋体" w:hint="eastAsia"/>
        </w:rPr>
        <w:t>在普通的多层感知器中，隐藏的层节点都连接到图像的每个像素</w:t>
      </w:r>
      <w:r w:rsidRPr="00FB72A6">
        <w:rPr>
          <w:rFonts w:ascii="宋体" w:hAnsi="宋体" w:hint="eastAsia"/>
        </w:rPr>
        <w:t>；而在卷积神经网络中，</w:t>
      </w:r>
      <w:r w:rsidR="008A5572" w:rsidRPr="007C47EC">
        <w:rPr>
          <w:rFonts w:ascii="宋体" w:hAnsi="宋体" w:hint="eastAsia"/>
        </w:rPr>
        <w:t>每个隐藏的层节点只连接到图像的一个小的局部像素</w:t>
      </w:r>
      <w:r w:rsidRPr="00FB72A6">
        <w:rPr>
          <w:rFonts w:ascii="宋体" w:hAnsi="宋体" w:hint="eastAsia"/>
        </w:rPr>
        <w:t>，从而大大减少需要训练的权值参数。</w:t>
      </w:r>
    </w:p>
    <w:p w14:paraId="168FDFAA" w14:textId="7F6CDE63" w:rsidR="00E10268" w:rsidRPr="00FB72A6" w:rsidRDefault="00E10268" w:rsidP="00A04430">
      <w:pPr>
        <w:spacing w:line="360" w:lineRule="exact"/>
        <w:ind w:firstLineChars="200" w:firstLine="420"/>
        <w:rPr>
          <w:rFonts w:ascii="宋体" w:hAnsi="宋体"/>
        </w:rPr>
      </w:pPr>
      <w:r w:rsidRPr="00FB72A6">
        <w:rPr>
          <w:rFonts w:ascii="宋体" w:hAnsi="宋体" w:hint="eastAsia"/>
        </w:rPr>
        <w:t>2、权值共享：</w:t>
      </w:r>
      <w:r w:rsidR="00A04430">
        <w:rPr>
          <w:rFonts w:ascii="宋体" w:hAnsi="宋体" w:hint="eastAsia"/>
        </w:rPr>
        <w:t>权值共享是指</w:t>
      </w:r>
      <w:r w:rsidR="00A04430" w:rsidRPr="00FB72A6">
        <w:rPr>
          <w:rFonts w:ascii="宋体" w:hAnsi="宋体" w:hint="eastAsia"/>
        </w:rPr>
        <w:t>同一个卷积核内，所有的神经元的权值是相同的，从而大大减少需要训练的参数。</w:t>
      </w:r>
      <w:r w:rsidR="00A04430">
        <w:rPr>
          <w:rFonts w:ascii="宋体" w:hAnsi="宋体" w:hint="eastAsia"/>
        </w:rPr>
        <w:t>因为，</w:t>
      </w:r>
      <w:r w:rsidR="009247BD" w:rsidRPr="00FB72A6">
        <w:rPr>
          <w:rFonts w:ascii="宋体" w:hAnsi="宋体" w:hint="eastAsia"/>
        </w:rPr>
        <w:t>在卷积神经网中，</w:t>
      </w:r>
      <w:r w:rsidR="001B17CB">
        <w:rPr>
          <w:rFonts w:ascii="宋体" w:hAnsi="宋体" w:hint="eastAsia"/>
        </w:rPr>
        <w:t>特别是</w:t>
      </w:r>
      <w:r w:rsidR="009247BD">
        <w:rPr>
          <w:rFonts w:ascii="宋体" w:hAnsi="宋体" w:hint="eastAsia"/>
        </w:rPr>
        <w:t>对于二维图像数据来说，一般信息都是局部相关的，输出层的每一个位置之与输入层的一小块关联即可</w:t>
      </w:r>
      <w:r w:rsidR="00F13E4A">
        <w:rPr>
          <w:rFonts w:ascii="宋体" w:hAnsi="宋体" w:hint="eastAsia"/>
        </w:rPr>
        <w:t>，并且图像中的底层特征大多数与位置无关，比如卫星图像中建筑区的边缘特征是和</w:t>
      </w:r>
      <w:r w:rsidR="005D4C8E">
        <w:rPr>
          <w:rFonts w:ascii="宋体" w:hAnsi="宋体" w:hint="eastAsia"/>
        </w:rPr>
        <w:t>它在卫星</w:t>
      </w:r>
      <w:r w:rsidR="00F13E4A">
        <w:rPr>
          <w:rFonts w:ascii="宋体" w:hAnsi="宋体" w:hint="eastAsia"/>
        </w:rPr>
        <w:t>图像中的位置无关的</w:t>
      </w:r>
      <w:r w:rsidR="009247BD">
        <w:rPr>
          <w:rFonts w:ascii="宋体" w:hAnsi="宋体" w:hint="eastAsia"/>
        </w:rPr>
        <w:t>。</w:t>
      </w:r>
    </w:p>
    <w:p w14:paraId="28844178" w14:textId="4A1C1738"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w:t>
      </w:r>
      <w:r w:rsidR="00A03862">
        <w:rPr>
          <w:rFonts w:ascii="宋体" w:hAnsi="宋体" w:hint="eastAsia"/>
        </w:rPr>
        <w:t>池化操作是一个下采样过程，往往出现在卷积层之后</w:t>
      </w:r>
      <w:r w:rsidR="00682014">
        <w:rPr>
          <w:rFonts w:ascii="宋体" w:hAnsi="宋体" w:hint="eastAsia"/>
        </w:rPr>
        <w:t>。</w:t>
      </w:r>
      <w:r w:rsidRPr="00FB72A6">
        <w:rPr>
          <w:rFonts w:ascii="宋体" w:hAnsi="宋体" w:hint="eastAsia"/>
        </w:rPr>
        <w:t>池化，也就是每次将原图像卷积后，</w:t>
      </w:r>
      <w:r w:rsidR="008E0D14">
        <w:rPr>
          <w:rFonts w:ascii="宋体" w:hAnsi="宋体" w:hint="eastAsia"/>
        </w:rPr>
        <w:t>通过矩阵运算，来将原始数据进行压缩，</w:t>
      </w:r>
      <w:r w:rsidRPr="00FB72A6">
        <w:rPr>
          <w:rFonts w:ascii="宋体" w:hAnsi="宋体" w:hint="eastAsia"/>
        </w:rPr>
        <w:t>减小</w:t>
      </w:r>
      <w:r w:rsidR="008E0D14">
        <w:rPr>
          <w:rFonts w:ascii="宋体" w:hAnsi="宋体" w:hint="eastAsia"/>
        </w:rPr>
        <w:t>数据</w:t>
      </w:r>
      <w:r w:rsidRPr="00FB72A6">
        <w:rPr>
          <w:rFonts w:ascii="宋体" w:hAnsi="宋体" w:hint="eastAsia"/>
        </w:rPr>
        <w:t>规模</w:t>
      </w:r>
      <w:r w:rsidR="008E0D14">
        <w:rPr>
          <w:rFonts w:ascii="宋体" w:hAnsi="宋体" w:hint="eastAsia"/>
        </w:rPr>
        <w:t>，并且因为池化往往是将图像中的主要特征进行提取，还能够防止过拟合的发生。</w:t>
      </w:r>
    </w:p>
    <w:p w14:paraId="74D061B9" w14:textId="3EAA5635" w:rsidR="00E10268" w:rsidRDefault="00E10268" w:rsidP="00E10268">
      <w:pPr>
        <w:pStyle w:val="a0"/>
        <w:rPr>
          <w:lang w:eastAsia="x-none"/>
        </w:rPr>
      </w:pPr>
    </w:p>
    <w:p w14:paraId="7FD8B40D" w14:textId="77777777" w:rsidR="00F04114" w:rsidRPr="007C2A87" w:rsidRDefault="00F04114" w:rsidP="00A64F1C">
      <w:pPr>
        <w:pStyle w:val="a0"/>
        <w:ind w:firstLine="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5" w:name="_Toc514673548"/>
      <w:r w:rsidRPr="00F854A3">
        <w:rPr>
          <w:rFonts w:eastAsia="黑体"/>
          <w:b w:val="0"/>
          <w:i w:val="0"/>
        </w:rPr>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5"/>
    </w:p>
    <w:p w14:paraId="5556B712" w14:textId="713DF77A"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E10268">
      <w:pPr>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Net</w:t>
      </w:r>
      <w:r w:rsidRPr="00FB72A6">
        <w:rPr>
          <w:rFonts w:ascii="宋体" w:hAnsi="宋体" w:hint="eastAsia"/>
        </w:rPr>
        <w:t>最初是</w:t>
      </w:r>
      <w:r w:rsidRPr="000B1E83">
        <w:rPr>
          <w:lang w:val="x-none"/>
        </w:rPr>
        <w:t>Ronneberger O, Fischer P, Brox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1954912D" w14:textId="6B6D9836" w:rsidR="00F04114" w:rsidRPr="006E66B4" w:rsidRDefault="00F04114" w:rsidP="00F04114">
      <w:pPr>
        <w:ind w:firstLine="420"/>
        <w:rPr>
          <w:rFonts w:ascii="宋体" w:hAnsi="宋体"/>
        </w:rPr>
      </w:pPr>
      <w:r w:rsidRPr="000B1E83">
        <w:rPr>
          <w:noProof/>
          <w:lang w:val="x-none"/>
        </w:rPr>
        <w:lastRenderedPageBreak/>
        <w:drawing>
          <wp:anchor distT="0" distB="0" distL="114300" distR="114300" simplePos="0" relativeHeight="251724800" behindDoc="0" locked="0" layoutInCell="1" allowOverlap="1" wp14:anchorId="5C521C20" wp14:editId="3A3F8298">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1E83">
        <w:rPr>
          <w:rFonts w:hint="eastAsia"/>
          <w:lang w:val="x-none"/>
        </w:rPr>
        <w:t>U-Net</w:t>
      </w:r>
      <w:r>
        <w:rPr>
          <w:rFonts w:ascii="宋体" w:hAnsi="宋体" w:hint="eastAsia"/>
        </w:rPr>
        <w:t>模型是</w:t>
      </w:r>
      <w:r w:rsidRPr="009633F8">
        <w:rPr>
          <w:rFonts w:ascii="宋体" w:hAnsi="宋体" w:hint="eastAsia"/>
        </w:rPr>
        <w:t>由</w:t>
      </w:r>
      <w:r>
        <w:rPr>
          <w:rFonts w:ascii="宋体" w:hAnsi="宋体" w:hint="eastAsia"/>
        </w:rPr>
        <w:t>左侧的</w:t>
      </w:r>
      <w:r w:rsidRPr="009633F8">
        <w:rPr>
          <w:rFonts w:ascii="宋体" w:hAnsi="宋体" w:hint="eastAsia"/>
        </w:rPr>
        <w:t>一条</w:t>
      </w:r>
      <w:r>
        <w:rPr>
          <w:rFonts w:ascii="宋体" w:hAnsi="宋体" w:hint="eastAsia"/>
        </w:rPr>
        <w:t>压缩</w:t>
      </w:r>
      <w:r w:rsidRPr="009633F8">
        <w:rPr>
          <w:rFonts w:ascii="宋体" w:hAnsi="宋体" w:hint="eastAsia"/>
        </w:rPr>
        <w:t>路径和</w:t>
      </w:r>
      <w:r>
        <w:rPr>
          <w:rFonts w:ascii="宋体" w:hAnsi="宋体" w:hint="eastAsia"/>
        </w:rPr>
        <w:t>右侧的</w:t>
      </w:r>
      <w:r w:rsidRPr="009633F8">
        <w:rPr>
          <w:rFonts w:ascii="宋体" w:hAnsi="宋体" w:hint="eastAsia"/>
        </w:rPr>
        <w:t>一条</w:t>
      </w:r>
      <w:r>
        <w:rPr>
          <w:rFonts w:ascii="宋体" w:hAnsi="宋体" w:hint="eastAsia"/>
        </w:rPr>
        <w:t>解码</w:t>
      </w:r>
      <w:r w:rsidRPr="009633F8">
        <w:rPr>
          <w:rFonts w:ascii="宋体" w:hAnsi="宋体" w:hint="eastAsia"/>
        </w:rPr>
        <w:t>路径组成</w:t>
      </w:r>
      <w:r>
        <w:rPr>
          <w:rFonts w:ascii="宋体" w:hAnsi="宋体" w:hint="eastAsia"/>
        </w:rPr>
        <w:t>，</w:t>
      </w:r>
      <w:r w:rsidRPr="009633F8">
        <w:rPr>
          <w:rFonts w:ascii="宋体" w:hAnsi="宋体" w:hint="eastAsia"/>
        </w:rPr>
        <w:t>遵循卷积网络的典型体系结构。</w:t>
      </w:r>
      <w:r>
        <w:rPr>
          <w:rFonts w:ascii="宋体" w:hAnsi="宋体" w:hint="eastAsia"/>
        </w:rPr>
        <w:t>在</w:t>
      </w:r>
      <w:r w:rsidRPr="009633F8">
        <w:rPr>
          <w:rFonts w:ascii="宋体" w:hAnsi="宋体" w:hint="eastAsia"/>
        </w:rPr>
        <w:t>下采样</w:t>
      </w:r>
      <w:r>
        <w:rPr>
          <w:rFonts w:ascii="宋体" w:hAnsi="宋体" w:hint="eastAsia"/>
        </w:rPr>
        <w:t>中，其中</w:t>
      </w:r>
      <w:r w:rsidRPr="009633F8">
        <w:rPr>
          <w:rFonts w:ascii="宋体" w:hAnsi="宋体" w:hint="eastAsia"/>
        </w:rPr>
        <w:t>每个卷积都</w:t>
      </w:r>
      <w:r>
        <w:rPr>
          <w:rFonts w:ascii="宋体" w:hAnsi="宋体" w:hint="eastAsia"/>
        </w:rPr>
        <w:t>包含</w:t>
      </w:r>
      <w:r w:rsidRPr="009633F8">
        <w:rPr>
          <w:rFonts w:ascii="宋体" w:hAnsi="宋体" w:hint="eastAsia"/>
        </w:rPr>
        <w:t>有一个整型线性单元（</w:t>
      </w:r>
      <w:r w:rsidRPr="000B1E83">
        <w:rPr>
          <w:rFonts w:hint="eastAsia"/>
          <w:lang w:val="x-none"/>
        </w:rPr>
        <w:t>ReLU</w:t>
      </w:r>
      <w:r w:rsidRPr="009633F8">
        <w:rPr>
          <w:rFonts w:ascii="宋体" w:hAnsi="宋体" w:hint="eastAsia"/>
        </w:rPr>
        <w:t>）和一个</w:t>
      </w:r>
      <w:r w:rsidRPr="000B1E83">
        <w:rPr>
          <w:rFonts w:hint="eastAsia"/>
          <w:lang w:val="x-none"/>
        </w:rPr>
        <w:t>2x2</w:t>
      </w:r>
      <w:r w:rsidRPr="009633F8">
        <w:rPr>
          <w:rFonts w:ascii="宋体" w:hAnsi="宋体" w:hint="eastAsia"/>
        </w:rPr>
        <w:t>最大池化操作，步长</w:t>
      </w:r>
      <w:r>
        <w:rPr>
          <w:rFonts w:ascii="宋体" w:hAnsi="宋体" w:hint="eastAsia"/>
        </w:rPr>
        <w:t>为</w:t>
      </w:r>
      <w:r w:rsidRPr="000B1E83">
        <w:rPr>
          <w:rFonts w:hint="eastAsia"/>
          <w:lang w:val="x-none"/>
        </w:rPr>
        <w:t>2</w:t>
      </w:r>
      <w:r w:rsidRPr="009633F8">
        <w:rPr>
          <w:rFonts w:ascii="宋体" w:hAnsi="宋体" w:hint="eastAsia"/>
        </w:rPr>
        <w:t>。在每个下采样步骤中，</w:t>
      </w:r>
      <w:r>
        <w:rPr>
          <w:rFonts w:ascii="宋体" w:hAnsi="宋体" w:hint="eastAsia"/>
        </w:rPr>
        <w:t>将</w:t>
      </w:r>
      <w:r w:rsidRPr="009633F8">
        <w:rPr>
          <w:rFonts w:ascii="宋体" w:hAnsi="宋体" w:hint="eastAsia"/>
        </w:rPr>
        <w:t>特征通道的数量加倍。</w:t>
      </w:r>
      <w:r>
        <w:rPr>
          <w:rFonts w:ascii="宋体" w:hAnsi="宋体" w:hint="eastAsia"/>
        </w:rPr>
        <w:t>解码</w:t>
      </w:r>
      <w:r w:rsidRPr="009633F8">
        <w:rPr>
          <w:rFonts w:ascii="宋体" w:hAnsi="宋体" w:hint="eastAsia"/>
        </w:rPr>
        <w:t>路径中的</w:t>
      </w:r>
      <w:r>
        <w:rPr>
          <w:rFonts w:ascii="宋体" w:hAnsi="宋体" w:hint="eastAsia"/>
        </w:rPr>
        <w:t>通过反卷积</w:t>
      </w:r>
      <w:r w:rsidRPr="009633F8">
        <w:rPr>
          <w:rFonts w:ascii="宋体" w:hAnsi="宋体" w:hint="eastAsia"/>
        </w:rPr>
        <w:t>对特征映射进行上采样，然后进行</w:t>
      </w:r>
      <w:r w:rsidRPr="000B1E83">
        <w:rPr>
          <w:rFonts w:hint="eastAsia"/>
          <w:lang w:val="x-none"/>
        </w:rPr>
        <w:t>2x2</w:t>
      </w:r>
      <w:r>
        <w:rPr>
          <w:rFonts w:ascii="宋体" w:hAnsi="宋体" w:hint="eastAsia"/>
        </w:rPr>
        <w:t>反</w:t>
      </w:r>
      <w:r w:rsidRPr="009633F8">
        <w:rPr>
          <w:rFonts w:ascii="宋体" w:hAnsi="宋体" w:hint="eastAsia"/>
        </w:rPr>
        <w:t>卷积，</w:t>
      </w:r>
      <w:r>
        <w:rPr>
          <w:rFonts w:ascii="宋体" w:hAnsi="宋体" w:hint="eastAsia"/>
        </w:rPr>
        <w:t>将</w:t>
      </w:r>
      <w:r w:rsidRPr="009633F8">
        <w:rPr>
          <w:rFonts w:ascii="宋体" w:hAnsi="宋体" w:hint="eastAsia"/>
        </w:rPr>
        <w:t>特征映射将特征通道的数量减半，</w:t>
      </w:r>
      <w:r>
        <w:rPr>
          <w:rFonts w:ascii="宋体" w:hAnsi="宋体" w:hint="eastAsia"/>
        </w:rPr>
        <w:t>并且</w:t>
      </w:r>
      <w:r w:rsidRPr="009633F8">
        <w:rPr>
          <w:rFonts w:ascii="宋体" w:hAnsi="宋体" w:hint="eastAsia"/>
        </w:rPr>
        <w:t>与来自</w:t>
      </w:r>
      <w:r>
        <w:rPr>
          <w:rFonts w:ascii="宋体" w:hAnsi="宋体" w:hint="eastAsia"/>
        </w:rPr>
        <w:t>压缩</w:t>
      </w:r>
      <w:r w:rsidRPr="009633F8">
        <w:rPr>
          <w:rFonts w:ascii="宋体" w:hAnsi="宋体" w:hint="eastAsia"/>
        </w:rPr>
        <w:t>路径的相应裁剪特征映射级联，以及两个</w:t>
      </w:r>
      <w:r w:rsidRPr="000B1E83">
        <w:rPr>
          <w:rFonts w:hint="eastAsia"/>
          <w:lang w:val="x-none"/>
        </w:rPr>
        <w:t>3x3</w:t>
      </w:r>
      <w:r w:rsidRPr="009633F8">
        <w:rPr>
          <w:rFonts w:ascii="宋体" w:hAnsi="宋体" w:hint="eastAsia"/>
        </w:rPr>
        <w:t>卷积</w:t>
      </w:r>
      <w:r>
        <w:rPr>
          <w:rFonts w:ascii="宋体" w:hAnsi="宋体" w:hint="eastAsia"/>
        </w:rPr>
        <w:t>。</w:t>
      </w:r>
      <w:r w:rsidRPr="009633F8">
        <w:rPr>
          <w:rFonts w:ascii="宋体" w:hAnsi="宋体" w:hint="eastAsia"/>
        </w:rPr>
        <w:t>因为每个卷积都会丢失边界像素</w:t>
      </w:r>
      <w:r>
        <w:rPr>
          <w:rFonts w:ascii="宋体" w:hAnsi="宋体" w:hint="eastAsia"/>
        </w:rPr>
        <w:t>，通过</w:t>
      </w:r>
      <w:r w:rsidRPr="009633F8">
        <w:rPr>
          <w:rFonts w:ascii="宋体" w:hAnsi="宋体" w:hint="eastAsia"/>
        </w:rPr>
        <w:t>裁剪</w:t>
      </w:r>
      <w:r>
        <w:rPr>
          <w:rFonts w:ascii="宋体" w:hAnsi="宋体" w:hint="eastAsia"/>
        </w:rPr>
        <w:t>能够降低边界影响。</w:t>
      </w:r>
      <w:r w:rsidRPr="009633F8">
        <w:rPr>
          <w:rFonts w:ascii="宋体" w:hAnsi="宋体" w:hint="eastAsia"/>
        </w:rPr>
        <w:t>在最后一层使用</w:t>
      </w:r>
      <w:r w:rsidRPr="000B1E83">
        <w:rPr>
          <w:rFonts w:hint="eastAsia"/>
          <w:lang w:val="x-none"/>
        </w:rPr>
        <w:t>1x1</w:t>
      </w:r>
      <w:r w:rsidRPr="009633F8">
        <w:rPr>
          <w:rFonts w:ascii="宋体" w:hAnsi="宋体" w:hint="eastAsia"/>
        </w:rPr>
        <w:t>卷积将特征向量映射到期望的</w:t>
      </w:r>
      <w:r>
        <w:rPr>
          <w:rFonts w:ascii="宋体" w:hAnsi="宋体" w:hint="eastAsia"/>
        </w:rPr>
        <w:t>类别数目</w:t>
      </w:r>
      <w:r w:rsidRPr="009633F8">
        <w:rPr>
          <w:rFonts w:ascii="宋体" w:hAnsi="宋体" w:hint="eastAsia"/>
        </w:rPr>
        <w:t>。</w:t>
      </w:r>
      <w:r>
        <w:rPr>
          <w:rFonts w:ascii="宋体" w:hAnsi="宋体" w:hint="eastAsia"/>
        </w:rPr>
        <w:t>并且在采样时，</w:t>
      </w:r>
      <w:r w:rsidRPr="00FB72A6">
        <w:rPr>
          <w:rFonts w:ascii="宋体" w:hAnsi="宋体" w:hint="eastAsia"/>
        </w:rPr>
        <w:t>采用重叠采样的方式，将图像边缘进行一定的镜像复制生成边缘图像，提高了边缘识别效果。</w:t>
      </w:r>
    </w:p>
    <w:p w14:paraId="0B6E361B" w14:textId="637DC7F9" w:rsidR="00E10268" w:rsidRPr="00F04114" w:rsidRDefault="00E10268" w:rsidP="00E10268">
      <w:pPr>
        <w:pStyle w:val="a0"/>
      </w:pPr>
    </w:p>
    <w:p w14:paraId="4E081B9C" w14:textId="7A78A647" w:rsidR="008B1A0D" w:rsidRPr="00BB0486" w:rsidRDefault="00BB0486" w:rsidP="00BB0486">
      <w:pPr>
        <w:pStyle w:val="a0"/>
        <w:jc w:val="center"/>
        <w:rPr>
          <w:lang w:val="x-none"/>
        </w:rPr>
      </w:pPr>
      <w:r>
        <w:rPr>
          <w:rFonts w:hint="eastAsia"/>
          <w:lang w:val="x-none"/>
        </w:rPr>
        <w:t>图</w:t>
      </w:r>
      <w:r>
        <w:rPr>
          <w:rFonts w:hint="eastAsia"/>
          <w:lang w:val="x-none"/>
        </w:rPr>
        <w:t>4</w:t>
      </w:r>
      <w:r w:rsidR="001D4300">
        <w:rPr>
          <w:lang w:val="x-none"/>
        </w:rPr>
        <w:t xml:space="preserve"> </w:t>
      </w:r>
      <w:r w:rsidR="001D4300">
        <w:rPr>
          <w:rFonts w:hint="eastAsia"/>
          <w:lang w:val="x-none"/>
        </w:rPr>
        <w:t>标准</w:t>
      </w:r>
      <w:r w:rsidR="001D4300">
        <w:rPr>
          <w:rFonts w:hint="eastAsia"/>
          <w:lang w:val="x-none"/>
        </w:rPr>
        <w:t>U-Net</w:t>
      </w:r>
      <w:r w:rsidR="001D4300">
        <w:rPr>
          <w:lang w:val="x-none"/>
        </w:rPr>
        <w:t xml:space="preserve"> </w:t>
      </w:r>
      <w:r w:rsidR="001D4300">
        <w:rPr>
          <w:rFonts w:hint="eastAsia"/>
          <w:lang w:val="x-none"/>
        </w:rPr>
        <w:t>网络结构</w:t>
      </w: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5E13C4E2" w:rsidR="008B1A0D" w:rsidRDefault="008B1A0D" w:rsidP="00E10268">
      <w:pPr>
        <w:pStyle w:val="a0"/>
      </w:pPr>
    </w:p>
    <w:p w14:paraId="3774F30F" w14:textId="0DD4F484" w:rsidR="00583906" w:rsidRDefault="00583906" w:rsidP="00E10268">
      <w:pPr>
        <w:pStyle w:val="a0"/>
      </w:pPr>
    </w:p>
    <w:p w14:paraId="3DB536F5" w14:textId="3DFF8D82" w:rsidR="00583906" w:rsidRDefault="00583906" w:rsidP="00E10268">
      <w:pPr>
        <w:pStyle w:val="a0"/>
      </w:pPr>
    </w:p>
    <w:p w14:paraId="0FE49C88" w14:textId="60598820" w:rsidR="00583906" w:rsidRDefault="00583906" w:rsidP="00E10268">
      <w:pPr>
        <w:pStyle w:val="a0"/>
      </w:pPr>
    </w:p>
    <w:p w14:paraId="65C82570" w14:textId="03D4AC07" w:rsidR="00583906" w:rsidRDefault="00583906" w:rsidP="00E10268">
      <w:pPr>
        <w:pStyle w:val="a0"/>
      </w:pPr>
    </w:p>
    <w:p w14:paraId="10D84876" w14:textId="3161BBD3" w:rsidR="00583906" w:rsidRDefault="00583906" w:rsidP="00E10268">
      <w:pPr>
        <w:pStyle w:val="a0"/>
      </w:pPr>
    </w:p>
    <w:p w14:paraId="0D6F561D" w14:textId="3C041D72" w:rsidR="00583906" w:rsidRDefault="00583906" w:rsidP="00E10268">
      <w:pPr>
        <w:pStyle w:val="a0"/>
      </w:pPr>
    </w:p>
    <w:p w14:paraId="04EA77CF" w14:textId="43F720D1" w:rsidR="00583906" w:rsidRDefault="00583906" w:rsidP="00E10268">
      <w:pPr>
        <w:pStyle w:val="a0"/>
      </w:pPr>
    </w:p>
    <w:p w14:paraId="7AB2D175" w14:textId="77777777" w:rsidR="00583906" w:rsidRDefault="00583906" w:rsidP="00E10268">
      <w:pPr>
        <w:pStyle w:val="a0"/>
      </w:pPr>
    </w:p>
    <w:p w14:paraId="40B66764" w14:textId="36810B94" w:rsidR="008B1A0D" w:rsidRDefault="008B1A0D" w:rsidP="00C573F2">
      <w:pPr>
        <w:pStyle w:val="a0"/>
        <w:ind w:firstLine="0"/>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6" w:name="_Toc261510881"/>
      <w:bookmarkStart w:id="47" w:name="_Toc514673549"/>
      <w:bookmarkStart w:id="48" w:name="实验部分"/>
      <w:r w:rsidRPr="00F854A3">
        <w:rPr>
          <w:rFonts w:eastAsia="黑体"/>
          <w:b w:val="0"/>
          <w:i w:val="0"/>
        </w:rPr>
        <w:lastRenderedPageBreak/>
        <w:t>3</w:t>
      </w:r>
      <w:r w:rsidRPr="00EE3938">
        <w:rPr>
          <w:rFonts w:ascii="Arial" w:eastAsia="黑体" w:hAnsi="Arial" w:cs="Arial"/>
          <w:b w:val="0"/>
          <w:i w:val="0"/>
        </w:rPr>
        <w:t xml:space="preserve"> </w:t>
      </w:r>
      <w:bookmarkEnd w:id="46"/>
      <w:r w:rsidR="00405C7F">
        <w:rPr>
          <w:rFonts w:ascii="Arial" w:eastAsia="黑体" w:hAnsi="Arial" w:cs="Arial" w:hint="eastAsia"/>
          <w:b w:val="0"/>
          <w:i w:val="0"/>
          <w:lang w:eastAsia="zh-CN"/>
        </w:rPr>
        <w:t>计算实验</w:t>
      </w:r>
      <w:bookmarkEnd w:id="47"/>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9" w:name="_Toc261510882"/>
      <w:bookmarkStart w:id="50" w:name="_Toc514673550"/>
      <w:bookmarkEnd w:id="48"/>
      <w:r w:rsidRPr="00F854A3">
        <w:rPr>
          <w:rFonts w:eastAsia="黑体"/>
          <w:b w:val="0"/>
          <w:i w:val="0"/>
        </w:rPr>
        <w:t>3.1</w:t>
      </w:r>
      <w:bookmarkStart w:id="51" w:name="仪器和试剂"/>
      <w:r w:rsidRPr="00EE3938">
        <w:rPr>
          <w:rFonts w:ascii="Arial" w:eastAsia="黑体" w:hAnsi="Arial" w:cs="Arial"/>
          <w:b w:val="0"/>
          <w:i w:val="0"/>
        </w:rPr>
        <w:t xml:space="preserve"> </w:t>
      </w:r>
      <w:bookmarkEnd w:id="49"/>
      <w:bookmarkEnd w:id="51"/>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50"/>
    </w:p>
    <w:p w14:paraId="06986208" w14:textId="18366D44" w:rsidR="00C74ED5" w:rsidRPr="00957CD1" w:rsidRDefault="00C74ED5" w:rsidP="00957CD1">
      <w:pPr>
        <w:spacing w:line="360" w:lineRule="exact"/>
        <w:ind w:firstLineChars="200" w:firstLine="420"/>
        <w:rPr>
          <w:rFonts w:ascii="宋体" w:hAnsi="宋体"/>
        </w:rPr>
      </w:pPr>
      <w:bookmarkStart w:id="52" w:name="仪器"/>
      <w:r w:rsidRPr="00957CD1">
        <w:rPr>
          <w:rFonts w:ascii="宋体" w:hAnsi="宋体" w:hint="eastAsia"/>
        </w:rPr>
        <w:t>同济大学</w:t>
      </w:r>
      <w:r w:rsidR="008646AA">
        <w:rPr>
          <w:rFonts w:ascii="宋体" w:hAnsi="宋体" w:hint="eastAsia"/>
        </w:rPr>
        <w:t>长</w:t>
      </w:r>
      <w:r w:rsidR="002442EE">
        <w:rPr>
          <w:rFonts w:ascii="宋体" w:hAnsi="宋体" w:hint="eastAsia"/>
        </w:rPr>
        <w:t>三角智能城市协同中心</w:t>
      </w:r>
      <w:r w:rsidR="00522791">
        <w:rPr>
          <w:rFonts w:ascii="宋体" w:hAnsi="宋体" w:hint="eastAsia"/>
        </w:rPr>
        <w:t>的</w:t>
      </w:r>
      <w:r w:rsidRPr="00957CD1">
        <w:rPr>
          <w:rFonts w:ascii="宋体" w:hAnsi="宋体" w:hint="eastAsia"/>
        </w:rPr>
        <w:t>研究</w:t>
      </w:r>
      <w:r w:rsidR="00522791">
        <w:rPr>
          <w:rFonts w:ascii="宋体" w:hAnsi="宋体" w:hint="eastAsia"/>
        </w:rPr>
        <w:t>团队</w:t>
      </w:r>
      <w:r w:rsidRPr="00957CD1">
        <w:rPr>
          <w:rFonts w:ascii="宋体" w:hAnsi="宋体" w:hint="eastAsia"/>
        </w:rPr>
        <w:t>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2"/>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3" w:name="_Toc261510888"/>
      <w:bookmarkStart w:id="54" w:name="_Toc514673551"/>
      <w:bookmarkStart w:id="55" w:name="酸的配制及浓度标定"/>
      <w:r w:rsidRPr="00F854A3">
        <w:rPr>
          <w:rFonts w:eastAsia="黑体"/>
          <w:b w:val="0"/>
          <w:i w:val="0"/>
        </w:rPr>
        <w:t>3.</w:t>
      </w:r>
      <w:r w:rsidR="00D52190">
        <w:rPr>
          <w:rFonts w:eastAsia="黑体"/>
          <w:b w:val="0"/>
          <w:i w:val="0"/>
        </w:rPr>
        <w:t>2</w:t>
      </w:r>
      <w:bookmarkEnd w:id="53"/>
      <w:r w:rsidR="00EF334D">
        <w:rPr>
          <w:rFonts w:eastAsia="黑体" w:hint="eastAsia"/>
          <w:b w:val="0"/>
          <w:i w:val="0"/>
          <w:lang w:eastAsia="zh-CN"/>
        </w:rPr>
        <w:t>技术路线</w:t>
      </w:r>
      <w:bookmarkEnd w:id="54"/>
    </w:p>
    <w:p w14:paraId="797EE63E" w14:textId="2660105C" w:rsidR="001000F4" w:rsidRDefault="00AB303F" w:rsidP="00AC09A3">
      <w:pPr>
        <w:spacing w:line="360" w:lineRule="exact"/>
        <w:ind w:firstLineChars="200" w:firstLine="420"/>
        <w:rPr>
          <w:rFonts w:ascii="宋体" w:hAnsi="宋体"/>
        </w:rPr>
      </w:pPr>
      <w:r w:rsidRPr="000B1E83">
        <w:rPr>
          <w:rFonts w:hint="eastAsia"/>
          <w:lang w:val="x-none"/>
        </w:rPr>
        <w:t>U-Net</w:t>
      </w:r>
      <w:r>
        <w:rPr>
          <w:lang w:val="x-none"/>
        </w:rPr>
        <w:t xml:space="preserve"> </w:t>
      </w:r>
      <w:r>
        <w:rPr>
          <w:rFonts w:hint="eastAsia"/>
          <w:lang w:val="x-none"/>
        </w:rPr>
        <w:t>网络</w:t>
      </w:r>
      <w:r w:rsidRPr="00FB72A6">
        <w:rPr>
          <w:rFonts w:ascii="宋体" w:hAnsi="宋体" w:hint="eastAsia"/>
        </w:rPr>
        <w:t>属于一种</w:t>
      </w:r>
      <w:r w:rsidR="00E25946">
        <w:rPr>
          <w:rFonts w:ascii="宋体" w:hAnsi="宋体" w:hint="eastAsia"/>
        </w:rPr>
        <w:t>融合了</w:t>
      </w:r>
      <w:r w:rsidRPr="00FB72A6">
        <w:rPr>
          <w:rFonts w:ascii="宋体" w:hAnsi="宋体" w:hint="eastAsia"/>
        </w:rPr>
        <w:t>编码</w:t>
      </w:r>
      <w:r>
        <w:rPr>
          <w:rFonts w:ascii="宋体" w:hAnsi="宋体" w:hint="eastAsia"/>
        </w:rPr>
        <w:t>和解码</w:t>
      </w:r>
      <w:r w:rsidR="00E25946">
        <w:rPr>
          <w:rFonts w:ascii="宋体" w:hAnsi="宋体" w:hint="eastAsia"/>
        </w:rPr>
        <w:t>过程</w:t>
      </w:r>
      <w:r>
        <w:rPr>
          <w:rFonts w:ascii="宋体" w:hAnsi="宋体" w:hint="eastAsia"/>
        </w:rPr>
        <w:t>的</w:t>
      </w:r>
      <w:r w:rsidR="00B70F69">
        <w:rPr>
          <w:rFonts w:ascii="宋体" w:hAnsi="宋体" w:hint="eastAsia"/>
        </w:rPr>
        <w:t>神经</w:t>
      </w:r>
      <w:r>
        <w:rPr>
          <w:rFonts w:ascii="宋体" w:hAnsi="宋体" w:hint="eastAsia"/>
        </w:rPr>
        <w:t>网络</w:t>
      </w:r>
      <w:r w:rsidRPr="00FB72A6">
        <w:rPr>
          <w:rFonts w:ascii="宋体" w:hAnsi="宋体" w:hint="eastAsia"/>
        </w:rPr>
        <w:t>结构</w:t>
      </w:r>
      <w:r>
        <w:rPr>
          <w:rFonts w:ascii="宋体" w:hAnsi="宋体" w:hint="eastAsia"/>
        </w:rPr>
        <w:t>，</w:t>
      </w:r>
      <w:r w:rsidR="003D5FBE" w:rsidRPr="00B72DE9">
        <w:rPr>
          <w:rFonts w:ascii="宋体" w:hAnsi="宋体" w:hint="eastAsia"/>
        </w:rPr>
        <w:t>能够</w:t>
      </w:r>
      <w:r w:rsidR="00FA793E">
        <w:rPr>
          <w:rFonts w:ascii="宋体" w:hAnsi="宋体" w:hint="eastAsia"/>
        </w:rPr>
        <w:t>实现像素级别的预测，</w:t>
      </w:r>
      <w:r w:rsidR="00B70F69">
        <w:rPr>
          <w:rFonts w:ascii="宋体" w:hAnsi="宋体" w:hint="eastAsia"/>
        </w:rPr>
        <w:t>对</w:t>
      </w:r>
      <w:r w:rsidR="00FA793E">
        <w:rPr>
          <w:rFonts w:ascii="宋体" w:hAnsi="宋体" w:hint="eastAsia"/>
        </w:rPr>
        <w:t>每个像素位置</w:t>
      </w:r>
      <w:r w:rsidR="00B70F69">
        <w:rPr>
          <w:rFonts w:ascii="宋体" w:hAnsi="宋体" w:hint="eastAsia"/>
        </w:rPr>
        <w:t>给出</w:t>
      </w:r>
      <w:r w:rsidR="00FA793E">
        <w:rPr>
          <w:rFonts w:ascii="宋体" w:hAnsi="宋体" w:hint="eastAsia"/>
        </w:rPr>
        <w:t>各类别</w:t>
      </w:r>
      <w:r w:rsidR="00B70F69">
        <w:rPr>
          <w:rFonts w:ascii="宋体" w:hAnsi="宋体" w:hint="eastAsia"/>
        </w:rPr>
        <w:t>的</w:t>
      </w:r>
      <w:r w:rsidR="00FA793E">
        <w:rPr>
          <w:rFonts w:ascii="宋体" w:hAnsi="宋体" w:hint="eastAsia"/>
        </w:rPr>
        <w:t>概率</w:t>
      </w:r>
      <w:r w:rsidR="00E25946">
        <w:rPr>
          <w:rFonts w:ascii="宋体" w:hAnsi="宋体" w:hint="eastAsia"/>
        </w:rPr>
        <w:t>。</w:t>
      </w:r>
      <w:r w:rsidR="00FA793E">
        <w:rPr>
          <w:rFonts w:ascii="宋体" w:hAnsi="宋体" w:hint="eastAsia"/>
        </w:rPr>
        <w:t>在本课题</w:t>
      </w:r>
      <w:r w:rsidR="00A962D2">
        <w:rPr>
          <w:rFonts w:ascii="宋体" w:hAnsi="宋体" w:hint="eastAsia"/>
        </w:rPr>
        <w:t>中，使用</w:t>
      </w:r>
      <w:r w:rsidR="00A962D2" w:rsidRPr="00B157CF">
        <w:rPr>
          <w:rFonts w:hint="eastAsia"/>
          <w:lang w:val="x-none"/>
        </w:rPr>
        <w:t>Jaccard</w:t>
      </w:r>
      <w:r w:rsidR="00A962D2" w:rsidRPr="00CC3AF6">
        <w:rPr>
          <w:vertAlign w:val="superscript"/>
        </w:rPr>
        <w:t>[</w:t>
      </w:r>
      <w:r w:rsidR="00A962D2">
        <w:rPr>
          <w:vertAlign w:val="superscript"/>
        </w:rPr>
        <w:t>27</w:t>
      </w:r>
      <w:r w:rsidR="00A962D2" w:rsidRPr="00CC3AF6">
        <w:rPr>
          <w:vertAlign w:val="superscript"/>
        </w:rPr>
        <w:t>]</w:t>
      </w:r>
      <w:r w:rsidR="00FA793E" w:rsidRPr="001000F4">
        <w:rPr>
          <w:rFonts w:ascii="宋体" w:hAnsi="宋体" w:hint="eastAsia"/>
        </w:rPr>
        <w:t>相似度</w:t>
      </w:r>
      <w:r w:rsidR="00FA793E">
        <w:rPr>
          <w:rFonts w:ascii="宋体" w:hAnsi="宋体" w:hint="eastAsia"/>
        </w:rPr>
        <w:t>系数</w:t>
      </w:r>
      <w:r w:rsidR="00B70F69">
        <w:rPr>
          <w:rFonts w:ascii="宋体" w:hAnsi="宋体" w:hint="eastAsia"/>
        </w:rPr>
        <w:t>来描述</w:t>
      </w:r>
      <w:r w:rsidR="00FA793E" w:rsidRPr="001000F4">
        <w:rPr>
          <w:rFonts w:ascii="宋体" w:hAnsi="宋体" w:hint="eastAsia"/>
        </w:rPr>
        <w:t>测量</w:t>
      </w:r>
      <w:r w:rsidR="00FA793E">
        <w:rPr>
          <w:rFonts w:ascii="宋体" w:hAnsi="宋体" w:hint="eastAsia"/>
        </w:rPr>
        <w:t>预测结果和真实结果</w:t>
      </w:r>
      <w:r w:rsidR="00FA793E" w:rsidRPr="001000F4">
        <w:rPr>
          <w:rFonts w:ascii="宋体" w:hAnsi="宋体" w:hint="eastAsia"/>
        </w:rPr>
        <w:t>之间的</w:t>
      </w:r>
      <w:r w:rsidR="00FA793E">
        <w:rPr>
          <w:rFonts w:ascii="宋体" w:hAnsi="宋体" w:hint="eastAsia"/>
        </w:rPr>
        <w:t>偏差情况</w:t>
      </w:r>
      <w:r w:rsidR="004C5F1F">
        <w:rPr>
          <w:rFonts w:ascii="宋体" w:hAnsi="宋体" w:hint="eastAsia"/>
        </w:rPr>
        <w:t>，</w:t>
      </w:r>
      <w:r w:rsidR="004C5F1F" w:rsidRPr="00B157CF">
        <w:rPr>
          <w:rFonts w:hint="eastAsia"/>
          <w:lang w:val="x-none"/>
        </w:rPr>
        <w:t>Jaccard</w:t>
      </w:r>
      <w:r w:rsidR="004C5F1F">
        <w:rPr>
          <w:lang w:val="x-none"/>
        </w:rPr>
        <w:t xml:space="preserve"> </w:t>
      </w:r>
      <w:r w:rsidR="004C5F1F">
        <w:rPr>
          <w:rFonts w:hint="eastAsia"/>
          <w:lang w:val="x-none"/>
        </w:rPr>
        <w:t>系数理想情况为最大值</w:t>
      </w:r>
      <w:r w:rsidR="004C5F1F">
        <w:rPr>
          <w:rFonts w:hint="eastAsia"/>
          <w:lang w:val="x-none"/>
        </w:rPr>
        <w:t>1</w:t>
      </w:r>
      <w:r w:rsidR="004C5F1F">
        <w:rPr>
          <w:rFonts w:hint="eastAsia"/>
          <w:lang w:val="x-none"/>
        </w:rPr>
        <w:t>。</w:t>
      </w:r>
    </w:p>
    <w:p w14:paraId="5A8CBB55" w14:textId="77777777" w:rsidR="00F63E78"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6C6D82A6" w14:textId="70E69FC8" w:rsidR="008A1921" w:rsidRDefault="008A1921" w:rsidP="008A1921">
      <w:pPr>
        <w:spacing w:line="360" w:lineRule="exact"/>
        <w:ind w:firstLineChars="200" w:firstLine="420"/>
        <w:rPr>
          <w:rFonts w:ascii="宋体" w:hAnsi="宋体"/>
        </w:rPr>
      </w:pPr>
      <w:r>
        <w:rPr>
          <w:rFonts w:ascii="宋体" w:hAnsi="宋体" w:hint="eastAsia"/>
        </w:rPr>
        <w:t>其中</w:t>
      </w:r>
      <w:r w:rsidRPr="00B72DE9">
        <w:rPr>
          <w:rFonts w:ascii="宋体" w:hAnsi="宋体" w:hint="eastAsia"/>
        </w:rPr>
        <w:t>二进制交叉熵总和</w:t>
      </w:r>
      <w:r w:rsidRPr="00873BDD">
        <w:rPr>
          <w:rFonts w:ascii="微软雅黑" w:eastAsia="微软雅黑" w:hAnsi="微软雅黑" w:cs="微软雅黑" w:hint="eastAsia"/>
        </w:rPr>
        <w:t>∆</w:t>
      </w:r>
      <w:r w:rsidRPr="00B72DE9">
        <w:rPr>
          <w:rFonts w:ascii="宋体" w:hAnsi="宋体"/>
        </w:rPr>
        <w:t>C</w:t>
      </w:r>
      <w:r>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1087" type="#_x0000_t75" style="width:12.9pt;height:15.6pt" o:ole="">
            <v:imagedata r:id="rId136" o:title=""/>
          </v:shape>
          <o:OLEObject Type="Embed" ProgID="Equation.DSMT4" ShapeID="_x0000_i1087" DrawAspect="Content" ObjectID="_1589785549" r:id="rId137"/>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1088" type="#_x0000_t75" style="width:11.8pt;height:12.9pt" o:ole="">
            <v:imagedata r:id="rId138" o:title=""/>
          </v:shape>
          <o:OLEObject Type="Embed" ProgID="Equation.DSMT4" ShapeID="_x0000_i1088" DrawAspect="Content" ObjectID="_1589785550" r:id="rId139"/>
        </w:object>
      </w:r>
      <w:r w:rsidR="00394645">
        <w:rPr>
          <w:rFonts w:ascii="宋体" w:hAnsi="宋体" w:hint="eastAsia"/>
        </w:rPr>
        <w:t>为神经元实际输出值</w:t>
      </w:r>
      <w:r>
        <w:rPr>
          <w:rFonts w:ascii="宋体" w:hAnsi="宋体" w:hint="eastAsia"/>
        </w:rPr>
        <w:t>：</w:t>
      </w:r>
    </w:p>
    <w:p w14:paraId="7EF801E9" w14:textId="16546261" w:rsidR="00394645" w:rsidRPr="00394645" w:rsidRDefault="008A1921" w:rsidP="00394645">
      <w:pPr>
        <w:pStyle w:val="MTDisplayEquation"/>
        <w:spacing w:line="240" w:lineRule="auto"/>
        <w:jc w:val="center"/>
        <w:rPr>
          <w:position w:val="-66"/>
        </w:rPr>
      </w:pPr>
      <w:r>
        <w:tab/>
      </w:r>
      <w:r w:rsidR="002D028A" w:rsidRPr="007619F2">
        <w:rPr>
          <w:position w:val="-66"/>
        </w:rPr>
        <w:object w:dxaOrig="4860" w:dyaOrig="859" w14:anchorId="277FCB77">
          <v:shape id="_x0000_i1089" type="#_x0000_t75" style="width:190.2pt;height:33.85pt" o:ole="">
            <v:imagedata r:id="rId140" o:title=""/>
          </v:shape>
          <o:OLEObject Type="Embed" ProgID="Equation.DSMT4" ShapeID="_x0000_i1089" DrawAspect="Content" ObjectID="_1589785551" r:id="rId141"/>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00032E53">
        <w:rPr>
          <w:noProof/>
          <w:position w:val="-66"/>
        </w:rPr>
        <w:instrText>1</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00032E53">
        <w:rPr>
          <w:noProof/>
          <w:position w:val="-66"/>
        </w:rPr>
        <w:instrText>12</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r w:rsidR="003D5FBE" w:rsidRPr="00B72DE9">
        <w:rPr>
          <w:rFonts w:ascii="宋体" w:hAnsi="宋体" w:hint="eastAsia"/>
        </w:rPr>
        <w:t>不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r w:rsidR="003D5FBE" w:rsidRPr="00B9384D">
        <w:rPr>
          <w:rFonts w:hint="eastAsia"/>
        </w:rPr>
        <w:t>softmax</w:t>
      </w:r>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5"/>
    <w:p w14:paraId="5633FEEA" w14:textId="3C3E67EE" w:rsidR="003D5FBE" w:rsidRPr="00D45365" w:rsidRDefault="00464BF6" w:rsidP="00D45365">
      <w:pPr>
        <w:spacing w:line="360" w:lineRule="exact"/>
        <w:ind w:firstLineChars="200" w:firstLine="420"/>
        <w:rPr>
          <w:rFonts w:ascii="宋体" w:hAnsi="宋体"/>
        </w:rPr>
      </w:pPr>
      <w:r>
        <w:rPr>
          <w:rFonts w:hint="eastAsia"/>
        </w:rPr>
        <w:t>最终实现一种自动化的机器学习模型，对通过卫星图像对城市用地实现像素级别的标注，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6" w:name="溶液的配制及浓度的测定"/>
      <w:bookmarkStart w:id="57" w:name="_Toc261510885"/>
      <w:bookmarkStart w:id="58" w:name="_Toc514673552"/>
      <w:r w:rsidRPr="00F854A3">
        <w:rPr>
          <w:rFonts w:eastAsia="黑体"/>
          <w:b w:val="0"/>
          <w:i w:val="0"/>
        </w:rPr>
        <w:lastRenderedPageBreak/>
        <w:t>3.2</w:t>
      </w:r>
      <w:r w:rsidRPr="00EE3938">
        <w:rPr>
          <w:rFonts w:ascii="Arial" w:eastAsia="黑体" w:hAnsi="Arial" w:cs="Arial"/>
          <w:b w:val="0"/>
          <w:i w:val="0"/>
        </w:rPr>
        <w:t xml:space="preserve"> </w:t>
      </w:r>
      <w:bookmarkEnd w:id="56"/>
      <w:bookmarkEnd w:id="57"/>
      <w:r w:rsidR="00A404A7">
        <w:rPr>
          <w:rFonts w:ascii="Arial" w:eastAsia="黑体" w:hAnsi="Arial" w:cs="Arial" w:hint="eastAsia"/>
          <w:b w:val="0"/>
          <w:i w:val="0"/>
          <w:lang w:eastAsia="zh-CN"/>
        </w:rPr>
        <w:t>数据预处理</w:t>
      </w:r>
      <w:bookmarkEnd w:id="58"/>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59" w:name="_Toc514673553"/>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59"/>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7BE4D13" w14:textId="597FBFBE" w:rsidR="00FF213F" w:rsidRDefault="00FF213F" w:rsidP="00FF213F">
      <w:pPr>
        <w:pStyle w:val="a0"/>
        <w:jc w:val="center"/>
        <w:rPr>
          <w:lang w:val="x-none"/>
        </w:rPr>
      </w:pPr>
      <w:r>
        <w:rPr>
          <w:rFonts w:hint="eastAsia"/>
          <w:lang w:val="x-none"/>
        </w:rPr>
        <w:t>图</w:t>
      </w:r>
      <w:r w:rsidR="00BB0486">
        <w:rPr>
          <w:lang w:val="x-none"/>
        </w:rPr>
        <w:t>5</w:t>
      </w:r>
      <w:r w:rsidR="002D028A">
        <w:rPr>
          <w:lang w:val="x-none"/>
        </w:rPr>
        <w:t xml:space="preserve"> </w:t>
      </w:r>
      <w:r w:rsidR="00B96409">
        <w:rPr>
          <w:rFonts w:hint="eastAsia"/>
          <w:lang w:val="x-none"/>
        </w:rPr>
        <w:t>部分</w:t>
      </w:r>
      <w:r w:rsidR="002D028A">
        <w:rPr>
          <w:rFonts w:hint="eastAsia"/>
          <w:lang w:val="x-none"/>
        </w:rPr>
        <w:t>标注图像</w:t>
      </w:r>
    </w:p>
    <w:p w14:paraId="3CA03C2F" w14:textId="77777777" w:rsidR="00FF213F" w:rsidRDefault="00FF213F" w:rsidP="00FF213F">
      <w:pPr>
        <w:pStyle w:val="a0"/>
        <w:jc w:val="center"/>
        <w:rPr>
          <w:lang w:val="x-none"/>
        </w:rPr>
      </w:pPr>
    </w:p>
    <w:p w14:paraId="2EE52B51" w14:textId="40802B84"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BB0486">
        <w:rPr>
          <w:lang w:val="x-none"/>
        </w:rPr>
        <w:t>6</w:t>
      </w:r>
      <w:r w:rsidR="00FF213F">
        <w:rPr>
          <w:rFonts w:hint="eastAsia"/>
          <w:lang w:val="x-none"/>
        </w:rPr>
        <w:t>）</w:t>
      </w:r>
      <w:r w:rsidR="006964EF">
        <w:rPr>
          <w:rFonts w:hint="eastAsia"/>
          <w:lang w:val="x-none"/>
        </w:rPr>
        <w:t>、标注图像</w:t>
      </w:r>
      <w:r w:rsidR="00FF213F">
        <w:rPr>
          <w:rFonts w:hint="eastAsia"/>
          <w:lang w:val="x-none"/>
        </w:rPr>
        <w:t>（图</w:t>
      </w:r>
      <w:r w:rsidR="00BB0486">
        <w:rPr>
          <w:lang w:val="x-none"/>
        </w:rPr>
        <w:t>7</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BB0486">
        <w:rPr>
          <w:lang w:val="x-none"/>
        </w:rPr>
        <w:t>8</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01E4DF6B">
            <wp:extent cx="4356100" cy="3999205"/>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359099" cy="4001958"/>
                    </a:xfrm>
                    <a:prstGeom prst="rect">
                      <a:avLst/>
                    </a:prstGeom>
                  </pic:spPr>
                </pic:pic>
              </a:graphicData>
            </a:graphic>
          </wp:inline>
        </w:drawing>
      </w:r>
    </w:p>
    <w:p w14:paraId="719D4864" w14:textId="1D07DB6F" w:rsidR="00FF213F" w:rsidRDefault="00FF213F" w:rsidP="00122E87">
      <w:pPr>
        <w:pStyle w:val="a0"/>
        <w:jc w:val="center"/>
        <w:rPr>
          <w:lang w:val="x-none"/>
        </w:rPr>
      </w:pPr>
      <w:r>
        <w:rPr>
          <w:rFonts w:hint="eastAsia"/>
          <w:lang w:val="x-none"/>
        </w:rPr>
        <w:t>图</w:t>
      </w:r>
      <w:r w:rsidR="00BB0486">
        <w:rPr>
          <w:lang w:val="x-none"/>
        </w:rPr>
        <w:t>6</w:t>
      </w:r>
      <w:r w:rsidR="00B96409">
        <w:rPr>
          <w:lang w:val="x-none"/>
        </w:rPr>
        <w:t xml:space="preserve"> </w:t>
      </w:r>
      <w:r w:rsidR="00B96409">
        <w:rPr>
          <w:rFonts w:hint="eastAsia"/>
          <w:lang w:val="x-none"/>
        </w:rPr>
        <w:t>部分上海原始卫星图像</w:t>
      </w:r>
    </w:p>
    <w:p w14:paraId="1D060075" w14:textId="74623892" w:rsidR="00277179" w:rsidRDefault="00277179" w:rsidP="00277179">
      <w:pPr>
        <w:pStyle w:val="a0"/>
        <w:jc w:val="center"/>
        <w:rPr>
          <w:lang w:val="x-none"/>
        </w:rPr>
      </w:pPr>
      <w:r>
        <w:rPr>
          <w:noProof/>
        </w:rPr>
        <w:drawing>
          <wp:inline distT="0" distB="0" distL="0" distR="0" wp14:anchorId="124D3A2C" wp14:editId="25A8949C">
            <wp:extent cx="4375150" cy="4027128"/>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412695" cy="4061686"/>
                    </a:xfrm>
                    <a:prstGeom prst="rect">
                      <a:avLst/>
                    </a:prstGeom>
                  </pic:spPr>
                </pic:pic>
              </a:graphicData>
            </a:graphic>
          </wp:inline>
        </w:drawing>
      </w:r>
    </w:p>
    <w:p w14:paraId="075AEDE3" w14:textId="59AB0F11" w:rsidR="00FF213F" w:rsidRDefault="00FF213F" w:rsidP="00FF213F">
      <w:pPr>
        <w:pStyle w:val="a0"/>
        <w:jc w:val="center"/>
        <w:rPr>
          <w:lang w:val="x-none"/>
        </w:rPr>
      </w:pPr>
      <w:r>
        <w:rPr>
          <w:rFonts w:hint="eastAsia"/>
          <w:lang w:val="x-none"/>
        </w:rPr>
        <w:t>图</w:t>
      </w:r>
      <w:r w:rsidR="00BB0486">
        <w:rPr>
          <w:lang w:val="x-none"/>
        </w:rPr>
        <w:t>7</w:t>
      </w:r>
      <w:r w:rsidR="00B96409">
        <w:rPr>
          <w:lang w:val="x-none"/>
        </w:rPr>
        <w:t xml:space="preserve"> </w:t>
      </w:r>
      <w:r w:rsidR="00B96409">
        <w:rPr>
          <w:rFonts w:hint="eastAsia"/>
          <w:lang w:val="x-none"/>
        </w:rPr>
        <w:t>部分上海标注图像</w:t>
      </w:r>
    </w:p>
    <w:p w14:paraId="77212C5A" w14:textId="77777777" w:rsidR="00FF213F" w:rsidRDefault="00FF213F" w:rsidP="00277179">
      <w:pPr>
        <w:pStyle w:val="a0"/>
        <w:jc w:val="center"/>
        <w:rPr>
          <w:lang w:val="x-none"/>
        </w:rPr>
      </w:pPr>
    </w:p>
    <w:p w14:paraId="14D5A9D3" w14:textId="71A50854" w:rsidR="001060CF" w:rsidRDefault="001060CF" w:rsidP="006964EF">
      <w:pPr>
        <w:pStyle w:val="a0"/>
        <w:ind w:firstLine="0"/>
        <w:rPr>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783516" cy="2783516"/>
                    </a:xfrm>
                    <a:prstGeom prst="rect">
                      <a:avLst/>
                    </a:prstGeom>
                  </pic:spPr>
                </pic:pic>
              </a:graphicData>
            </a:graphic>
          </wp:inline>
        </w:drawing>
      </w:r>
    </w:p>
    <w:p w14:paraId="6BE8EFF6" w14:textId="1BEBC9EE" w:rsidR="00FF213F" w:rsidRDefault="00FF213F" w:rsidP="001C3A26">
      <w:pPr>
        <w:pStyle w:val="a0"/>
        <w:jc w:val="center"/>
        <w:rPr>
          <w:lang w:val="x-none"/>
        </w:rPr>
      </w:pPr>
      <w:r>
        <w:rPr>
          <w:rFonts w:hint="eastAsia"/>
          <w:lang w:val="x-none"/>
        </w:rPr>
        <w:t>图</w:t>
      </w:r>
      <w:r w:rsidR="00BB0486">
        <w:rPr>
          <w:lang w:val="x-none"/>
        </w:rPr>
        <w:t>8</w:t>
      </w:r>
      <w:r w:rsidR="001126D2">
        <w:rPr>
          <w:lang w:val="x-none"/>
        </w:rPr>
        <w:t xml:space="preserve"> </w:t>
      </w:r>
      <w:r w:rsidR="001126D2">
        <w:rPr>
          <w:rFonts w:hint="eastAsia"/>
          <w:lang w:val="x-none"/>
        </w:rPr>
        <w:t>上海部分地区各类用地占比</w:t>
      </w:r>
    </w:p>
    <w:p w14:paraId="0CD40F62" w14:textId="77777777" w:rsidR="008358AB" w:rsidRDefault="008358AB" w:rsidP="001C3A26">
      <w:pPr>
        <w:pStyle w:val="a0"/>
        <w:jc w:val="center"/>
        <w:rPr>
          <w:lang w:val="x-none"/>
        </w:rPr>
      </w:pPr>
    </w:p>
    <w:p w14:paraId="74B5F4FF" w14:textId="57C5C5C8" w:rsidR="00A76D0F" w:rsidRPr="00EE2725" w:rsidRDefault="00964120" w:rsidP="006901AF">
      <w:pPr>
        <w:pStyle w:val="a0"/>
        <w:spacing w:line="360" w:lineRule="exact"/>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例数量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60" w:name="_Toc261510886"/>
      <w:bookmarkStart w:id="61" w:name="_Toc514673554"/>
      <w:bookmarkStart w:id="62" w:name="NaOH标准溶液的配制及标定"/>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60"/>
      <w:r w:rsidR="007618EE">
        <w:rPr>
          <w:rFonts w:cs="Arial" w:hint="eastAsia"/>
          <w:b w:val="0"/>
          <w:sz w:val="21"/>
          <w:szCs w:val="21"/>
          <w:lang w:eastAsia="zh-CN"/>
        </w:rPr>
        <w:t>图像</w:t>
      </w:r>
      <w:r w:rsidR="009D37C6">
        <w:rPr>
          <w:rFonts w:cs="Arial" w:hint="eastAsia"/>
          <w:b w:val="0"/>
          <w:sz w:val="21"/>
          <w:szCs w:val="21"/>
          <w:lang w:eastAsia="zh-CN"/>
        </w:rPr>
        <w:t>预处理</w:t>
      </w:r>
      <w:bookmarkEnd w:id="61"/>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r w:rsidRPr="000A67F3">
        <w:rPr>
          <w:rFonts w:ascii="宋体" w:hAnsi="宋体" w:hint="eastAsia"/>
        </w:rPr>
        <w:t>降维处理，重叠采集等。</w:t>
      </w:r>
    </w:p>
    <w:p w14:paraId="73F94D94" w14:textId="12E5B471"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w:t>
      </w:r>
      <w:r w:rsidR="004A688A">
        <w:rPr>
          <w:rFonts w:ascii="宋体" w:hAnsi="宋体" w:hint="eastAsia"/>
        </w:rPr>
        <w:t>对</w:t>
      </w:r>
      <w:r w:rsidR="00F44F9D" w:rsidRPr="00F44F9D">
        <w:rPr>
          <w:rFonts w:ascii="宋体" w:hAnsi="宋体" w:hint="eastAsia"/>
        </w:rPr>
        <w:t>所有训练样本图像</w:t>
      </w:r>
      <w:r w:rsidR="004A688A">
        <w:rPr>
          <w:rFonts w:ascii="宋体" w:hAnsi="宋体" w:hint="eastAsia"/>
        </w:rPr>
        <w:t>求出对应的</w:t>
      </w:r>
      <w:r w:rsidR="00F44F9D">
        <w:rPr>
          <w:rFonts w:ascii="宋体" w:hAnsi="宋体" w:hint="eastAsia"/>
        </w:rPr>
        <w:t>均值</w:t>
      </w:r>
      <w:r w:rsidR="0097286E" w:rsidRPr="008322F7">
        <w:rPr>
          <w:rFonts w:ascii="宋体" w:hAnsi="宋体"/>
          <w:position w:val="-4"/>
        </w:rPr>
        <w:object w:dxaOrig="300" w:dyaOrig="300" w14:anchorId="3C91B59E">
          <v:shape id="_x0000_i1090" type="#_x0000_t75" style="width:11.8pt;height:11.8pt" o:ole="">
            <v:imagedata r:id="rId160" o:title=""/>
          </v:shape>
          <o:OLEObject Type="Embed" ProgID="Equation.DSMT4" ShapeID="_x0000_i1090" DrawAspect="Content" ObjectID="_1589785552" r:id="rId161"/>
        </w:object>
      </w:r>
      <w:r w:rsidR="00F44F9D" w:rsidRPr="00F44F9D">
        <w:rPr>
          <w:rFonts w:ascii="宋体" w:hAnsi="宋体" w:hint="eastAsia"/>
        </w:rPr>
        <w:t>，</w:t>
      </w:r>
      <w:r w:rsidR="0000763F">
        <w:rPr>
          <w:rFonts w:ascii="宋体" w:hAnsi="宋体" w:hint="eastAsia"/>
        </w:rPr>
        <w:t>每个像素都</w:t>
      </w:r>
      <w:r w:rsidR="00F44F9D">
        <w:rPr>
          <w:rFonts w:ascii="宋体" w:hAnsi="宋体" w:hint="eastAsia"/>
        </w:rPr>
        <w:t>再</w:t>
      </w:r>
      <w:r w:rsidR="00F44F9D" w:rsidRPr="00F44F9D">
        <w:rPr>
          <w:rFonts w:ascii="宋体" w:hAnsi="宋体" w:hint="eastAsia"/>
        </w:rPr>
        <w:t>减去图像的平均值</w:t>
      </w:r>
      <w:r w:rsidR="0097286E" w:rsidRPr="008322F7">
        <w:rPr>
          <w:rFonts w:ascii="宋体" w:hAnsi="宋体"/>
          <w:position w:val="-4"/>
        </w:rPr>
        <w:object w:dxaOrig="300" w:dyaOrig="300" w14:anchorId="5EE9E0AA">
          <v:shape id="_x0000_i1091" type="#_x0000_t75" style="width:11.8pt;height:11.8pt" o:ole="">
            <v:imagedata r:id="rId160" o:title=""/>
          </v:shape>
          <o:OLEObject Type="Embed" ProgID="Equation.DSMT4" ShapeID="_x0000_i1091" DrawAspect="Content" ObjectID="_1589785553" r:id="rId162"/>
        </w:object>
      </w:r>
      <w:r w:rsidR="00F44F9D" w:rsidRPr="00F44F9D">
        <w:rPr>
          <w:rFonts w:ascii="宋体" w:hAnsi="宋体" w:hint="eastAsia"/>
        </w:rPr>
        <w:t>。在预处理的时候，</w:t>
      </w:r>
      <w:r w:rsidR="007357E1">
        <w:rPr>
          <w:rFonts w:ascii="宋体" w:hAnsi="宋体" w:hint="eastAsia"/>
        </w:rPr>
        <w:t>输入的</w:t>
      </w:r>
      <w:r w:rsidR="00F44F9D" w:rsidRPr="00F44F9D">
        <w:rPr>
          <w:rFonts w:ascii="宋体" w:hAnsi="宋体" w:hint="eastAsia"/>
        </w:rPr>
        <w:t>测试图像</w:t>
      </w:r>
      <w:r w:rsidR="00C35731">
        <w:rPr>
          <w:rFonts w:ascii="宋体" w:hAnsi="宋体" w:hint="eastAsia"/>
        </w:rPr>
        <w:t>也</w:t>
      </w:r>
      <w:r w:rsidR="00F44F9D" w:rsidRPr="00F44F9D">
        <w:rPr>
          <w:rFonts w:ascii="宋体" w:hAnsi="宋体" w:hint="eastAsia"/>
        </w:rPr>
        <w:t>减去</w:t>
      </w:r>
      <w:r w:rsidR="008322F7">
        <w:rPr>
          <w:rFonts w:ascii="宋体" w:hAnsi="宋体" w:hint="eastAsia"/>
        </w:rPr>
        <w:t>该训练数据集的平均值</w:t>
      </w:r>
      <w:r w:rsidR="0097286E" w:rsidRPr="008322F7">
        <w:rPr>
          <w:rFonts w:ascii="宋体" w:hAnsi="宋体"/>
          <w:position w:val="-4"/>
        </w:rPr>
        <w:object w:dxaOrig="300" w:dyaOrig="300" w14:anchorId="6A2119BF">
          <v:shape id="_x0000_i1092" type="#_x0000_t75" style="width:11.8pt;height:11.8pt" o:ole="">
            <v:imagedata r:id="rId160" o:title=""/>
          </v:shape>
          <o:OLEObject Type="Embed" ProgID="Equation.DSMT4" ShapeID="_x0000_i1092" DrawAspect="Content" ObjectID="_1589785554" r:id="rId163"/>
        </w:object>
      </w:r>
      <w:r w:rsidR="00F44F9D" w:rsidRPr="00F44F9D">
        <w:rPr>
          <w:rFonts w:ascii="宋体" w:hAnsi="宋体" w:hint="eastAsia"/>
        </w:rPr>
        <w:t>。</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像素值除以</w:t>
      </w:r>
      <w:r w:rsidR="00FB1121" w:rsidRPr="00B9384D">
        <w:rPr>
          <w:rFonts w:hint="eastAsia"/>
        </w:rPr>
        <w:t>2</w:t>
      </w:r>
      <w:r w:rsidR="00FB1121" w:rsidRPr="00B9384D">
        <w:t>55</w:t>
      </w:r>
      <w:r w:rsidRPr="000A67F3">
        <w:rPr>
          <w:rFonts w:ascii="宋体" w:hAnsi="宋体" w:hint="eastAsia"/>
        </w:rPr>
        <w:t>。</w:t>
      </w:r>
    </w:p>
    <w:p w14:paraId="3AF3228A" w14:textId="641D6EA8" w:rsidR="00E2112A" w:rsidRDefault="000A67F3" w:rsidP="00E2112A">
      <w:pPr>
        <w:spacing w:line="360" w:lineRule="exact"/>
        <w:ind w:firstLineChars="200" w:firstLine="420"/>
        <w:rPr>
          <w:rFonts w:ascii="宋体" w:hAnsi="宋体"/>
        </w:rPr>
      </w:pPr>
      <w:r w:rsidRPr="000A67F3">
        <w:rPr>
          <w:rFonts w:ascii="宋体" w:hAnsi="宋体"/>
        </w:rPr>
        <w:lastRenderedPageBreak/>
        <w:t>3</w:t>
      </w:r>
      <w:r w:rsidRPr="000A67F3">
        <w:rPr>
          <w:rFonts w:ascii="宋体" w:hAnsi="宋体" w:hint="eastAsia"/>
        </w:rPr>
        <w:t>、</w:t>
      </w:r>
      <w:r w:rsidRPr="00B9384D">
        <w:rPr>
          <w:rFonts w:hint="eastAsia"/>
        </w:rPr>
        <w:t>PCA</w:t>
      </w:r>
      <w:r w:rsidR="00BB0486">
        <w:t xml:space="preserve"> </w:t>
      </w:r>
      <w:r w:rsidRPr="000A67F3">
        <w:rPr>
          <w:rFonts w:ascii="宋体" w:hAnsi="宋体" w:hint="eastAsia"/>
        </w:rPr>
        <w:t>降维处理：</w:t>
      </w:r>
      <w:r w:rsidR="00354E2C">
        <w:rPr>
          <w:rFonts w:ascii="宋体" w:hAnsi="宋体" w:hint="eastAsia"/>
        </w:rPr>
        <w:t>即</w:t>
      </w:r>
      <w:r w:rsidRPr="00B9384D">
        <w:t>Principal Component Analysis(PCA)</w:t>
      </w:r>
      <w:r w:rsidRPr="000A67F3">
        <w:rPr>
          <w:rFonts w:ascii="宋体" w:hAnsi="宋体" w:hint="eastAsia"/>
        </w:rPr>
        <w:t>，</w:t>
      </w:r>
      <w:r w:rsidR="00354E2C" w:rsidRPr="00354E2C">
        <w:rPr>
          <w:rFonts w:ascii="宋体" w:hAnsi="宋体" w:hint="eastAsia"/>
        </w:rPr>
        <w:t>是最常用的线性降维方法</w:t>
      </w:r>
      <w:r w:rsidR="0040640E">
        <w:rPr>
          <w:rFonts w:ascii="宋体" w:hAnsi="宋体" w:hint="eastAsia"/>
        </w:rPr>
        <w:t>之一</w:t>
      </w:r>
      <w:r w:rsidR="00EB3011">
        <w:rPr>
          <w:rFonts w:ascii="宋体" w:hAnsi="宋体" w:hint="eastAsia"/>
        </w:rPr>
        <w:t>，</w:t>
      </w:r>
      <w:r w:rsidR="0066352C" w:rsidRPr="0066352C">
        <w:rPr>
          <w:rFonts w:hint="eastAsia"/>
        </w:rPr>
        <w:t>PCA</w:t>
      </w:r>
      <w:r w:rsidR="00354E2C" w:rsidRPr="00354E2C">
        <w:rPr>
          <w:rFonts w:ascii="宋体" w:hAnsi="宋体" w:hint="eastAsia"/>
        </w:rPr>
        <w:t>的目标是</w:t>
      </w:r>
      <w:r w:rsidR="0006536F">
        <w:rPr>
          <w:rFonts w:ascii="宋体" w:hAnsi="宋体" w:hint="eastAsia"/>
        </w:rPr>
        <w:t>通过</w:t>
      </w:r>
      <w:r w:rsidR="00354E2C" w:rsidRPr="00354E2C">
        <w:rPr>
          <w:rFonts w:ascii="宋体" w:hAnsi="宋体" w:hint="eastAsia"/>
        </w:rPr>
        <w:t>一个线性投影</w:t>
      </w:r>
      <w:r w:rsidR="00047047">
        <w:rPr>
          <w:rFonts w:ascii="宋体" w:hAnsi="宋体" w:hint="eastAsia"/>
        </w:rPr>
        <w:t>，</w:t>
      </w:r>
      <w:r w:rsidR="00C61DA4">
        <w:rPr>
          <w:rFonts w:ascii="宋体" w:hAnsi="宋体" w:hint="eastAsia"/>
        </w:rPr>
        <w:t>尽量</w:t>
      </w:r>
      <w:r w:rsidR="00C61DA4" w:rsidRPr="00354E2C">
        <w:rPr>
          <w:rFonts w:ascii="宋体" w:hAnsi="宋体" w:hint="eastAsia"/>
        </w:rPr>
        <w:t>保留更多的原始数据点的特点</w:t>
      </w:r>
      <w:r w:rsidR="00C72172">
        <w:rPr>
          <w:rFonts w:ascii="宋体" w:hAnsi="宋体" w:hint="eastAsia"/>
        </w:rPr>
        <w:t>，</w:t>
      </w:r>
      <w:r w:rsidR="002E5CA7">
        <w:rPr>
          <w:rFonts w:ascii="宋体" w:hAnsi="宋体" w:hint="eastAsia"/>
        </w:rPr>
        <w:t>将</w:t>
      </w:r>
      <w:r w:rsidR="00354E2C" w:rsidRPr="00354E2C">
        <w:rPr>
          <w:rFonts w:ascii="宋体" w:hAnsi="宋体" w:hint="eastAsia"/>
        </w:rPr>
        <w:t>高维数据映射到低维空间。当数据量较大时，可以通过</w:t>
      </w:r>
      <w:r w:rsidR="00354E2C" w:rsidRPr="00EB3011">
        <w:rPr>
          <w:rFonts w:hint="eastAsia"/>
        </w:rPr>
        <w:t>PCA</w:t>
      </w:r>
      <w:r w:rsidR="00354E2C" w:rsidRPr="00354E2C">
        <w:rPr>
          <w:rFonts w:ascii="宋体" w:hAnsi="宋体" w:hint="eastAsia"/>
        </w:rPr>
        <w:t>进行尺寸还原处理，降低计算量，提高</w:t>
      </w:r>
      <w:r w:rsidR="00326063">
        <w:rPr>
          <w:rFonts w:ascii="宋体" w:hAnsi="宋体" w:hint="eastAsia"/>
        </w:rPr>
        <w:t>模型</w:t>
      </w:r>
      <w:r w:rsidR="00354E2C" w:rsidRPr="00354E2C">
        <w:rPr>
          <w:rFonts w:ascii="宋体" w:hAnsi="宋体" w:hint="eastAsia"/>
        </w:rPr>
        <w:t>处理速度。</w:t>
      </w:r>
    </w:p>
    <w:p w14:paraId="71892C93" w14:textId="4395146F" w:rsidR="00566290" w:rsidRPr="00E2112A" w:rsidRDefault="00566290" w:rsidP="00E2112A">
      <w:pPr>
        <w:spacing w:line="360" w:lineRule="exact"/>
        <w:ind w:firstLineChars="200" w:firstLine="420"/>
        <w:rPr>
          <w:rFonts w:ascii="宋体" w:hAnsi="宋体"/>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3" w:name="_Toc514673555"/>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3"/>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3F158C9"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41D673E5" w14:textId="05CE855C" w:rsidR="00BB5575" w:rsidRDefault="00BB5575" w:rsidP="00BB5575">
      <w:pPr>
        <w:pStyle w:val="a0"/>
        <w:jc w:val="center"/>
        <w:rPr>
          <w:lang w:val="x-none"/>
        </w:rPr>
      </w:pPr>
      <w:r>
        <w:rPr>
          <w:rFonts w:hint="eastAsia"/>
          <w:lang w:val="x-none"/>
        </w:rPr>
        <w:t>图</w:t>
      </w:r>
      <w:r w:rsidR="00BB0486">
        <w:rPr>
          <w:lang w:val="x-none"/>
        </w:rPr>
        <w:t>9</w:t>
      </w:r>
      <w:r w:rsidR="00BC1A65">
        <w:rPr>
          <w:lang w:val="x-none"/>
        </w:rPr>
        <w:t xml:space="preserve"> </w:t>
      </w:r>
      <w:r w:rsidR="00BC1A65">
        <w:rPr>
          <w:rFonts w:hint="eastAsia"/>
          <w:lang w:val="x-none"/>
        </w:rPr>
        <w:t>重采样示意图</w:t>
      </w:r>
    </w:p>
    <w:p w14:paraId="56FAC3A8" w14:textId="77777777" w:rsidR="00BB5575" w:rsidRDefault="00BB5575" w:rsidP="00EF0321">
      <w:pPr>
        <w:ind w:firstLine="412"/>
        <w:jc w:val="center"/>
        <w:rPr>
          <w:rFonts w:ascii="宋体" w:hAnsi="宋体"/>
        </w:rPr>
      </w:pPr>
    </w:p>
    <w:p w14:paraId="26A3CA7A" w14:textId="4418DC1D"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4" w:name="_Toc514673556"/>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4"/>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065DC33A" w:rsidR="004F7A37" w:rsidRDefault="004F7A37" w:rsidP="004F7A37">
      <w:pPr>
        <w:pStyle w:val="MTDisplayEquation"/>
        <w:spacing w:line="240" w:lineRule="auto"/>
        <w:rPr>
          <w:position w:val="-66"/>
        </w:rPr>
      </w:pPr>
      <w:r w:rsidRPr="004F7A37">
        <w:rPr>
          <w:position w:val="-66"/>
        </w:rPr>
        <w:tab/>
      </w:r>
      <w:r w:rsidR="00910F91" w:rsidRPr="004F7A37">
        <w:rPr>
          <w:position w:val="-66"/>
        </w:rPr>
        <w:object w:dxaOrig="2299" w:dyaOrig="980" w14:anchorId="2C6469F0">
          <v:shape id="_x0000_i1093" type="#_x0000_t75" style="width:73.05pt;height:31.15pt" o:ole="">
            <v:imagedata r:id="rId165" o:title=""/>
          </v:shape>
          <o:OLEObject Type="Embed" ProgID="Equation.DSMT4" ShapeID="_x0000_i1093" DrawAspect="Content" ObjectID="_1589785555" r:id="rId16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3</w:instrText>
      </w:r>
      <w:r w:rsidRPr="004F7A37">
        <w:rPr>
          <w:position w:val="-66"/>
        </w:rPr>
        <w:fldChar w:fldCharType="end"/>
      </w:r>
      <w:r w:rsidRPr="004F7A37">
        <w:rPr>
          <w:position w:val="-66"/>
        </w:rPr>
        <w:instrText>)</w:instrText>
      </w:r>
      <w:r w:rsidRPr="004F7A37">
        <w:rPr>
          <w:position w:val="-66"/>
        </w:rPr>
        <w:fldChar w:fldCharType="end"/>
      </w:r>
    </w:p>
    <w:p w14:paraId="63C956CD" w14:textId="77777777" w:rsidR="0047010B" w:rsidRDefault="007750F4" w:rsidP="0047010B">
      <w:r>
        <w:rPr>
          <w:rFonts w:hint="eastAsia"/>
        </w:rPr>
        <w:t>也就是：</w:t>
      </w:r>
    </w:p>
    <w:p w14:paraId="2B72E4E2" w14:textId="5228015E" w:rsidR="00411F7F" w:rsidRPr="00411F7F" w:rsidRDefault="0054405E" w:rsidP="0047010B">
      <w:pPr>
        <w:jc w:val="right"/>
      </w:pPr>
      <w:r w:rsidRPr="00411F7F">
        <w:rPr>
          <w:position w:val="-44"/>
        </w:rPr>
        <w:object w:dxaOrig="6520" w:dyaOrig="1040" w14:anchorId="60A2DB2E">
          <v:shape id="_x0000_i1094" type="#_x0000_t75" style="width:218.15pt;height:34.4pt" o:ole="">
            <v:imagedata r:id="rId167" o:title=""/>
          </v:shape>
          <o:OLEObject Type="Embed" ProgID="Equation.DSMT4" ShapeID="_x0000_i1094" DrawAspect="Content" ObjectID="_1589785556" r:id="rId168"/>
        </w:object>
      </w:r>
      <w:r w:rsidR="00411F7F" w:rsidRPr="004F7A37">
        <w:rPr>
          <w:position w:val="-66"/>
        </w:rPr>
        <w:t xml:space="preserve"> </w:t>
      </w:r>
      <w:r w:rsidR="00411F7F" w:rsidRPr="004F7A37">
        <w:rPr>
          <w:position w:val="-66"/>
        </w:rPr>
        <w:tab/>
      </w:r>
      <w:r w:rsidR="00411F7F" w:rsidRPr="004F7A37">
        <w:rPr>
          <w:position w:val="-66"/>
        </w:rPr>
        <w:fldChar w:fldCharType="begin"/>
      </w:r>
      <w:r w:rsidR="00411F7F" w:rsidRPr="004F7A37">
        <w:rPr>
          <w:position w:val="-66"/>
        </w:rPr>
        <w:instrText xml:space="preserve"> MACROBUTTON MTPlaceRef \* MERGEFORMAT </w:instrText>
      </w:r>
      <w:r w:rsidR="00411F7F" w:rsidRPr="004F7A37">
        <w:rPr>
          <w:position w:val="-66"/>
        </w:rPr>
        <w:fldChar w:fldCharType="begin"/>
      </w:r>
      <w:r w:rsidR="00411F7F" w:rsidRPr="004F7A37">
        <w:rPr>
          <w:position w:val="-66"/>
        </w:rPr>
        <w:instrText xml:space="preserve"> SEQ MTEqn \h \* MERGEFORMAT </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Sec \c \* Arabic \* MERGEFORMAT </w:instrText>
      </w:r>
      <w:r w:rsidR="00411F7F" w:rsidRPr="004F7A37">
        <w:rPr>
          <w:position w:val="-66"/>
        </w:rPr>
        <w:fldChar w:fldCharType="separate"/>
      </w:r>
      <w:r w:rsidR="00032E53">
        <w:rPr>
          <w:noProof/>
          <w:position w:val="-66"/>
        </w:rPr>
        <w:instrText>1</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Eqn \c \* Arabic \* MERGEFORMAT </w:instrText>
      </w:r>
      <w:r w:rsidR="00411F7F" w:rsidRPr="004F7A37">
        <w:rPr>
          <w:position w:val="-66"/>
        </w:rPr>
        <w:fldChar w:fldCharType="separate"/>
      </w:r>
      <w:r w:rsidR="00032E53">
        <w:rPr>
          <w:noProof/>
          <w:position w:val="-66"/>
        </w:rPr>
        <w:instrText>14</w:instrText>
      </w:r>
      <w:r w:rsidR="00411F7F" w:rsidRPr="004F7A37">
        <w:rPr>
          <w:position w:val="-66"/>
        </w:rPr>
        <w:fldChar w:fldCharType="end"/>
      </w:r>
      <w:r w:rsidR="00411F7F" w:rsidRPr="004F7A37">
        <w:rPr>
          <w:position w:val="-66"/>
        </w:rPr>
        <w:instrText>)</w:instrText>
      </w:r>
      <w:r w:rsidR="00411F7F" w:rsidRPr="004F7A37">
        <w:rPr>
          <w:position w:val="-66"/>
        </w:rPr>
        <w:fldChar w:fldCharType="end"/>
      </w:r>
    </w:p>
    <w:p w14:paraId="4D415C2C" w14:textId="08DBA40F" w:rsidR="00345A52" w:rsidRDefault="00C769CE" w:rsidP="00B248DC">
      <w:pPr>
        <w:ind w:firstLineChars="200" w:firstLine="420"/>
      </w:pPr>
      <w:r>
        <w:rPr>
          <w:rFonts w:hint="eastAsia"/>
        </w:rPr>
        <w:t>在本课题中，</w:t>
      </w:r>
      <w:r w:rsidR="00564C0C" w:rsidRPr="002C471E">
        <w:rPr>
          <w:position w:val="-4"/>
        </w:rPr>
        <w:object w:dxaOrig="279" w:dyaOrig="300" w14:anchorId="7C046EF8">
          <v:shape id="_x0000_i1095" type="#_x0000_t75" style="width:11.8pt;height:12.35pt" o:ole="">
            <v:imagedata r:id="rId169" o:title=""/>
          </v:shape>
          <o:OLEObject Type="Embed" ProgID="Equation.DSMT4" ShapeID="_x0000_i1095" DrawAspect="Content" ObjectID="_1589785557" r:id="rId170"/>
        </w:object>
      </w:r>
      <w:r w:rsidR="002C471E">
        <w:rPr>
          <w:rFonts w:hint="eastAsia"/>
        </w:rPr>
        <w:t>和</w:t>
      </w:r>
      <w:r w:rsidR="00564C0C" w:rsidRPr="002C471E">
        <w:rPr>
          <w:position w:val="-4"/>
        </w:rPr>
        <w:object w:dxaOrig="279" w:dyaOrig="300" w14:anchorId="61AEC580">
          <v:shape id="_x0000_i1096" type="#_x0000_t75" style="width:10.2pt;height:11.3pt" o:ole="">
            <v:imagedata r:id="rId171" o:title=""/>
          </v:shape>
          <o:OLEObject Type="Embed" ProgID="Equation.DSMT4" ShapeID="_x0000_i1096" DrawAspect="Content" ObjectID="_1589785558" r:id="rId172"/>
        </w:object>
      </w:r>
      <w:r w:rsidR="002C471E">
        <w:rPr>
          <w:rFonts w:hint="eastAsia"/>
        </w:rPr>
        <w:t>分别代表预测图像的类别集合和</w:t>
      </w:r>
      <w:r w:rsidR="004478F0">
        <w:rPr>
          <w:rFonts w:hint="eastAsia"/>
        </w:rPr>
        <w:t>标记数据集</w:t>
      </w:r>
      <w:r w:rsidR="004B2CB6">
        <w:rPr>
          <w:rFonts w:hint="eastAsia"/>
        </w:rPr>
        <w:t>的</w:t>
      </w:r>
      <w:r w:rsidR="002C471E">
        <w:rPr>
          <w:rFonts w:hint="eastAsia"/>
        </w:rPr>
        <w:t>真实图像</w:t>
      </w:r>
      <w:r w:rsidR="004478F0">
        <w:rPr>
          <w:rFonts w:hint="eastAsia"/>
        </w:rPr>
        <w:t>对应</w:t>
      </w:r>
      <w:r w:rsidR="002C471E">
        <w:rPr>
          <w:rFonts w:hint="eastAsia"/>
        </w:rPr>
        <w:t>的类别集合</w:t>
      </w:r>
      <w:r w:rsidR="00D3542D">
        <w:rPr>
          <w:rFonts w:hint="eastAsia"/>
        </w:rPr>
        <w:t>，</w:t>
      </w:r>
      <w:r w:rsidR="00564C0C" w:rsidRPr="002C471E">
        <w:rPr>
          <w:position w:val="-4"/>
        </w:rPr>
        <w:object w:dxaOrig="279" w:dyaOrig="300" w14:anchorId="7B2D4450">
          <v:shape id="_x0000_i1097" type="#_x0000_t75" style="width:11.8pt;height:12.35pt" o:ole="">
            <v:imagedata r:id="rId169" o:title=""/>
          </v:shape>
          <o:OLEObject Type="Embed" ProgID="Equation.DSMT4" ShapeID="_x0000_i1097" DrawAspect="Content" ObjectID="_1589785559" r:id="rId173"/>
        </w:object>
      </w:r>
      <w:r w:rsidR="00D3542D">
        <w:rPr>
          <w:rFonts w:hint="eastAsia"/>
        </w:rPr>
        <w:t>和</w:t>
      </w:r>
      <w:r w:rsidR="00564C0C" w:rsidRPr="002C471E">
        <w:rPr>
          <w:position w:val="-4"/>
        </w:rPr>
        <w:object w:dxaOrig="279" w:dyaOrig="300" w14:anchorId="12A29DA3">
          <v:shape id="_x0000_i1098" type="#_x0000_t75" style="width:10.2pt;height:11.3pt" o:ole="">
            <v:imagedata r:id="rId171" o:title=""/>
          </v:shape>
          <o:OLEObject Type="Embed" ProgID="Equation.DSMT4" ShapeID="_x0000_i1098" DrawAspect="Content" ObjectID="_1589785560" r:id="rId174"/>
        </w:object>
      </w:r>
      <w:r w:rsidR="00D3542D">
        <w:rPr>
          <w:rFonts w:hint="eastAsia"/>
        </w:rPr>
        <w:t>交集越大，并集越小，则表示两个集合的相似度越高，也就是预测结果与真实结果越接近。</w:t>
      </w:r>
    </w:p>
    <w:p w14:paraId="13BB4383" w14:textId="00EE9536" w:rsidR="005C342F" w:rsidRDefault="005C342F" w:rsidP="00B248DC">
      <w:pPr>
        <w:ind w:firstLineChars="200" w:firstLine="420"/>
      </w:pPr>
    </w:p>
    <w:p w14:paraId="5BDEFA67" w14:textId="77777777" w:rsidR="005C342F" w:rsidRPr="00345A52" w:rsidRDefault="005C342F" w:rsidP="00B248DC">
      <w:pPr>
        <w:ind w:firstLineChars="200" w:firstLine="420"/>
      </w:pP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5" w:name="_Toc514673557"/>
      <w:bookmarkStart w:id="66" w:name="_Toc261510887"/>
      <w:bookmarkStart w:id="67" w:name="氯化钾离子强度调节剂的配制"/>
      <w:bookmarkEnd w:id="62"/>
      <w:r w:rsidRPr="00F854A3">
        <w:rPr>
          <w:rFonts w:eastAsia="黑体"/>
          <w:b w:val="0"/>
          <w:i w:val="0"/>
        </w:rPr>
        <w:lastRenderedPageBreak/>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5"/>
    </w:p>
    <w:p w14:paraId="6E3BE11D" w14:textId="77695D51" w:rsidR="003904C0" w:rsidRPr="003904C0" w:rsidRDefault="00E0574B" w:rsidP="00917C10">
      <w:pPr>
        <w:pStyle w:val="a0"/>
        <w:rPr>
          <w:lang w:val="x-none"/>
        </w:rPr>
      </w:pPr>
      <w:r>
        <w:rPr>
          <w:rFonts w:hint="eastAsia"/>
          <w:lang w:val="x-none"/>
        </w:rPr>
        <w:t>根据</w:t>
      </w:r>
      <w:r w:rsidRPr="00E64441">
        <w:t>Ronneberger O, Fischer P, Brox T</w:t>
      </w:r>
      <w:r>
        <w:rPr>
          <w:rFonts w:ascii="Arial" w:hAnsi="Arial" w:cs="Arial" w:hint="eastAsia"/>
          <w:color w:val="222222"/>
          <w:sz w:val="20"/>
          <w:szCs w:val="20"/>
          <w:shd w:val="clear" w:color="auto" w:fill="FFFFFF"/>
        </w:rPr>
        <w:t>在生物图像</w:t>
      </w:r>
      <w:r w:rsidR="00E25246">
        <w:rPr>
          <w:rFonts w:ascii="Arial" w:hAnsi="Arial" w:cs="Arial" w:hint="eastAsia"/>
          <w:color w:val="222222"/>
          <w:sz w:val="20"/>
          <w:szCs w:val="20"/>
          <w:shd w:val="clear" w:color="auto" w:fill="FFFFFF"/>
        </w:rPr>
        <w:t>识别上提出的</w:t>
      </w:r>
      <w:r w:rsidRPr="000F3141">
        <w:t>U-net</w:t>
      </w:r>
      <w:r w:rsidR="00E25246">
        <w:rPr>
          <w:rFonts w:ascii="Arial" w:hAnsi="Arial" w:cs="Arial" w:hint="eastAsia"/>
          <w:color w:val="222222"/>
          <w:sz w:val="20"/>
          <w:szCs w:val="20"/>
          <w:shd w:val="clear" w:color="auto" w:fill="FFFFFF"/>
        </w:rPr>
        <w:t>模型</w:t>
      </w:r>
      <w:r w:rsidR="00F37332">
        <w:rPr>
          <w:rFonts w:ascii="Arial" w:hAnsi="Arial" w:cs="Arial" w:hint="eastAsia"/>
          <w:color w:val="222222"/>
          <w:sz w:val="20"/>
          <w:szCs w:val="20"/>
          <w:shd w:val="clear" w:color="auto" w:fill="FFFFFF"/>
        </w:rPr>
        <w:t>结构</w:t>
      </w:r>
      <w:r w:rsidR="00E25246" w:rsidRPr="00CC3AF6">
        <w:rPr>
          <w:vertAlign w:val="superscript"/>
        </w:rPr>
        <w:t xml:space="preserve"> [</w:t>
      </w:r>
      <w:r w:rsidR="00E25246">
        <w:rPr>
          <w:vertAlign w:val="superscript"/>
        </w:rPr>
        <w:t>25</w:t>
      </w:r>
      <w:r w:rsidR="00E25246" w:rsidRPr="00CC3AF6">
        <w:rPr>
          <w:vertAlign w:val="superscript"/>
        </w:rPr>
        <w:t>]</w:t>
      </w:r>
      <w:r w:rsidR="00E25246">
        <w:rPr>
          <w:rFonts w:hint="eastAsia"/>
          <w:lang w:val="x-none"/>
        </w:rPr>
        <w:t>，</w:t>
      </w:r>
      <w:r w:rsidR="00D32B76">
        <w:rPr>
          <w:rFonts w:hint="eastAsia"/>
          <w:lang w:val="x-none"/>
        </w:rPr>
        <w:t>在</w:t>
      </w:r>
      <w:r w:rsidR="00E25246">
        <w:rPr>
          <w:rFonts w:hint="eastAsia"/>
          <w:lang w:val="x-none"/>
        </w:rPr>
        <w:t>此</w:t>
      </w:r>
      <w:r w:rsidR="00D32B76">
        <w:rPr>
          <w:rFonts w:hint="eastAsia"/>
          <w:lang w:val="x-none"/>
        </w:rPr>
        <w:t>基础的</w:t>
      </w:r>
      <w:r w:rsidR="00D32B76">
        <w:rPr>
          <w:rFonts w:hint="eastAsia"/>
          <w:lang w:val="x-none"/>
        </w:rPr>
        <w:t>U-Net</w:t>
      </w:r>
      <w:r w:rsidR="003904C0">
        <w:rPr>
          <w:lang w:val="x-none"/>
        </w:rPr>
        <w:t xml:space="preserve"> </w:t>
      </w:r>
      <w:r w:rsidR="00D32B76">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8" w:name="_Toc51467355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8"/>
    </w:p>
    <w:p w14:paraId="26BC265A" w14:textId="47A3873E" w:rsidR="0098743D" w:rsidRDefault="00650F90" w:rsidP="00650F90">
      <w:pPr>
        <w:jc w:val="center"/>
        <w:rPr>
          <w:lang w:val="x-none"/>
        </w:rPr>
      </w:pPr>
      <w:r>
        <w:rPr>
          <w:noProof/>
        </w:rPr>
        <w:drawing>
          <wp:inline distT="0" distB="0" distL="0" distR="0" wp14:anchorId="5842CB5A" wp14:editId="5A8AA500">
            <wp:extent cx="5825835" cy="2781300"/>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00136" cy="2816772"/>
                    </a:xfrm>
                    <a:prstGeom prst="rect">
                      <a:avLst/>
                    </a:prstGeom>
                    <a:noFill/>
                    <a:ln>
                      <a:noFill/>
                    </a:ln>
                  </pic:spPr>
                </pic:pic>
              </a:graphicData>
            </a:graphic>
          </wp:inline>
        </w:drawing>
      </w:r>
    </w:p>
    <w:p w14:paraId="69A36B25" w14:textId="5895846F" w:rsidR="00B55D0E" w:rsidRDefault="00B55D0E" w:rsidP="00B55D0E">
      <w:pPr>
        <w:pStyle w:val="a0"/>
        <w:jc w:val="center"/>
        <w:rPr>
          <w:lang w:val="x-none"/>
        </w:rPr>
      </w:pPr>
      <w:r>
        <w:rPr>
          <w:rFonts w:hint="eastAsia"/>
          <w:lang w:val="x-none"/>
        </w:rPr>
        <w:t>图</w:t>
      </w:r>
      <w:r w:rsidR="00BB0486">
        <w:rPr>
          <w:lang w:val="x-none"/>
        </w:rPr>
        <w:t>10</w:t>
      </w:r>
      <w:r w:rsidR="00A10E71">
        <w:rPr>
          <w:lang w:val="x-none"/>
        </w:rPr>
        <w:t xml:space="preserve"> </w:t>
      </w:r>
      <w:r w:rsidR="00A10E71">
        <w:rPr>
          <w:rFonts w:hint="eastAsia"/>
          <w:lang w:val="x-none"/>
        </w:rPr>
        <w:t>模型整体结构</w:t>
      </w:r>
      <w:r w:rsidR="001458F5">
        <w:rPr>
          <w:rFonts w:hint="eastAsia"/>
          <w:lang w:val="x-none"/>
        </w:rPr>
        <w:t>图</w:t>
      </w:r>
    </w:p>
    <w:p w14:paraId="29543E67" w14:textId="77777777" w:rsidR="00E135C7" w:rsidRDefault="00E135C7" w:rsidP="003E48E8">
      <w:pPr>
        <w:ind w:firstLine="412"/>
        <w:rPr>
          <w:lang w:val="x-none"/>
        </w:rPr>
      </w:pPr>
    </w:p>
    <w:p w14:paraId="4FA7A977" w14:textId="6F53BFD9" w:rsidR="002707EE" w:rsidRPr="0098743D" w:rsidRDefault="00AA3E43" w:rsidP="003E48E8">
      <w:pPr>
        <w:ind w:firstLine="412"/>
        <w:rPr>
          <w:lang w:val="x-none"/>
        </w:rPr>
      </w:pPr>
      <w:r w:rsidRPr="00AA3E43">
        <w:rPr>
          <w:rFonts w:hint="eastAsia"/>
          <w:lang w:val="x-none"/>
        </w:rPr>
        <w:t>该模型结合了卷积和反卷积的过程，属于基于像素的编码器网络结构。在网络中，编码器逐渐减少</w:t>
      </w:r>
      <w:r w:rsidR="00867B02">
        <w:rPr>
          <w:rFonts w:hint="eastAsia"/>
          <w:lang w:val="x-none"/>
        </w:rPr>
        <w:t>池化层</w:t>
      </w:r>
      <w:r w:rsidRPr="00AA3E43">
        <w:rPr>
          <w:rFonts w:hint="eastAsia"/>
          <w:lang w:val="x-none"/>
        </w:rPr>
        <w:t>的空间维度，解码器逐渐修复了对象的细节和空间维度。在最终选定的网络结构中，输入图像切片是一个</w:t>
      </w:r>
      <w:r w:rsidRPr="00AA3E43">
        <w:rPr>
          <w:rFonts w:hint="eastAsia"/>
          <w:lang w:val="x-none"/>
        </w:rPr>
        <w:t>288</w:t>
      </w:r>
      <w:r w:rsidRPr="00AA3E43">
        <w:rPr>
          <w:rFonts w:hint="eastAsia"/>
          <w:lang w:val="x-none"/>
        </w:rPr>
        <w:t>像素，</w:t>
      </w:r>
      <w:r w:rsidRPr="00AA3E43">
        <w:rPr>
          <w:rFonts w:hint="eastAsia"/>
          <w:lang w:val="x-none"/>
        </w:rPr>
        <w:t>288</w:t>
      </w:r>
      <w:r w:rsidRPr="00AA3E43">
        <w:rPr>
          <w:rFonts w:hint="eastAsia"/>
          <w:lang w:val="x-none"/>
        </w:rPr>
        <w:t>像素，</w:t>
      </w:r>
      <w:r w:rsidRPr="00AA3E43">
        <w:rPr>
          <w:rFonts w:hint="eastAsia"/>
          <w:lang w:val="x-none"/>
        </w:rPr>
        <w:t>3</w:t>
      </w:r>
      <w:r w:rsidRPr="00AA3E43">
        <w:rPr>
          <w:rFonts w:hint="eastAsia"/>
          <w:lang w:val="x-none"/>
        </w:rPr>
        <w:t>通道的卫星图像，</w:t>
      </w:r>
      <w:r w:rsidR="00867B02">
        <w:rPr>
          <w:rFonts w:hint="eastAsia"/>
          <w:lang w:val="x-none"/>
        </w:rPr>
        <w:t>经过剪裁操作之后得到了</w:t>
      </w:r>
      <w:r w:rsidRPr="00AA3E43">
        <w:rPr>
          <w:rFonts w:hint="eastAsia"/>
          <w:lang w:val="x-none"/>
        </w:rPr>
        <w:t>160</w:t>
      </w:r>
      <w:r w:rsidRPr="00AA3E43">
        <w:rPr>
          <w:rFonts w:hint="eastAsia"/>
          <w:lang w:val="x-none"/>
        </w:rPr>
        <w:t>像素</w:t>
      </w:r>
      <w:r w:rsidR="009E7536">
        <w:rPr>
          <w:rFonts w:hint="eastAsia"/>
          <w:lang w:val="x-none"/>
        </w:rPr>
        <w:t>长</w:t>
      </w:r>
      <w:r w:rsidRPr="00AA3E43">
        <w:rPr>
          <w:rFonts w:hint="eastAsia"/>
          <w:lang w:val="x-none"/>
        </w:rPr>
        <w:t>160</w:t>
      </w:r>
      <w:r w:rsidRPr="00AA3E43">
        <w:rPr>
          <w:rFonts w:hint="eastAsia"/>
          <w:lang w:val="x-none"/>
        </w:rPr>
        <w:t>像素宽的</w:t>
      </w:r>
      <w:r w:rsidR="009E7536">
        <w:rPr>
          <w:rFonts w:hint="eastAsia"/>
          <w:lang w:val="x-none"/>
        </w:rPr>
        <w:t>预测</w:t>
      </w:r>
      <w:r w:rsidRPr="00AA3E43">
        <w:rPr>
          <w:rFonts w:hint="eastAsia"/>
          <w:lang w:val="x-none"/>
        </w:rPr>
        <w:t>图像输出。网络结构包括</w:t>
      </w:r>
      <w:r w:rsidRPr="00AA3E43">
        <w:rPr>
          <w:rFonts w:hint="eastAsia"/>
          <w:lang w:val="x-none"/>
        </w:rPr>
        <w:t>4</w:t>
      </w:r>
      <w:r w:rsidRPr="00AA3E43">
        <w:rPr>
          <w:rFonts w:hint="eastAsia"/>
          <w:lang w:val="x-none"/>
        </w:rPr>
        <w:t>个下采样</w:t>
      </w:r>
      <w:r w:rsidR="009E7536">
        <w:rPr>
          <w:rFonts w:hint="eastAsia"/>
          <w:lang w:val="x-none"/>
        </w:rPr>
        <w:t>，</w:t>
      </w:r>
      <w:r w:rsidRPr="00AA3E43">
        <w:rPr>
          <w:rFonts w:hint="eastAsia"/>
          <w:lang w:val="x-none"/>
        </w:rPr>
        <w:t>4</w:t>
      </w:r>
      <w:r w:rsidRPr="00AA3E43">
        <w:rPr>
          <w:rFonts w:hint="eastAsia"/>
          <w:lang w:val="x-none"/>
        </w:rPr>
        <w:t>次</w:t>
      </w:r>
      <w:r w:rsidR="009E7536">
        <w:rPr>
          <w:rFonts w:hint="eastAsia"/>
          <w:lang w:val="x-none"/>
        </w:rPr>
        <w:t>上</w:t>
      </w:r>
      <w:r w:rsidRPr="00AA3E43">
        <w:rPr>
          <w:rFonts w:hint="eastAsia"/>
          <w:lang w:val="x-none"/>
        </w:rPr>
        <w:t>采样，</w:t>
      </w:r>
      <w:r w:rsidR="00772AB3">
        <w:rPr>
          <w:rFonts w:hint="eastAsia"/>
          <w:lang w:val="x-none"/>
        </w:rPr>
        <w:t>和</w:t>
      </w:r>
      <w:r w:rsidRPr="00AA3E43">
        <w:rPr>
          <w:rFonts w:hint="eastAsia"/>
          <w:lang w:val="x-none"/>
        </w:rPr>
        <w:t>4</w:t>
      </w:r>
      <w:r w:rsidR="009E7536">
        <w:rPr>
          <w:rFonts w:hint="eastAsia"/>
          <w:lang w:val="x-none"/>
        </w:rPr>
        <w:t>次</w:t>
      </w:r>
      <w:r w:rsidRPr="00AA3E43">
        <w:rPr>
          <w:rFonts w:hint="eastAsia"/>
          <w:lang w:val="x-none"/>
        </w:rPr>
        <w:t>连接操作</w:t>
      </w:r>
      <w:r w:rsidR="009E7536">
        <w:rPr>
          <w:rFonts w:hint="eastAsia"/>
          <w:lang w:val="x-none"/>
        </w:rPr>
        <w:t>。</w:t>
      </w:r>
      <w:r w:rsidR="00384E9C">
        <w:rPr>
          <w:rFonts w:hint="eastAsia"/>
          <w:lang w:val="x-none"/>
        </w:rPr>
        <w:t>下采样来提取图像特征，上采样来对图像进行解码还原，</w:t>
      </w:r>
      <w:r w:rsidR="009E7536">
        <w:rPr>
          <w:rFonts w:hint="eastAsia"/>
          <w:lang w:val="x-none"/>
        </w:rPr>
        <w:t>通过连接操作，将</w:t>
      </w:r>
      <w:r w:rsidRPr="00AA3E43">
        <w:rPr>
          <w:rFonts w:hint="eastAsia"/>
          <w:lang w:val="x-none"/>
        </w:rPr>
        <w:t>编码数据和解码数据组合，</w:t>
      </w:r>
      <w:r w:rsidR="009E7536">
        <w:rPr>
          <w:rFonts w:hint="eastAsia"/>
          <w:lang w:val="x-none"/>
        </w:rPr>
        <w:t>在上采样还原时，</w:t>
      </w:r>
      <w:r w:rsidRPr="00AA3E43">
        <w:rPr>
          <w:rFonts w:hint="eastAsia"/>
          <w:lang w:val="x-none"/>
        </w:rPr>
        <w:t>更</w:t>
      </w:r>
      <w:r w:rsidR="009E7536">
        <w:rPr>
          <w:rFonts w:hint="eastAsia"/>
          <w:lang w:val="x-none"/>
        </w:rPr>
        <w:t>能够保留</w:t>
      </w:r>
      <w:r w:rsidRPr="00AA3E43">
        <w:rPr>
          <w:rFonts w:hint="eastAsia"/>
          <w:lang w:val="x-none"/>
        </w:rPr>
        <w:t>图像特征</w:t>
      </w:r>
      <w:r w:rsidR="009E7536">
        <w:rPr>
          <w:rFonts w:hint="eastAsia"/>
          <w:lang w:val="x-none"/>
        </w:rPr>
        <w:t>信息</w:t>
      </w:r>
      <w:r w:rsidRPr="00AA3E43">
        <w:rPr>
          <w:rFonts w:hint="eastAsia"/>
          <w:lang w:val="x-none"/>
        </w:rPr>
        <w:t>。</w:t>
      </w:r>
      <w:r w:rsidR="003E48E8">
        <w:rPr>
          <w:rFonts w:hint="eastAsia"/>
          <w:lang w:val="x-none"/>
        </w:rPr>
        <w:t>另外，</w:t>
      </w:r>
      <w:r w:rsidR="008509FD">
        <w:rPr>
          <w:rFonts w:hint="eastAsia"/>
          <w:lang w:val="x-none"/>
        </w:rPr>
        <w:t>为了</w:t>
      </w:r>
      <w:r w:rsidR="008509FD" w:rsidRPr="008509FD">
        <w:rPr>
          <w:rFonts w:hint="eastAsia"/>
          <w:lang w:val="x-none"/>
        </w:rPr>
        <w:t>降低参数数量，降低复杂度</w:t>
      </w:r>
      <w:r w:rsidR="008509FD">
        <w:rPr>
          <w:rFonts w:hint="eastAsia"/>
          <w:lang w:val="x-none"/>
        </w:rPr>
        <w:t>，</w:t>
      </w:r>
      <w:r w:rsidR="00E6352D">
        <w:rPr>
          <w:rFonts w:hint="eastAsia"/>
          <w:lang w:val="x-none"/>
        </w:rPr>
        <w:t>选择较小矩阵</w:t>
      </w:r>
      <w:r w:rsidR="0045597B">
        <w:rPr>
          <w:rFonts w:hint="eastAsia"/>
          <w:lang w:val="x-none"/>
        </w:rPr>
        <w:t>来计算</w:t>
      </w:r>
      <w:r w:rsidR="00E6352D">
        <w:rPr>
          <w:rFonts w:hint="eastAsia"/>
          <w:lang w:val="x-none"/>
        </w:rPr>
        <w:t>，所以</w:t>
      </w:r>
      <w:r w:rsidR="002A7DC6">
        <w:rPr>
          <w:rFonts w:hint="eastAsia"/>
          <w:lang w:val="x-none"/>
        </w:rPr>
        <w:t>模型当中</w:t>
      </w:r>
      <w:r w:rsidR="008509FD">
        <w:rPr>
          <w:rFonts w:hint="eastAsia"/>
          <w:lang w:val="x-none"/>
        </w:rPr>
        <w:t>设置</w:t>
      </w:r>
      <w:r w:rsidR="002A7DC6">
        <w:rPr>
          <w:rFonts w:hint="eastAsia"/>
          <w:lang w:val="x-none"/>
        </w:rPr>
        <w:t>所有的</w:t>
      </w:r>
      <w:r w:rsidR="00871110">
        <w:rPr>
          <w:rFonts w:hint="eastAsia"/>
          <w:lang w:val="x-none"/>
        </w:rPr>
        <w:t>卷积核大小为</w:t>
      </w:r>
      <w:r w:rsidR="00E64441" w:rsidRPr="00871110">
        <w:rPr>
          <w:position w:val="-6"/>
          <w:lang w:val="x-none"/>
        </w:rPr>
        <w:object w:dxaOrig="600" w:dyaOrig="320" w14:anchorId="59C1C864">
          <v:shape id="_x0000_i1099" type="#_x0000_t75" style="width:22.55pt;height:11.8pt" o:ole="">
            <v:imagedata r:id="rId176" o:title=""/>
          </v:shape>
          <o:OLEObject Type="Embed" ProgID="Equation.DSMT4" ShapeID="_x0000_i1099" DrawAspect="Content" ObjectID="_1589785561" r:id="rId177"/>
        </w:object>
      </w:r>
      <w:r w:rsidR="002A7DC6">
        <w:rPr>
          <w:rFonts w:hint="eastAsia"/>
          <w:lang w:val="x-none"/>
        </w:rPr>
        <w:t>，最大池化操作大小为</w:t>
      </w:r>
      <w:r w:rsidR="00E64441" w:rsidRPr="002A7DC6">
        <w:rPr>
          <w:position w:val="-4"/>
          <w:lang w:val="x-none"/>
        </w:rPr>
        <w:object w:dxaOrig="639" w:dyaOrig="300" w14:anchorId="2E207AA0">
          <v:shape id="_x0000_i1100" type="#_x0000_t75" style="width:25.8pt;height:11.8pt" o:ole="">
            <v:imagedata r:id="rId178" o:title=""/>
          </v:shape>
          <o:OLEObject Type="Embed" ProgID="Equation.DSMT4" ShapeID="_x0000_i1100" DrawAspect="Content" ObjectID="_1589785562" r:id="rId179"/>
        </w:object>
      </w:r>
      <w:r w:rsidR="002A7DC6">
        <w:rPr>
          <w:rFonts w:hint="eastAsia"/>
          <w:lang w:val="x-none"/>
        </w:rPr>
        <w:t>，上采样大小为</w:t>
      </w:r>
      <w:r w:rsidR="007E6F59" w:rsidRPr="002A7DC6">
        <w:rPr>
          <w:position w:val="-4"/>
          <w:lang w:val="x-none"/>
        </w:rPr>
        <w:object w:dxaOrig="639" w:dyaOrig="300" w14:anchorId="72C2BC7F">
          <v:shape id="_x0000_i1101" type="#_x0000_t75" style="width:24.7pt;height:11.3pt" o:ole="">
            <v:imagedata r:id="rId180" o:title=""/>
          </v:shape>
          <o:OLEObject Type="Embed" ProgID="Equation.DSMT4" ShapeID="_x0000_i1101" DrawAspect="Content" ObjectID="_1589785563" r:id="rId181"/>
        </w:object>
      </w:r>
      <w:r w:rsidR="002A7DC6">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9" w:name="_Toc51467355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9"/>
    </w:p>
    <w:p w14:paraId="5C7B2532" w14:textId="52328E59"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w:t>
      </w:r>
      <w:r w:rsidR="00253EDA">
        <w:rPr>
          <w:rFonts w:hint="eastAsia"/>
          <w:lang w:val="x-none"/>
        </w:rPr>
        <w:t>和</w:t>
      </w:r>
      <w:r w:rsidR="008C10F4">
        <w:rPr>
          <w:rFonts w:hint="eastAsia"/>
          <w:lang w:val="x-none"/>
        </w:rPr>
        <w:t>提取</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1CEFDF8D" w:rsidR="00F51A2D" w:rsidRDefault="00F51A2D" w:rsidP="00FD13EB">
      <w:pPr>
        <w:pStyle w:val="MTDisplayEquation"/>
        <w:spacing w:line="240" w:lineRule="auto"/>
        <w:rPr>
          <w:position w:val="-66"/>
        </w:rPr>
      </w:pPr>
      <w:r>
        <w:tab/>
      </w:r>
      <w:r w:rsidR="000D022C" w:rsidRPr="00FD13EB">
        <w:rPr>
          <w:position w:val="-66"/>
        </w:rPr>
        <w:object w:dxaOrig="3280" w:dyaOrig="1080" w14:anchorId="3451758D">
          <v:shape id="_x0000_i1102" type="#_x0000_t75" style="width:121.95pt;height:40.3pt" o:ole="">
            <v:imagedata r:id="rId182" o:title=""/>
          </v:shape>
          <o:OLEObject Type="Embed" ProgID="Equation.DSMT4" ShapeID="_x0000_i1102" DrawAspect="Content" ObjectID="_1589785564" r:id="rId183"/>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032E53">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032E53">
        <w:rPr>
          <w:noProof/>
          <w:position w:val="-66"/>
        </w:rPr>
        <w:instrText>15</w:instrText>
      </w:r>
      <w:r w:rsidRPr="00FD13EB">
        <w:rPr>
          <w:position w:val="-66"/>
        </w:rPr>
        <w:fldChar w:fldCharType="end"/>
      </w:r>
      <w:r w:rsidRPr="00FD13EB">
        <w:rPr>
          <w:position w:val="-66"/>
        </w:rPr>
        <w:instrText>)</w:instrText>
      </w:r>
      <w:r w:rsidRPr="00FD13EB">
        <w:rPr>
          <w:position w:val="-66"/>
        </w:rPr>
        <w:fldChar w:fldCharType="end"/>
      </w:r>
    </w:p>
    <w:p w14:paraId="397DFF5A" w14:textId="6584CA09" w:rsidR="00890949" w:rsidRDefault="00890949" w:rsidP="00890949">
      <w:r>
        <w:tab/>
      </w:r>
      <w:r w:rsidR="000F3141" w:rsidRPr="00890949">
        <w:rPr>
          <w:position w:val="-18"/>
        </w:rPr>
        <w:object w:dxaOrig="340" w:dyaOrig="520" w14:anchorId="24A7FB3B">
          <v:shape id="_x0000_i1103" type="#_x0000_t75" style="width:10.75pt;height:16.65pt" o:ole="">
            <v:imagedata r:id="rId184" o:title=""/>
          </v:shape>
          <o:OLEObject Type="Embed" ProgID="Equation.DSMT4" ShapeID="_x0000_i1103" DrawAspect="Content" ObjectID="_1589785565" r:id="rId185"/>
        </w:object>
      </w:r>
      <w:r>
        <w:t xml:space="preserve"> </w:t>
      </w:r>
      <w:r>
        <w:rPr>
          <w:rFonts w:hint="eastAsia"/>
        </w:rPr>
        <w:t>为卷积层</w:t>
      </w:r>
      <w:r w:rsidR="00526D78" w:rsidRPr="00890949">
        <w:rPr>
          <w:position w:val="-6"/>
        </w:rPr>
        <w:object w:dxaOrig="160" w:dyaOrig="340" w14:anchorId="03F62FD2">
          <v:shape id="_x0000_i1104" type="#_x0000_t75" style="width:7.5pt;height:15.6pt" o:ole="">
            <v:imagedata r:id="rId186" o:title=""/>
          </v:shape>
          <o:OLEObject Type="Embed" ProgID="Equation.DSMT4" ShapeID="_x0000_i1104" DrawAspect="Content" ObjectID="_1589785566" r:id="rId187"/>
        </w:object>
      </w:r>
      <w:r>
        <w:t xml:space="preserve"> </w:t>
      </w:r>
      <w:r>
        <w:rPr>
          <w:rFonts w:hint="eastAsia"/>
        </w:rPr>
        <w:t>的第</w:t>
      </w:r>
      <w:r w:rsidRPr="00890949">
        <w:rPr>
          <w:position w:val="-6"/>
        </w:rPr>
        <w:object w:dxaOrig="160" w:dyaOrig="300" w14:anchorId="57CAEBB5">
          <v:shape id="_x0000_i1105" type="#_x0000_t75" style="width:8.05pt;height:15.05pt" o:ole="">
            <v:imagedata r:id="rId188" o:title=""/>
          </v:shape>
          <o:OLEObject Type="Embed" ProgID="Equation.DSMT4" ShapeID="_x0000_i1105" DrawAspect="Content" ObjectID="_1589785567" r:id="rId189"/>
        </w:object>
      </w:r>
      <w:r>
        <w:rPr>
          <w:rFonts w:hint="eastAsia"/>
        </w:rPr>
        <w:t>个特征图，输入特征集合表示为</w:t>
      </w:r>
      <w:r w:rsidR="000F3141" w:rsidRPr="00890949">
        <w:rPr>
          <w:position w:val="-18"/>
        </w:rPr>
        <w:object w:dxaOrig="480" w:dyaOrig="520" w14:anchorId="078BF363">
          <v:shape id="_x0000_i1106" type="#_x0000_t75" style="width:17.75pt;height:19.35pt" o:ole="">
            <v:imagedata r:id="rId190" o:title=""/>
          </v:shape>
          <o:OLEObject Type="Embed" ProgID="Equation.DSMT4" ShapeID="_x0000_i1106" DrawAspect="Content" ObjectID="_1589785568" r:id="rId191"/>
        </w:object>
      </w:r>
      <w:r>
        <w:t xml:space="preserve"> </w:t>
      </w:r>
      <w:r>
        <w:rPr>
          <w:rFonts w:hint="eastAsia"/>
        </w:rPr>
        <w:t>，对应的偏置项为</w:t>
      </w:r>
      <w:r w:rsidR="00E64441" w:rsidRPr="00890949">
        <w:rPr>
          <w:position w:val="-18"/>
        </w:rPr>
        <w:object w:dxaOrig="300" w:dyaOrig="520" w14:anchorId="0D54E207">
          <v:shape id="_x0000_i1107" type="#_x0000_t75" style="width:11.3pt;height:19.9pt" o:ole="">
            <v:imagedata r:id="rId192" o:title=""/>
          </v:shape>
          <o:OLEObject Type="Embed" ProgID="Equation.DSMT4" ShapeID="_x0000_i1107" DrawAspect="Content" ObjectID="_1589785569" r:id="rId193"/>
        </w:object>
      </w:r>
      <w:r w:rsidR="00E3775A">
        <w:rPr>
          <w:rFonts w:hint="eastAsia"/>
        </w:rPr>
        <w:t>，</w:t>
      </w:r>
      <w:r w:rsidR="00526D78" w:rsidRPr="00E3775A">
        <w:rPr>
          <w:position w:val="-18"/>
        </w:rPr>
        <w:object w:dxaOrig="340" w:dyaOrig="520" w14:anchorId="2A48DB38">
          <v:shape id="_x0000_i1108" type="#_x0000_t75" style="width:12.9pt;height:19.35pt" o:ole="">
            <v:imagedata r:id="rId194" o:title=""/>
          </v:shape>
          <o:OLEObject Type="Embed" ProgID="Equation.DSMT4" ShapeID="_x0000_i1108" DrawAspect="Content" ObjectID="_1589785570" r:id="rId195"/>
        </w:object>
      </w:r>
      <w:r w:rsidR="00E3775A">
        <w:t xml:space="preserve"> </w:t>
      </w:r>
      <w:r w:rsidR="00E3775A">
        <w:rPr>
          <w:rFonts w:hint="eastAsia"/>
        </w:rPr>
        <w:t>为对应权值，</w:t>
      </w:r>
      <w:r w:rsidR="00516657" w:rsidRPr="00E3775A">
        <w:rPr>
          <w:position w:val="-4"/>
        </w:rPr>
        <w:object w:dxaOrig="200" w:dyaOrig="260" w14:anchorId="78AFB581">
          <v:shape id="_x0000_i1109" type="#_x0000_t75" style="width:9.15pt;height:12.35pt" o:ole="">
            <v:imagedata r:id="rId196" o:title=""/>
          </v:shape>
          <o:OLEObject Type="Embed" ProgID="Equation.DSMT4" ShapeID="_x0000_i1109" DrawAspect="Content" ObjectID="_1589785571" r:id="rId197"/>
        </w:objec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75E43AB2" w:rsidR="00616F6A" w:rsidRDefault="00A774EA" w:rsidP="008C5BF6">
      <w:pPr>
        <w:jc w:val="center"/>
        <w:rPr>
          <w:lang w:val="x-none"/>
        </w:rPr>
      </w:pPr>
      <w:r>
        <w:rPr>
          <w:noProof/>
        </w:rPr>
        <w:lastRenderedPageBreak/>
        <w:drawing>
          <wp:inline distT="0" distB="0" distL="0" distR="0" wp14:anchorId="79C04439" wp14:editId="78145145">
            <wp:extent cx="5524500" cy="177603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546303" cy="1783047"/>
                    </a:xfrm>
                    <a:prstGeom prst="rect">
                      <a:avLst/>
                    </a:prstGeom>
                    <a:noFill/>
                    <a:ln>
                      <a:noFill/>
                    </a:ln>
                  </pic:spPr>
                </pic:pic>
              </a:graphicData>
            </a:graphic>
          </wp:inline>
        </w:drawing>
      </w:r>
    </w:p>
    <w:p w14:paraId="010150A3" w14:textId="39F1D12C" w:rsidR="00B55D0E" w:rsidRDefault="00B55D0E" w:rsidP="00B55D0E">
      <w:pPr>
        <w:pStyle w:val="a0"/>
        <w:jc w:val="center"/>
        <w:rPr>
          <w:lang w:val="x-none"/>
        </w:rPr>
      </w:pPr>
      <w:r>
        <w:rPr>
          <w:rFonts w:hint="eastAsia"/>
          <w:lang w:val="x-none"/>
        </w:rPr>
        <w:t>图</w:t>
      </w:r>
      <w:r>
        <w:rPr>
          <w:lang w:val="x-none"/>
        </w:rPr>
        <w:t>1</w:t>
      </w:r>
      <w:r w:rsidR="00BB0486">
        <w:rPr>
          <w:lang w:val="x-none"/>
        </w:rPr>
        <w:t>1</w:t>
      </w:r>
      <w:r w:rsidR="0091430B">
        <w:rPr>
          <w:lang w:val="x-none"/>
        </w:rPr>
        <w:t xml:space="preserve"> </w:t>
      </w:r>
      <w:r w:rsidR="0091430B">
        <w:rPr>
          <w:rFonts w:hint="eastAsia"/>
          <w:lang w:val="x-none"/>
        </w:rPr>
        <w:t>卷积提取特征</w:t>
      </w:r>
    </w:p>
    <w:p w14:paraId="4FACA936" w14:textId="77777777" w:rsidR="00B55D0E" w:rsidRPr="00917C10" w:rsidRDefault="00B55D0E" w:rsidP="008C5BF6">
      <w:pPr>
        <w:jc w:val="center"/>
        <w:rPr>
          <w:lang w:val="x-none"/>
        </w:rPr>
      </w:pP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0" w:name="_Toc51467356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70"/>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5AB0129E"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16766E" w:rsidRPr="002F1C90">
        <w:rPr>
          <w:position w:val="-14"/>
          <w:lang w:val="x-none"/>
        </w:rPr>
        <w:object w:dxaOrig="340" w:dyaOrig="440" w14:anchorId="2DE9F7A0">
          <v:shape id="_x0000_i1110" type="#_x0000_t75" style="width:13.95pt;height:17.75pt" o:ole="">
            <v:imagedata r:id="rId199" o:title=""/>
          </v:shape>
          <o:OLEObject Type="Embed" ProgID="Equation.DSMT4" ShapeID="_x0000_i1110" DrawAspect="Content" ObjectID="_1589785572" r:id="rId200"/>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16766E" w:rsidRPr="00E825F2">
        <w:rPr>
          <w:position w:val="-6"/>
          <w:lang w:val="x-none"/>
        </w:rPr>
        <w:object w:dxaOrig="740" w:dyaOrig="400" w14:anchorId="20326DD2">
          <v:shape id="_x0000_i1111" type="#_x0000_t75" style="width:23.1pt;height:13.45pt" o:ole="">
            <v:imagedata r:id="rId201" o:title=""/>
          </v:shape>
          <o:OLEObject Type="Embed" ProgID="Equation.DSMT4" ShapeID="_x0000_i1111" DrawAspect="Content" ObjectID="_1589785573" r:id="rId202"/>
        </w:object>
      </w:r>
      <w:r w:rsidR="00E825F2">
        <w:rPr>
          <w:rFonts w:hint="eastAsia"/>
          <w:lang w:val="x-none"/>
        </w:rPr>
        <w:t>，如果权值</w:t>
      </w:r>
      <w:r w:rsidR="0016766E" w:rsidRPr="002F1C90">
        <w:rPr>
          <w:position w:val="-14"/>
          <w:lang w:val="x-none"/>
        </w:rPr>
        <w:object w:dxaOrig="340" w:dyaOrig="440" w14:anchorId="42EF8794">
          <v:shape id="_x0000_i1112" type="#_x0000_t75" style="width:13.95pt;height:17.75pt" o:ole="">
            <v:imagedata r:id="rId199" o:title=""/>
          </v:shape>
          <o:OLEObject Type="Embed" ProgID="Equation.DSMT4" ShapeID="_x0000_i1112" DrawAspect="Content" ObjectID="_1589785574" r:id="rId203"/>
        </w:objec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16766E" w:rsidRPr="002327D2">
        <w:rPr>
          <w:position w:val="-6"/>
          <w:lang w:val="x-none"/>
        </w:rPr>
        <w:object w:dxaOrig="680" w:dyaOrig="400" w14:anchorId="5D29CF9F">
          <v:shape id="_x0000_i1113" type="#_x0000_t75" style="width:22.05pt;height:12.9pt" o:ole="">
            <v:imagedata r:id="rId204" o:title=""/>
          </v:shape>
          <o:OLEObject Type="Embed" ProgID="Equation.DSMT4" ShapeID="_x0000_i1113" DrawAspect="Content" ObjectID="_1589785575" r:id="rId205"/>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16766E" w:rsidRPr="002F1C90">
        <w:rPr>
          <w:position w:val="-14"/>
          <w:lang w:val="x-none"/>
        </w:rPr>
        <w:object w:dxaOrig="340" w:dyaOrig="440" w14:anchorId="6FA33A67">
          <v:shape id="_x0000_i1114" type="#_x0000_t75" style="width:13.95pt;height:17.75pt" o:ole="">
            <v:imagedata r:id="rId199" o:title=""/>
          </v:shape>
          <o:OLEObject Type="Embed" ProgID="Equation.DSMT4" ShapeID="_x0000_i1114" DrawAspect="Content" ObjectID="_1589785576" r:id="rId206"/>
        </w:object>
      </w:r>
      <w:r w:rsidR="002B736F">
        <w:rPr>
          <w:rFonts w:hint="eastAsia"/>
          <w:lang w:val="x-none"/>
        </w:rPr>
        <w:t>获得较小梯度，尺度较小的权值</w:t>
      </w:r>
      <w:r w:rsidR="0016766E" w:rsidRPr="002F1C90">
        <w:rPr>
          <w:position w:val="-14"/>
          <w:lang w:val="x-none"/>
        </w:rPr>
        <w:object w:dxaOrig="340" w:dyaOrig="440" w14:anchorId="1A328779">
          <v:shape id="_x0000_i1115" type="#_x0000_t75" style="width:13.95pt;height:17.75pt" o:ole="">
            <v:imagedata r:id="rId199" o:title=""/>
          </v:shape>
          <o:OLEObject Type="Embed" ProgID="Equation.DSMT4" ShapeID="_x0000_i1115" DrawAspect="Content" ObjectID="_1589785577" r:id="rId207"/>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467356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71"/>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4E5516BD" w:rsidR="00CD1640" w:rsidRDefault="00B206F1" w:rsidP="00FC5896">
      <w:pPr>
        <w:pStyle w:val="MTDisplayEquation"/>
        <w:spacing w:line="240" w:lineRule="auto"/>
        <w:rPr>
          <w:position w:val="-66"/>
        </w:rPr>
      </w:pPr>
      <w:r>
        <w:tab/>
      </w:r>
      <w:r w:rsidR="00871292" w:rsidRPr="00D1791B">
        <w:rPr>
          <w:position w:val="-66"/>
        </w:rPr>
        <w:object w:dxaOrig="2680" w:dyaOrig="499" w14:anchorId="66B70F4E">
          <v:shape id="_x0000_i1116" type="#_x0000_t75" style="width:110.15pt;height:20.4pt" o:ole="">
            <v:imagedata r:id="rId208" o:title=""/>
          </v:shape>
          <o:OLEObject Type="Embed" ProgID="Equation.DSMT4" ShapeID="_x0000_i1116" DrawAspect="Content" ObjectID="_1589785578" r:id="rId209"/>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032E53">
        <w:rPr>
          <w:noProof/>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032E53">
        <w:rPr>
          <w:noProof/>
          <w:position w:val="-66"/>
        </w:rPr>
        <w:instrText>16</w:instrText>
      </w:r>
      <w:r w:rsidRPr="00D1791B">
        <w:rPr>
          <w:position w:val="-66"/>
        </w:rPr>
        <w:fldChar w:fldCharType="end"/>
      </w:r>
      <w:r w:rsidRPr="00D1791B">
        <w:rPr>
          <w:position w:val="-66"/>
        </w:rPr>
        <w:instrText>)</w:instrText>
      </w:r>
      <w:r w:rsidRPr="00D1791B">
        <w:rPr>
          <w:position w:val="-66"/>
        </w:rPr>
        <w:fldChar w:fldCharType="end"/>
      </w:r>
    </w:p>
    <w:p w14:paraId="5D8FDEAB" w14:textId="7AC7CE35" w:rsidR="000530F3" w:rsidRPr="000530F3" w:rsidRDefault="00FA640F" w:rsidP="00FA640F">
      <w:pPr>
        <w:ind w:firstLine="412"/>
      </w:pPr>
      <w:r>
        <w:rPr>
          <w:rFonts w:hint="eastAsia"/>
        </w:rPr>
        <w:t>可以观察到，</w:t>
      </w:r>
      <w:r w:rsidR="0034414F">
        <w:rPr>
          <w:rFonts w:hint="eastAsia"/>
        </w:rPr>
        <w:t>在</w:t>
      </w:r>
      <w:r w:rsidR="00705BF9" w:rsidRPr="0034414F">
        <w:rPr>
          <w:position w:val="-6"/>
        </w:rPr>
        <w:object w:dxaOrig="240" w:dyaOrig="260" w14:anchorId="5F19C891">
          <v:shape id="_x0000_i1117" type="#_x0000_t75" style="width:10.2pt;height:11.8pt" o:ole="">
            <v:imagedata r:id="rId210" o:title=""/>
          </v:shape>
          <o:OLEObject Type="Embed" ProgID="Equation.DSMT4" ShapeID="_x0000_i1117" DrawAspect="Content" ObjectID="_1589785579" r:id="rId211"/>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467356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2"/>
    </w:p>
    <w:p w14:paraId="50B247DB" w14:textId="66F1E44E"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871292" w:rsidRPr="00D502E9">
        <w:rPr>
          <w:position w:val="-4"/>
          <w:lang w:val="x-none"/>
        </w:rPr>
        <w:object w:dxaOrig="639" w:dyaOrig="300" w14:anchorId="52BDEB0A">
          <v:shape id="_x0000_i1118" type="#_x0000_t75" style="width:24.7pt;height:11.8pt" o:ole="">
            <v:imagedata r:id="rId212" o:title=""/>
          </v:shape>
          <o:OLEObject Type="Embed" ProgID="Equation.DSMT4" ShapeID="_x0000_i1118" DrawAspect="Content" ObjectID="_1589785580" r:id="rId213"/>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871292" w:rsidRPr="00D502E9">
        <w:rPr>
          <w:position w:val="-4"/>
          <w:lang w:val="x-none"/>
        </w:rPr>
        <w:object w:dxaOrig="639" w:dyaOrig="300" w14:anchorId="7A81F71C">
          <v:shape id="_x0000_i1119" type="#_x0000_t75" style="width:24.7pt;height:11.8pt" o:ole="">
            <v:imagedata r:id="rId212" o:title=""/>
          </v:shape>
          <o:OLEObject Type="Embed" ProgID="Equation.DSMT4" ShapeID="_x0000_i1119" DrawAspect="Content" ObjectID="_1589785581" r:id="rId214"/>
        </w:object>
      </w:r>
      <w:r w:rsidR="0050296E">
        <w:rPr>
          <w:rFonts w:hint="eastAsia"/>
          <w:lang w:val="x-none"/>
        </w:rPr>
        <w:t>大小的格子中选取最大</w:t>
      </w:r>
      <w:r w:rsidR="002240CD">
        <w:rPr>
          <w:rFonts w:hint="eastAsia"/>
          <w:lang w:val="x-none"/>
        </w:rPr>
        <w:t>元素进行保留。右侧的方法是取</w:t>
      </w:r>
      <w:r w:rsidR="00871292" w:rsidRPr="00D502E9">
        <w:rPr>
          <w:position w:val="-4"/>
          <w:lang w:val="x-none"/>
        </w:rPr>
        <w:object w:dxaOrig="639" w:dyaOrig="300" w14:anchorId="05D6D296">
          <v:shape id="_x0000_i1120" type="#_x0000_t75" style="width:24.7pt;height:11.8pt" o:ole="">
            <v:imagedata r:id="rId212" o:title=""/>
          </v:shape>
          <o:OLEObject Type="Embed" ProgID="Equation.DSMT4" ShapeID="_x0000_i1120" DrawAspect="Content" ObjectID="_1589785582" r:id="rId215"/>
        </w:object>
      </w:r>
      <w:r w:rsidR="002240CD">
        <w:rPr>
          <w:rFonts w:hint="eastAsia"/>
          <w:lang w:val="x-none"/>
        </w:rPr>
        <w:t>的均值进行保留。</w:t>
      </w:r>
    </w:p>
    <w:p w14:paraId="5C3D98DE" w14:textId="7B5F2A5A" w:rsidR="00AD1076" w:rsidRDefault="00AD1076" w:rsidP="00A11B6A">
      <w:pPr>
        <w:ind w:firstLine="412"/>
        <w:jc w:val="center"/>
      </w:pPr>
      <w:r>
        <w:rPr>
          <w:noProof/>
        </w:rPr>
        <w:lastRenderedPageBreak/>
        <w:drawing>
          <wp:inline distT="0" distB="0" distL="0" distR="0" wp14:anchorId="53957B62" wp14:editId="21735C29">
            <wp:extent cx="4883150" cy="3383942"/>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888427" cy="3387599"/>
                    </a:xfrm>
                    <a:prstGeom prst="rect">
                      <a:avLst/>
                    </a:prstGeom>
                    <a:noFill/>
                    <a:ln>
                      <a:noFill/>
                    </a:ln>
                  </pic:spPr>
                </pic:pic>
              </a:graphicData>
            </a:graphic>
          </wp:inline>
        </w:drawing>
      </w:r>
      <w:r>
        <w:rPr>
          <w:noProof/>
        </w:rPr>
        <w:drawing>
          <wp:inline distT="0" distB="0" distL="0" distR="0" wp14:anchorId="7438784D" wp14:editId="78A20A2B">
            <wp:extent cx="4881600" cy="338286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881600" cy="3382865"/>
                    </a:xfrm>
                    <a:prstGeom prst="rect">
                      <a:avLst/>
                    </a:prstGeom>
                    <a:noFill/>
                    <a:ln>
                      <a:noFill/>
                    </a:ln>
                  </pic:spPr>
                </pic:pic>
              </a:graphicData>
            </a:graphic>
          </wp:inline>
        </w:drawing>
      </w:r>
    </w:p>
    <w:p w14:paraId="5D663C22" w14:textId="29DEB107" w:rsidR="00B55D0E" w:rsidRDefault="00B55D0E" w:rsidP="00B55D0E">
      <w:pPr>
        <w:pStyle w:val="a0"/>
        <w:jc w:val="center"/>
        <w:rPr>
          <w:lang w:val="x-none"/>
        </w:rPr>
      </w:pPr>
      <w:r>
        <w:rPr>
          <w:rFonts w:hint="eastAsia"/>
          <w:lang w:val="x-none"/>
        </w:rPr>
        <w:t>图</w:t>
      </w:r>
      <w:r>
        <w:rPr>
          <w:lang w:val="x-none"/>
        </w:rPr>
        <w:t>1</w:t>
      </w:r>
      <w:r w:rsidR="00BB0486">
        <w:rPr>
          <w:lang w:val="x-none"/>
        </w:rPr>
        <w:t>2</w:t>
      </w:r>
      <w:r w:rsidR="00291304">
        <w:rPr>
          <w:lang w:val="x-none"/>
        </w:rPr>
        <w:t xml:space="preserve"> </w:t>
      </w:r>
      <w:r w:rsidR="00291304">
        <w:rPr>
          <w:rFonts w:hint="eastAsia"/>
          <w:lang w:val="x-none"/>
        </w:rPr>
        <w:t>不同的池化策略</w:t>
      </w:r>
    </w:p>
    <w:p w14:paraId="364501F1" w14:textId="77777777" w:rsidR="00B55D0E" w:rsidRDefault="00B55D0E" w:rsidP="009F2EA9">
      <w:pPr>
        <w:ind w:firstLine="412"/>
      </w:pPr>
    </w:p>
    <w:p w14:paraId="50CCFB0A" w14:textId="002E1F1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w:t>
      </w:r>
      <w:r w:rsidR="00D35E15">
        <w:rPr>
          <w:rFonts w:hint="eastAsia"/>
          <w:lang w:val="x-none"/>
        </w:rPr>
        <w:t>值为最大</w:t>
      </w:r>
      <w:r>
        <w:rPr>
          <w:rFonts w:hint="eastAsia"/>
          <w:lang w:val="x-none"/>
        </w:rPr>
        <w:t>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lastRenderedPageBreak/>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467356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3"/>
    </w:p>
    <w:p w14:paraId="66FE7023" w14:textId="4F20BDA4"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w:t>
      </w:r>
      <w:r w:rsidR="00D35E15">
        <w:rPr>
          <w:rFonts w:hint="eastAsia"/>
          <w:lang w:val="x-none"/>
        </w:rPr>
        <w:t>Dropout</w:t>
      </w:r>
      <w:r w:rsidR="00D35E15">
        <w:rPr>
          <w:lang w:val="x-none"/>
        </w:rPr>
        <w:t xml:space="preserve"> </w:t>
      </w:r>
      <w:r w:rsidR="000F694C">
        <w:rPr>
          <w:rFonts w:hint="eastAsia"/>
          <w:lang w:val="x-none"/>
        </w:rPr>
        <w:t>的结构</w:t>
      </w:r>
      <w:r>
        <w:rPr>
          <w:rFonts w:hint="eastAsia"/>
          <w:lang w:val="x-none"/>
        </w:rPr>
        <w:t>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467420CB"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419A8506" w14:textId="31A1A7DE" w:rsidR="00B55D0E" w:rsidRDefault="00B55D0E" w:rsidP="00B55D0E">
      <w:pPr>
        <w:pStyle w:val="a0"/>
        <w:jc w:val="center"/>
        <w:rPr>
          <w:lang w:val="x-none"/>
        </w:rPr>
      </w:pPr>
      <w:r>
        <w:rPr>
          <w:rFonts w:hint="eastAsia"/>
          <w:lang w:val="x-none"/>
        </w:rPr>
        <w:t>图</w:t>
      </w:r>
      <w:r>
        <w:rPr>
          <w:lang w:val="x-none"/>
        </w:rPr>
        <w:t>1</w:t>
      </w:r>
      <w:r w:rsidR="00BB0486">
        <w:rPr>
          <w:lang w:val="x-none"/>
        </w:rPr>
        <w:t>3</w:t>
      </w:r>
      <w:r w:rsidR="00257ABC">
        <w:rPr>
          <w:lang w:val="x-none"/>
        </w:rPr>
        <w:t xml:space="preserve"> </w:t>
      </w:r>
      <w:r w:rsidR="001A283C">
        <w:rPr>
          <w:rFonts w:hint="eastAsia"/>
          <w:lang w:val="x-none"/>
        </w:rPr>
        <w:t>添加</w:t>
      </w:r>
      <w:r w:rsidR="001A283C">
        <w:rPr>
          <w:rFonts w:hint="eastAsia"/>
          <w:lang w:val="x-none"/>
        </w:rPr>
        <w:t xml:space="preserve"> Dropout</w:t>
      </w:r>
      <w:r w:rsidR="00AE751E">
        <w:rPr>
          <w:lang w:val="x-none"/>
        </w:rPr>
        <w:t xml:space="preserve"> </w:t>
      </w:r>
      <w:r w:rsidR="001A283C">
        <w:rPr>
          <w:rFonts w:hint="eastAsia"/>
          <w:lang w:val="x-none"/>
        </w:rPr>
        <w:t>层</w:t>
      </w:r>
    </w:p>
    <w:p w14:paraId="701AD420" w14:textId="77777777" w:rsidR="00B55D0E" w:rsidRDefault="00B55D0E" w:rsidP="0068703A">
      <w:pPr>
        <w:jc w:val="center"/>
        <w:rPr>
          <w:lang w:val="x-none"/>
        </w:rPr>
      </w:pP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467356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4"/>
    </w:p>
    <w:p w14:paraId="04542901" w14:textId="02CA866D"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卷积层操作</w:t>
      </w:r>
      <w:r w:rsidR="00615EC9">
        <w:rPr>
          <w:rFonts w:hint="eastAsia"/>
          <w:lang w:val="x-none"/>
        </w:rPr>
        <w:t>的逆过程</w:t>
      </w:r>
      <w:r w:rsidR="007D1005">
        <w:rPr>
          <w:rFonts w:hint="eastAsia"/>
          <w:lang w:val="x-none"/>
        </w:rPr>
        <w:t>，</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w:t>
      </w:r>
      <w:r w:rsidR="005E59FE">
        <w:rPr>
          <w:rFonts w:hint="eastAsia"/>
          <w:lang w:val="x-none"/>
        </w:rPr>
        <w:t>而言</w:t>
      </w:r>
      <w:r w:rsidR="004B3F2E">
        <w:rPr>
          <w:rFonts w:hint="eastAsia"/>
          <w:lang w:val="x-none"/>
        </w:rPr>
        <w:t>，</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617F2004" w:rsidR="00DB798A" w:rsidRDefault="0036570D" w:rsidP="00460D91">
      <w:pPr>
        <w:jc w:val="center"/>
        <w:rPr>
          <w:lang w:val="x-none"/>
        </w:rPr>
      </w:pPr>
      <w:r>
        <w:rPr>
          <w:noProof/>
        </w:rPr>
        <w:drawing>
          <wp:inline distT="0" distB="0" distL="0" distR="0" wp14:anchorId="4DF46ADA" wp14:editId="3C23C8E5">
            <wp:extent cx="5400534" cy="15367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16484" cy="1541239"/>
                    </a:xfrm>
                    <a:prstGeom prst="rect">
                      <a:avLst/>
                    </a:prstGeom>
                    <a:noFill/>
                    <a:ln>
                      <a:noFill/>
                    </a:ln>
                  </pic:spPr>
                </pic:pic>
              </a:graphicData>
            </a:graphic>
          </wp:inline>
        </w:drawing>
      </w:r>
    </w:p>
    <w:p w14:paraId="3BCC41FB" w14:textId="207F90A0" w:rsidR="00F70497" w:rsidRDefault="00F70497" w:rsidP="00F70497">
      <w:pPr>
        <w:pStyle w:val="a0"/>
        <w:jc w:val="center"/>
        <w:rPr>
          <w:lang w:val="x-none"/>
        </w:rPr>
      </w:pPr>
      <w:r>
        <w:rPr>
          <w:rFonts w:hint="eastAsia"/>
          <w:lang w:val="x-none"/>
        </w:rPr>
        <w:t>图</w:t>
      </w:r>
      <w:r>
        <w:rPr>
          <w:lang w:val="x-none"/>
        </w:rPr>
        <w:t>1</w:t>
      </w:r>
      <w:r w:rsidR="00BB0486">
        <w:rPr>
          <w:lang w:val="x-none"/>
        </w:rPr>
        <w:t>4</w:t>
      </w:r>
      <w:r w:rsidR="00DB5D94">
        <w:rPr>
          <w:lang w:val="x-none"/>
        </w:rPr>
        <w:t xml:space="preserve"> </w:t>
      </w:r>
      <w:r w:rsidR="00DB5D94">
        <w:rPr>
          <w:rFonts w:hint="eastAsia"/>
          <w:lang w:val="x-none"/>
        </w:rPr>
        <w:t>反卷积示意</w:t>
      </w:r>
    </w:p>
    <w:p w14:paraId="64FC275F" w14:textId="77777777" w:rsidR="00F70497" w:rsidRPr="00DB798A" w:rsidRDefault="00F70497" w:rsidP="00460D91">
      <w:pPr>
        <w:jc w:val="center"/>
        <w:rPr>
          <w:lang w:val="x-none"/>
        </w:rPr>
      </w:pP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4673565"/>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5"/>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467356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6"/>
    </w:p>
    <w:p w14:paraId="75B0234E" w14:textId="7BE4B662"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5673FC" w:rsidRPr="00650F90">
        <w:rPr>
          <w:position w:val="-6"/>
          <w:lang w:val="x-none"/>
        </w:rPr>
        <w:object w:dxaOrig="1280" w:dyaOrig="320" w14:anchorId="6C6C8854">
          <v:shape id="_x0000_i1121" type="#_x0000_t75" style="width:40.85pt;height:11.3pt" o:ole="">
            <v:imagedata r:id="rId220" o:title=""/>
          </v:shape>
          <o:OLEObject Type="Embed" ProgID="Equation.DSMT4" ShapeID="_x0000_i1121" DrawAspect="Content" ObjectID="_1589785583" r:id="rId221"/>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5673FC" w:rsidRPr="00D921D0">
        <w:rPr>
          <w:position w:val="-6"/>
          <w:lang w:val="x-none"/>
        </w:rPr>
        <w:object w:dxaOrig="1219" w:dyaOrig="320" w14:anchorId="792866C7">
          <v:shape id="_x0000_i1122" type="#_x0000_t75" style="width:37.6pt;height:11.8pt" o:ole="">
            <v:imagedata r:id="rId222" o:title=""/>
          </v:shape>
          <o:OLEObject Type="Embed" ProgID="Equation.DSMT4" ShapeID="_x0000_i1122" DrawAspect="Content" ObjectID="_1589785584" r:id="rId223"/>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7" w:name="_Toc514673567"/>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7"/>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4673568"/>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8"/>
    </w:p>
    <w:p w14:paraId="2DD9E609" w14:textId="117BA0A6"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r w:rsidR="00FD4D09" w:rsidRPr="00B50F86">
        <w:rPr>
          <w:lang w:val="x-none"/>
        </w:rPr>
        <w:t>RemoveSmallRegion</w:t>
      </w:r>
      <w:r w:rsidR="00FD4D09">
        <w:rPr>
          <w:lang w:val="x-none"/>
        </w:rPr>
        <w:t xml:space="preserve"> </w:t>
      </w:r>
      <w:r w:rsidR="00FD4D09">
        <w:rPr>
          <w:rFonts w:hint="eastAsia"/>
          <w:lang w:val="x-none"/>
        </w:rPr>
        <w:t>方法处理之后得到右边的图像。</w:t>
      </w:r>
    </w:p>
    <w:p w14:paraId="3E72B73B" w14:textId="0ACD9036"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6CBAD102" w14:textId="212E7A85" w:rsidR="00A53403" w:rsidRDefault="00A53403" w:rsidP="00A53403">
      <w:pPr>
        <w:pStyle w:val="a0"/>
        <w:jc w:val="center"/>
        <w:rPr>
          <w:lang w:val="x-none"/>
        </w:rPr>
      </w:pPr>
      <w:r>
        <w:rPr>
          <w:rFonts w:hint="eastAsia"/>
          <w:lang w:val="x-none"/>
        </w:rPr>
        <w:t>图</w:t>
      </w:r>
      <w:r>
        <w:rPr>
          <w:lang w:val="x-none"/>
        </w:rPr>
        <w:t>1</w:t>
      </w:r>
      <w:r w:rsidR="00BB0486">
        <w:rPr>
          <w:lang w:val="x-none"/>
        </w:rPr>
        <w:t>5</w:t>
      </w:r>
      <w:r w:rsidR="006F5DFB">
        <w:rPr>
          <w:lang w:val="x-none"/>
        </w:rPr>
        <w:t xml:space="preserve"> </w:t>
      </w:r>
      <w:r w:rsidR="006F5DFB">
        <w:rPr>
          <w:rFonts w:hint="eastAsia"/>
          <w:lang w:val="x-none"/>
        </w:rPr>
        <w:t>去除噪点</w:t>
      </w:r>
      <w:r w:rsidR="000F3141">
        <w:rPr>
          <w:rFonts w:hint="eastAsia"/>
          <w:lang w:val="x-none"/>
        </w:rPr>
        <w:t>过程</w:t>
      </w:r>
    </w:p>
    <w:p w14:paraId="0B222C54" w14:textId="77777777" w:rsidR="00A53403" w:rsidRDefault="00A53403" w:rsidP="00A30E18">
      <w:pPr>
        <w:ind w:firstLine="420"/>
        <w:jc w:val="center"/>
        <w:rPr>
          <w:lang w:val="x-none"/>
        </w:rPr>
      </w:pP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9" w:name="_Toc514673569"/>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9"/>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35BC444C" w:rsidR="00C6351A" w:rsidRDefault="000A466C" w:rsidP="00C6351A">
      <w:pPr>
        <w:pStyle w:val="2"/>
        <w:spacing w:beforeLines="50" w:before="120" w:afterLines="50" w:after="120" w:line="360" w:lineRule="exact"/>
        <w:rPr>
          <w:rFonts w:ascii="Arial" w:eastAsia="黑体" w:hAnsi="Arial" w:cs="Arial"/>
          <w:b w:val="0"/>
          <w:i w:val="0"/>
        </w:rPr>
      </w:pPr>
      <w:bookmarkStart w:id="80" w:name="_Toc514673570"/>
      <w:bookmarkEnd w:id="66"/>
      <w:bookmarkEnd w:id="67"/>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80"/>
    </w:p>
    <w:p w14:paraId="5729F98E" w14:textId="3061166E"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17A64E2F" w14:textId="77777777" w:rsidR="00777856" w:rsidRDefault="00777856" w:rsidP="005954CD">
      <w:pPr>
        <w:spacing w:line="360" w:lineRule="exact"/>
        <w:ind w:firstLine="420"/>
        <w:rPr>
          <w:lang w:val="x-none"/>
        </w:rPr>
      </w:pPr>
    </w:p>
    <w:p w14:paraId="256AF2FC" w14:textId="64846017"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1" w:name="_Toc249606357"/>
      <w:bookmarkStart w:id="82" w:name="_Toc255729466"/>
      <w:bookmarkStart w:id="83" w:name="_Toc261510891"/>
      <w:bookmarkStart w:id="84" w:name="_Toc514673571"/>
      <w:r>
        <w:rPr>
          <w:rFonts w:ascii="Times New Roman" w:hAnsi="Times New Roman"/>
          <w:b w:val="0"/>
          <w:sz w:val="21"/>
          <w:szCs w:val="21"/>
        </w:rPr>
        <w:lastRenderedPageBreak/>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1"/>
      <w:bookmarkEnd w:id="82"/>
      <w:bookmarkEnd w:id="83"/>
      <w:r w:rsidR="00087108">
        <w:rPr>
          <w:rFonts w:ascii="Times New Roman" w:hAnsi="Times New Roman" w:hint="eastAsia"/>
          <w:b w:val="0"/>
          <w:sz w:val="21"/>
          <w:szCs w:val="21"/>
          <w:lang w:eastAsia="zh-CN"/>
        </w:rPr>
        <w:t>模型</w:t>
      </w:r>
      <w:r w:rsidR="00841AA6">
        <w:rPr>
          <w:rFonts w:cs="Arial" w:hint="eastAsia"/>
          <w:b w:val="0"/>
          <w:sz w:val="21"/>
          <w:szCs w:val="21"/>
          <w:lang w:eastAsia="zh-CN"/>
        </w:rPr>
        <w:t>深度</w:t>
      </w:r>
      <w:r w:rsidR="004D4A53">
        <w:rPr>
          <w:rFonts w:cs="Arial" w:hint="eastAsia"/>
          <w:b w:val="0"/>
          <w:sz w:val="21"/>
          <w:szCs w:val="21"/>
          <w:lang w:eastAsia="zh-CN"/>
        </w:rPr>
        <w:t>选择</w:t>
      </w:r>
      <w:bookmarkEnd w:id="84"/>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6D03C559"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r w:rsidRPr="00EC5AC9">
        <w:rPr>
          <w:rFonts w:hint="eastAsia"/>
          <w:lang w:val="x-none"/>
        </w:rPr>
        <w:t>Dropout</w:t>
      </w:r>
      <w:r w:rsidR="00902880">
        <w:rPr>
          <w:lang w:val="x-none"/>
        </w:rPr>
        <w:t xml:space="preserve"> </w:t>
      </w:r>
      <w:r>
        <w:rPr>
          <w:rFonts w:ascii="宋体" w:hAnsi="宋体" w:hint="eastAsia"/>
        </w:rPr>
        <w:t>层，</w:t>
      </w:r>
      <w:r w:rsidR="0018524C">
        <w:rPr>
          <w:rFonts w:ascii="宋体" w:hAnsi="宋体" w:hint="eastAsia"/>
        </w:rPr>
        <w:t>使用</w:t>
      </w:r>
      <w:r w:rsidR="0018524C" w:rsidRPr="00EC5AC9">
        <w:rPr>
          <w:rFonts w:hint="eastAsia"/>
          <w:lang w:val="x-none"/>
        </w:rPr>
        <w:t>Nadam</w:t>
      </w:r>
      <w:r w:rsidR="00902880">
        <w:rPr>
          <w:lang w:val="x-none"/>
        </w:rPr>
        <w:t xml:space="preserve"> </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04CF6C56" w:rsidR="00841AA6" w:rsidRPr="007E2D01" w:rsidRDefault="00841AA6" w:rsidP="00841AA6">
      <w:pPr>
        <w:spacing w:line="360" w:lineRule="exact"/>
        <w:jc w:val="center"/>
        <w:rPr>
          <w:rFonts w:ascii="宋体" w:hAnsi="宋体" w:cs="Arial"/>
          <w:sz w:val="18"/>
          <w:szCs w:val="18"/>
          <w:lang w:val="pt-BR"/>
        </w:rPr>
      </w:pP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453D9323" w14:textId="0ECDC7C8" w:rsidR="00462DCB" w:rsidRDefault="00462DCB" w:rsidP="00462DCB">
      <w:pPr>
        <w:pStyle w:val="a0"/>
        <w:jc w:val="center"/>
        <w:rPr>
          <w:lang w:val="x-none"/>
        </w:rPr>
      </w:pPr>
      <w:bookmarkStart w:id="85" w:name="_Toc249606359"/>
      <w:bookmarkStart w:id="86" w:name="_Toc255729468"/>
      <w:bookmarkStart w:id="87" w:name="_Toc261510893"/>
      <w:r>
        <w:rPr>
          <w:rFonts w:hint="eastAsia"/>
          <w:lang w:val="x-none"/>
        </w:rPr>
        <w:t>表格</w:t>
      </w:r>
      <w:r w:rsidR="00A50C98">
        <w:rPr>
          <w:lang w:val="x-none"/>
        </w:rPr>
        <w:t>2</w:t>
      </w:r>
      <w:r w:rsidR="00634B61">
        <w:rPr>
          <w:lang w:val="x-none"/>
        </w:rPr>
        <w:t xml:space="preserve"> </w:t>
      </w:r>
      <w:r w:rsidR="00634B61">
        <w:rPr>
          <w:rFonts w:ascii="宋体" w:hAnsi="宋体" w:cs="Arial" w:hint="eastAsia"/>
          <w:sz w:val="18"/>
          <w:szCs w:val="18"/>
          <w:lang w:val="pt-BR"/>
        </w:rPr>
        <w:t>一般建筑5层模型部分</w:t>
      </w:r>
      <w:r w:rsidR="00634B61" w:rsidRPr="007E2D01">
        <w:rPr>
          <w:rFonts w:ascii="宋体" w:hAnsi="宋体" w:cs="Arial"/>
          <w:sz w:val="18"/>
          <w:szCs w:val="18"/>
          <w:lang w:val="pt-BR"/>
        </w:rPr>
        <w:t>数据列表</w:t>
      </w:r>
    </w:p>
    <w:p w14:paraId="7A755B30" w14:textId="77777777" w:rsidR="00841AA6" w:rsidRDefault="00841AA6" w:rsidP="00841AA6">
      <w:pPr>
        <w:rPr>
          <w:lang w:val="x-none" w:eastAsia="x-none"/>
        </w:rPr>
      </w:pPr>
    </w:p>
    <w:p w14:paraId="03383541" w14:textId="4DCAC065" w:rsidR="00841AA6"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89822" cy="2978303"/>
                    </a:xfrm>
                    <a:prstGeom prst="rect">
                      <a:avLst/>
                    </a:prstGeom>
                  </pic:spPr>
                </pic:pic>
              </a:graphicData>
            </a:graphic>
          </wp:inline>
        </w:drawing>
      </w:r>
    </w:p>
    <w:p w14:paraId="5C94A2FE" w14:textId="1A47ECA1" w:rsidR="00902880" w:rsidRDefault="00902880" w:rsidP="00902880">
      <w:pPr>
        <w:pStyle w:val="a0"/>
        <w:jc w:val="center"/>
        <w:rPr>
          <w:lang w:val="x-none"/>
        </w:rPr>
      </w:pPr>
      <w:r>
        <w:rPr>
          <w:rFonts w:hint="eastAsia"/>
          <w:lang w:val="x-none"/>
        </w:rPr>
        <w:t>图</w:t>
      </w:r>
      <w:r>
        <w:rPr>
          <w:lang w:val="x-none"/>
        </w:rPr>
        <w:t>1</w:t>
      </w:r>
      <w:r w:rsidR="00BB0486">
        <w:rPr>
          <w:lang w:val="x-none"/>
        </w:rPr>
        <w:t>6</w:t>
      </w:r>
      <w:r w:rsidR="00282311">
        <w:rPr>
          <w:lang w:val="x-none"/>
        </w:rPr>
        <w:t xml:space="preserve"> </w:t>
      </w:r>
      <w:r w:rsidR="00282311">
        <w:rPr>
          <w:rFonts w:hint="eastAsia"/>
          <w:lang w:val="x-none"/>
        </w:rPr>
        <w:t>训练评分随</w:t>
      </w:r>
      <w:r w:rsidR="00282311">
        <w:rPr>
          <w:rFonts w:hint="eastAsia"/>
          <w:lang w:val="x-none"/>
        </w:rPr>
        <w:t>epoch</w:t>
      </w:r>
      <w:r w:rsidR="00282311">
        <w:rPr>
          <w:lang w:val="x-none"/>
        </w:rPr>
        <w:t xml:space="preserve"> </w:t>
      </w:r>
      <w:r w:rsidR="00282311">
        <w:rPr>
          <w:rFonts w:hint="eastAsia"/>
          <w:lang w:val="x-none"/>
        </w:rPr>
        <w:t>变化图</w:t>
      </w:r>
    </w:p>
    <w:p w14:paraId="7643B662" w14:textId="77777777" w:rsidR="00902880" w:rsidRPr="00A001E2" w:rsidRDefault="00902880" w:rsidP="00841AA6">
      <w:pPr>
        <w:jc w:val="right"/>
        <w:rPr>
          <w:lang w:val="x-none" w:eastAsia="x-none"/>
        </w:rPr>
      </w:pP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5"/>
    <w:bookmarkEnd w:id="86"/>
    <w:bookmarkEnd w:id="87"/>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17C5916"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r w:rsidRPr="00EC5AC9">
        <w:rPr>
          <w:rFonts w:hint="eastAsia"/>
          <w:lang w:val="x-none"/>
        </w:rPr>
        <w:t>Dropout</w:t>
      </w:r>
      <w:r w:rsidR="002405F2">
        <w:rPr>
          <w:lang w:val="x-none"/>
        </w:rPr>
        <w:t xml:space="preserve"> </w:t>
      </w:r>
      <w:r>
        <w:rPr>
          <w:rFonts w:ascii="宋体" w:hAnsi="宋体" w:hint="eastAsia"/>
        </w:rPr>
        <w:t xml:space="preserve">层， </w:t>
      </w:r>
      <w:r w:rsidRPr="00EC5AC9">
        <w:rPr>
          <w:rFonts w:hint="eastAsia"/>
          <w:lang w:val="x-none"/>
        </w:rPr>
        <w:t>Nadam</w:t>
      </w:r>
      <w:r w:rsidR="002405F2">
        <w:rPr>
          <w:lang w:val="x-none"/>
        </w:rPr>
        <w:t xml:space="preserve"> </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w:t>
      </w:r>
      <w:r w:rsidR="00841AA6">
        <w:rPr>
          <w:rFonts w:ascii="宋体" w:hAnsi="宋体" w:hint="eastAsia"/>
        </w:rPr>
        <w:lastRenderedPageBreak/>
        <w:t>型效果为例，损失率、正确率、验证集损失率、验证集正确率如下列表所示。</w:t>
      </w:r>
    </w:p>
    <w:p w14:paraId="4101F900" w14:textId="427FE450" w:rsidR="00841AA6" w:rsidRPr="007E2D01" w:rsidRDefault="00841AA6" w:rsidP="00841AA6">
      <w:pPr>
        <w:spacing w:line="360" w:lineRule="exact"/>
        <w:jc w:val="center"/>
        <w:rPr>
          <w:rFonts w:ascii="宋体" w:hAnsi="宋体" w:cs="Arial"/>
          <w:sz w:val="18"/>
          <w:szCs w:val="18"/>
          <w:lang w:val="pt-BR"/>
        </w:rPr>
      </w:pP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617A5887" w14:textId="550855C8" w:rsidR="00462DCB" w:rsidRDefault="00462DCB" w:rsidP="00462DCB">
      <w:pPr>
        <w:pStyle w:val="a0"/>
        <w:jc w:val="center"/>
        <w:rPr>
          <w:lang w:val="x-none"/>
        </w:rPr>
      </w:pPr>
      <w:r>
        <w:rPr>
          <w:rFonts w:hint="eastAsia"/>
          <w:lang w:val="x-none"/>
        </w:rPr>
        <w:t>表格</w:t>
      </w:r>
      <w:r w:rsidR="00A50C98">
        <w:rPr>
          <w:lang w:val="x-none"/>
        </w:rPr>
        <w:t>3</w:t>
      </w:r>
      <w:r w:rsidR="000E476F">
        <w:rPr>
          <w:lang w:val="x-none"/>
        </w:rPr>
        <w:t xml:space="preserve"> </w:t>
      </w:r>
      <w:r w:rsidR="000E476F">
        <w:rPr>
          <w:rFonts w:ascii="宋体" w:hAnsi="宋体" w:cs="Arial" w:hint="eastAsia"/>
          <w:sz w:val="18"/>
          <w:szCs w:val="18"/>
          <w:lang w:val="pt-BR"/>
        </w:rPr>
        <w:t>一般建筑</w:t>
      </w:r>
      <w:r w:rsidR="000E476F">
        <w:rPr>
          <w:rFonts w:ascii="宋体" w:hAnsi="宋体" w:cs="Arial"/>
          <w:sz w:val="18"/>
          <w:szCs w:val="18"/>
          <w:lang w:val="pt-BR"/>
        </w:rPr>
        <w:t>6</w:t>
      </w:r>
      <w:r w:rsidR="000E476F">
        <w:rPr>
          <w:rFonts w:ascii="宋体" w:hAnsi="宋体" w:cs="Arial" w:hint="eastAsia"/>
          <w:sz w:val="18"/>
          <w:szCs w:val="18"/>
          <w:lang w:val="pt-BR"/>
        </w:rPr>
        <w:t>层模型部分</w:t>
      </w:r>
      <w:r w:rsidR="000E476F" w:rsidRPr="007E2D01">
        <w:rPr>
          <w:rFonts w:ascii="宋体" w:hAnsi="宋体" w:cs="Arial"/>
          <w:sz w:val="18"/>
          <w:szCs w:val="18"/>
          <w:lang w:val="pt-BR"/>
        </w:rPr>
        <w:t>数据列表</w:t>
      </w:r>
    </w:p>
    <w:p w14:paraId="70B9A798" w14:textId="77777777" w:rsidR="00555F6B" w:rsidRDefault="00555F6B" w:rsidP="00BA605E">
      <w:pPr>
        <w:pStyle w:val="a0"/>
        <w:ind w:firstLine="0"/>
        <w:rPr>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b w:val="0"/>
          <w:sz w:val="21"/>
          <w:szCs w:val="21"/>
          <w:lang w:eastAsia="zh-CN"/>
        </w:rPr>
      </w:pPr>
      <w:bookmarkStart w:id="88" w:name="_Toc514673572"/>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bookmarkEnd w:id="88"/>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1BCED0D3" w:rsidR="00BA605E" w:rsidRDefault="00BA605E" w:rsidP="00BA605E">
      <w:pPr>
        <w:pStyle w:val="a0"/>
        <w:jc w:val="center"/>
        <w:rPr>
          <w:lang w:val="x-none" w:eastAsia="x-none"/>
        </w:rPr>
      </w:pPr>
      <w:r>
        <w:rPr>
          <w:noProof/>
        </w:rPr>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3F973A13" w14:textId="20713529" w:rsidR="006C5ACB" w:rsidRDefault="006C5ACB" w:rsidP="006C5ACB">
      <w:pPr>
        <w:pStyle w:val="a0"/>
        <w:jc w:val="center"/>
        <w:rPr>
          <w:lang w:val="x-none"/>
        </w:rPr>
      </w:pPr>
      <w:r>
        <w:rPr>
          <w:rFonts w:hint="eastAsia"/>
          <w:lang w:val="x-none"/>
        </w:rPr>
        <w:t>图</w:t>
      </w:r>
      <w:r>
        <w:rPr>
          <w:lang w:val="x-none"/>
        </w:rPr>
        <w:t>1</w:t>
      </w:r>
      <w:r w:rsidR="00BB0486">
        <w:rPr>
          <w:lang w:val="x-none"/>
        </w:rPr>
        <w:t>7</w:t>
      </w:r>
      <w:r w:rsidR="002030A3">
        <w:rPr>
          <w:lang w:val="x-none"/>
        </w:rPr>
        <w:t xml:space="preserve"> </w:t>
      </w:r>
      <w:r w:rsidR="002030A3">
        <w:rPr>
          <w:rFonts w:hint="eastAsia"/>
          <w:lang w:val="x-none"/>
        </w:rPr>
        <w:t>不同优化器效果对比</w:t>
      </w:r>
    </w:p>
    <w:p w14:paraId="682DF60F" w14:textId="77777777" w:rsidR="006C5ACB" w:rsidRPr="00412068" w:rsidRDefault="006C5ACB" w:rsidP="00BA605E">
      <w:pPr>
        <w:pStyle w:val="a0"/>
        <w:jc w:val="center"/>
        <w:rPr>
          <w:lang w:val="x-none" w:eastAsia="x-none"/>
        </w:rPr>
      </w:pPr>
    </w:p>
    <w:p w14:paraId="2C92C506" w14:textId="77777777" w:rsidR="00BA605E" w:rsidRDefault="00BA605E" w:rsidP="00BA605E">
      <w:pPr>
        <w:ind w:firstLine="420"/>
        <w:rPr>
          <w:lang w:val="x-none"/>
        </w:rPr>
      </w:pPr>
      <w:r>
        <w:rPr>
          <w:lang w:val="x-none"/>
        </w:rPr>
        <w:t>tran</w:t>
      </w:r>
      <w:r>
        <w:rPr>
          <w:rFonts w:hint="eastAsia"/>
          <w:lang w:val="x-none"/>
        </w:rPr>
        <w:t>_N</w:t>
      </w:r>
      <w:r>
        <w:rPr>
          <w:lang w:val="x-none"/>
        </w:rPr>
        <w:t>adam</w:t>
      </w:r>
      <w:r>
        <w:rPr>
          <w:rFonts w:hint="eastAsia"/>
          <w:lang w:val="x-none"/>
        </w:rPr>
        <w:t>、</w:t>
      </w:r>
      <w:r>
        <w:rPr>
          <w:lang w:val="x-none"/>
        </w:rPr>
        <w:t>tran</w:t>
      </w:r>
      <w:r>
        <w:rPr>
          <w:rFonts w:hint="eastAsia"/>
          <w:lang w:val="x-none"/>
        </w:rPr>
        <w:t>_adadelta</w:t>
      </w:r>
      <w:r>
        <w:rPr>
          <w:rFonts w:hint="eastAsia"/>
          <w:lang w:val="x-none"/>
        </w:rPr>
        <w:t>、</w:t>
      </w:r>
      <w:r>
        <w:rPr>
          <w:lang w:val="x-none"/>
        </w:rPr>
        <w:t>tran</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_adadelta</w:t>
      </w:r>
      <w:r>
        <w:rPr>
          <w:rFonts w:hint="eastAsia"/>
          <w:lang w:val="x-none"/>
        </w:rPr>
        <w:t>、</w:t>
      </w:r>
      <w:r>
        <w:rPr>
          <w:lang w:val="x-none"/>
        </w:rPr>
        <w:t>val</w:t>
      </w:r>
      <w:r>
        <w:rPr>
          <w:rFonts w:hint="eastAsia"/>
          <w:lang w:val="x-none"/>
        </w:rPr>
        <w:t xml:space="preserve"> 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的收敛速度快而</w:t>
      </w:r>
      <w:r>
        <w:rPr>
          <w:rFonts w:hint="eastAsia"/>
          <w:lang w:val="x-none"/>
        </w:rPr>
        <w:lastRenderedPageBreak/>
        <w:t>且预测出的</w:t>
      </w:r>
      <w:r>
        <w:rPr>
          <w:lang w:val="x-none"/>
        </w:rPr>
        <w:t xml:space="preserve">jaccard </w:t>
      </w:r>
      <w:r>
        <w:rPr>
          <w:rFonts w:hint="eastAsia"/>
          <w:lang w:val="x-none"/>
        </w:rPr>
        <w:t>相似度高。</w:t>
      </w:r>
    </w:p>
    <w:p w14:paraId="726463EB" w14:textId="77777777" w:rsidR="00841AA6" w:rsidRDefault="00841AA6" w:rsidP="00841AA6">
      <w:pPr>
        <w:rPr>
          <w:lang w:val="x-none" w:eastAsia="x-none"/>
        </w:rPr>
      </w:pPr>
    </w:p>
    <w:p w14:paraId="105A22D0" w14:textId="6CD0C7E0" w:rsidR="00841AA6"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349C47FE" w14:textId="6553405D" w:rsidR="006C5ACB" w:rsidRDefault="006C5ACB" w:rsidP="006C5ACB">
      <w:pPr>
        <w:pStyle w:val="a0"/>
        <w:jc w:val="center"/>
        <w:rPr>
          <w:lang w:val="x-none"/>
        </w:rPr>
      </w:pPr>
      <w:r>
        <w:rPr>
          <w:rFonts w:hint="eastAsia"/>
          <w:lang w:val="x-none"/>
        </w:rPr>
        <w:t>（图</w:t>
      </w:r>
      <w:r>
        <w:rPr>
          <w:lang w:val="x-none"/>
        </w:rPr>
        <w:t>1</w:t>
      </w:r>
      <w:r w:rsidR="00BB0486">
        <w:rPr>
          <w:lang w:val="x-none"/>
        </w:rPr>
        <w:t>8</w:t>
      </w:r>
      <w:r>
        <w:rPr>
          <w:rFonts w:hint="eastAsia"/>
          <w:lang w:val="x-none"/>
        </w:rPr>
        <w:t>）</w:t>
      </w:r>
    </w:p>
    <w:p w14:paraId="2090C26E" w14:textId="77777777" w:rsidR="006C5ACB" w:rsidRPr="00A001E2" w:rsidRDefault="006C5ACB" w:rsidP="00841AA6">
      <w:pPr>
        <w:jc w:val="center"/>
        <w:rPr>
          <w:lang w:val="x-none" w:eastAsia="x-none"/>
        </w:rPr>
      </w:pP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9" w:name="_Toc514673573"/>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89"/>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lastRenderedPageBreak/>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400390" cy="3287372"/>
                    </a:xfrm>
                    <a:prstGeom prst="rect">
                      <a:avLst/>
                    </a:prstGeom>
                  </pic:spPr>
                </pic:pic>
              </a:graphicData>
            </a:graphic>
          </wp:inline>
        </w:drawing>
      </w:r>
    </w:p>
    <w:p w14:paraId="38E73B71" w14:textId="6A8F7730" w:rsidR="00FE719B" w:rsidRDefault="00FE719B" w:rsidP="00FE719B">
      <w:pPr>
        <w:pStyle w:val="a0"/>
        <w:jc w:val="center"/>
        <w:rPr>
          <w:lang w:val="x-none"/>
        </w:rPr>
      </w:pPr>
      <w:r>
        <w:rPr>
          <w:rFonts w:hint="eastAsia"/>
          <w:lang w:val="x-none"/>
        </w:rPr>
        <w:t>图</w:t>
      </w:r>
      <w:r>
        <w:rPr>
          <w:lang w:val="x-none"/>
        </w:rPr>
        <w:t>1</w:t>
      </w:r>
      <w:r w:rsidR="00BB0486">
        <w:rPr>
          <w:lang w:val="x-none"/>
        </w:rPr>
        <w:t>9</w:t>
      </w:r>
      <w:r w:rsidR="0004567E">
        <w:rPr>
          <w:lang w:val="x-none"/>
        </w:rPr>
        <w:t xml:space="preserve"> </w:t>
      </w:r>
      <w:r w:rsidR="0004567E">
        <w:rPr>
          <w:rFonts w:hint="eastAsia"/>
          <w:lang w:val="x-none"/>
        </w:rPr>
        <w:t>深度为</w:t>
      </w:r>
      <w:r w:rsidR="0004567E">
        <w:rPr>
          <w:lang w:val="x-none"/>
        </w:rPr>
        <w:t>5</w:t>
      </w:r>
      <w:r w:rsidR="0004567E">
        <w:rPr>
          <w:rFonts w:hint="eastAsia"/>
          <w:lang w:val="x-none"/>
        </w:rPr>
        <w:t>且有</w:t>
      </w:r>
      <w:r w:rsidR="0004567E">
        <w:rPr>
          <w:rFonts w:hint="eastAsia"/>
          <w:lang w:val="x-none"/>
        </w:rPr>
        <w:t>Dropout</w:t>
      </w:r>
      <w:r w:rsidR="0004567E">
        <w:rPr>
          <w:lang w:val="x-none"/>
        </w:rPr>
        <w:t xml:space="preserve"> </w:t>
      </w:r>
      <w:r w:rsidR="0004567E">
        <w:rPr>
          <w:rFonts w:hint="eastAsia"/>
          <w:lang w:val="x-none"/>
        </w:rPr>
        <w:t>层的曲线图</w:t>
      </w:r>
    </w:p>
    <w:p w14:paraId="6C6B2CD4" w14:textId="77777777" w:rsidR="0080249A" w:rsidRPr="00D444D4" w:rsidRDefault="0080249A" w:rsidP="00CF2128">
      <w:pPr>
        <w:jc w:val="center"/>
        <w:rPr>
          <w:lang w:val="x-none"/>
        </w:rPr>
      </w:pPr>
    </w:p>
    <w:p w14:paraId="1F9FBE3F" w14:textId="0473EAA5"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549DF0A5" w14:textId="7DB94CAB" w:rsidR="00FE719B" w:rsidRDefault="00FE719B" w:rsidP="00FE719B">
      <w:pPr>
        <w:pStyle w:val="a0"/>
        <w:jc w:val="center"/>
        <w:rPr>
          <w:lang w:val="x-none"/>
        </w:rPr>
      </w:pPr>
      <w:r>
        <w:rPr>
          <w:rFonts w:hint="eastAsia"/>
          <w:lang w:val="x-none"/>
        </w:rPr>
        <w:t>图</w:t>
      </w:r>
      <w:r w:rsidR="00BB0486">
        <w:rPr>
          <w:lang w:val="x-none"/>
        </w:rPr>
        <w:t>20</w:t>
      </w:r>
      <w:r w:rsidR="0004567E">
        <w:rPr>
          <w:lang w:val="x-none"/>
        </w:rPr>
        <w:t xml:space="preserve"> </w:t>
      </w:r>
      <w:r w:rsidR="0004567E">
        <w:rPr>
          <w:rFonts w:hint="eastAsia"/>
          <w:lang w:val="x-none"/>
        </w:rPr>
        <w:t>深度为</w:t>
      </w:r>
      <w:r w:rsidR="0004567E">
        <w:rPr>
          <w:lang w:val="x-none"/>
        </w:rPr>
        <w:t>5</w:t>
      </w:r>
      <w:r w:rsidR="0004567E">
        <w:rPr>
          <w:rFonts w:hint="eastAsia"/>
          <w:lang w:val="x-none"/>
        </w:rPr>
        <w:t>无</w:t>
      </w:r>
      <w:r w:rsidR="0004567E">
        <w:rPr>
          <w:rFonts w:hint="eastAsia"/>
          <w:lang w:val="x-none"/>
        </w:rPr>
        <w:t>Dropout</w:t>
      </w:r>
      <w:r w:rsidR="0004567E">
        <w:rPr>
          <w:lang w:val="x-none"/>
        </w:rPr>
        <w:t xml:space="preserve"> </w:t>
      </w:r>
      <w:r w:rsidR="0004567E">
        <w:rPr>
          <w:rFonts w:hint="eastAsia"/>
          <w:lang w:val="x-none"/>
        </w:rPr>
        <w:t>层的曲线图</w:t>
      </w:r>
    </w:p>
    <w:p w14:paraId="6DFD60F4" w14:textId="77777777" w:rsidR="00FE719B" w:rsidRDefault="00FE719B" w:rsidP="00C917DA">
      <w:pPr>
        <w:rPr>
          <w:lang w:val="x-none" w:eastAsia="x-none"/>
        </w:rPr>
      </w:pPr>
    </w:p>
    <w:p w14:paraId="166DA167" w14:textId="2418D747" w:rsidR="0080249A" w:rsidRDefault="0080249A" w:rsidP="00C917DA">
      <w:pPr>
        <w:rPr>
          <w:lang w:val="x-none" w:eastAsia="x-none"/>
        </w:rPr>
      </w:pPr>
    </w:p>
    <w:p w14:paraId="6807976E" w14:textId="574BA1A7" w:rsidR="002E6575" w:rsidRDefault="002E6575" w:rsidP="00C917DA">
      <w:pPr>
        <w:rPr>
          <w:lang w:val="x-none" w:eastAsia="x-none"/>
        </w:rPr>
      </w:pPr>
    </w:p>
    <w:p w14:paraId="0B855E2F" w14:textId="1CC3E687" w:rsidR="002E6575" w:rsidRDefault="002E6575" w:rsidP="00C917DA">
      <w:pPr>
        <w:rPr>
          <w:lang w:val="x-none" w:eastAsia="x-none"/>
        </w:rPr>
      </w:pPr>
    </w:p>
    <w:p w14:paraId="226F9B3E" w14:textId="77777777" w:rsidR="002E6575" w:rsidRDefault="002E6575" w:rsidP="00C917DA">
      <w:pPr>
        <w:rPr>
          <w:lang w:val="x-none" w:eastAsia="x-none"/>
        </w:rPr>
      </w:pPr>
    </w:p>
    <w:p w14:paraId="0057A258" w14:textId="5080E4DA"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0" w:name="_Toc261510889"/>
      <w:bookmarkStart w:id="91" w:name="_Toc514673574"/>
      <w:r w:rsidRPr="00F854A3">
        <w:rPr>
          <w:rFonts w:eastAsia="黑体"/>
          <w:b w:val="0"/>
          <w:i w:val="0"/>
        </w:rPr>
        <w:lastRenderedPageBreak/>
        <w:t>4</w:t>
      </w:r>
      <w:r w:rsidRPr="00EE3938">
        <w:rPr>
          <w:rFonts w:ascii="Arial" w:eastAsia="黑体" w:hAnsi="Arial" w:cs="Arial"/>
          <w:b w:val="0"/>
          <w:i w:val="0"/>
        </w:rPr>
        <w:t xml:space="preserve">  </w:t>
      </w:r>
      <w:bookmarkEnd w:id="90"/>
      <w:r w:rsidR="00EC6117">
        <w:rPr>
          <w:rFonts w:ascii="Arial" w:eastAsia="黑体" w:hAnsi="Arial" w:cs="Arial" w:hint="eastAsia"/>
          <w:b w:val="0"/>
          <w:i w:val="0"/>
          <w:lang w:eastAsia="zh-CN"/>
        </w:rPr>
        <w:t>结果分析和讨论</w:t>
      </w:r>
      <w:bookmarkEnd w:id="91"/>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2" w:name="_Toc261510890"/>
      <w:bookmarkStart w:id="93" w:name="_Toc514673575"/>
      <w:r w:rsidRPr="00F854A3">
        <w:rPr>
          <w:rFonts w:eastAsia="黑体"/>
          <w:b w:val="0"/>
          <w:i w:val="0"/>
        </w:rPr>
        <w:t>4.1</w:t>
      </w:r>
      <w:bookmarkStart w:id="94" w:name="直接计算生成函数法数据处理过程举例"/>
      <w:bookmarkEnd w:id="92"/>
      <w:r w:rsidR="004A3E48" w:rsidRPr="004A3E48">
        <w:rPr>
          <w:rFonts w:ascii="Arial" w:eastAsia="黑体" w:hAnsi="Arial" w:cs="Arial" w:hint="eastAsia"/>
          <w:b w:val="0"/>
          <w:i w:val="0"/>
        </w:rPr>
        <w:t>一般建筑预测结果</w:t>
      </w:r>
      <w:bookmarkEnd w:id="93"/>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r w:rsidR="00595F09">
        <w:rPr>
          <w:rFonts w:hint="eastAsia"/>
          <w:lang w:val="x-none"/>
        </w:rPr>
        <w:t>N</w:t>
      </w:r>
      <w:r w:rsidR="00595F09">
        <w:rPr>
          <w:lang w:val="x-none"/>
        </w:rPr>
        <w:t>a</w:t>
      </w:r>
      <w:r w:rsidR="00595F09">
        <w:rPr>
          <w:rFonts w:hint="eastAsia"/>
          <w:lang w:val="x-none"/>
        </w:rPr>
        <w:t>dam</w:t>
      </w:r>
      <w:r w:rsidR="00595F09">
        <w:rPr>
          <w:lang w:val="x-none"/>
        </w:rPr>
        <w:t xml:space="preserve"> </w:t>
      </w:r>
      <w:r w:rsidR="00595F09">
        <w:rPr>
          <w:rFonts w:hint="eastAsia"/>
          <w:lang w:val="x-none"/>
        </w:rPr>
        <w:t>优化器，</w:t>
      </w:r>
      <w:r w:rsidR="000D4FF3" w:rsidRPr="000D4FF3">
        <w:rPr>
          <w:lang w:val="x-none"/>
        </w:rPr>
        <w:t>he_uniform</w:t>
      </w:r>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58704" cy="1722704"/>
                    </a:xfrm>
                    <a:prstGeom prst="rect">
                      <a:avLst/>
                    </a:prstGeom>
                  </pic:spPr>
                </pic:pic>
              </a:graphicData>
            </a:graphic>
          </wp:inline>
        </w:drawing>
      </w:r>
    </w:p>
    <w:p w14:paraId="0785F4F4" w14:textId="4262F45A" w:rsidR="00AC70AB"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302976" cy="1819478"/>
                    </a:xfrm>
                    <a:prstGeom prst="rect">
                      <a:avLst/>
                    </a:prstGeom>
                  </pic:spPr>
                </pic:pic>
              </a:graphicData>
            </a:graphic>
          </wp:inline>
        </w:drawing>
      </w:r>
    </w:p>
    <w:p w14:paraId="3FBA293F" w14:textId="79810742" w:rsidR="00DF71C4" w:rsidRDefault="00DF71C4" w:rsidP="00DF71C4">
      <w:pPr>
        <w:pStyle w:val="a0"/>
        <w:jc w:val="center"/>
        <w:rPr>
          <w:lang w:val="x-none"/>
        </w:rPr>
      </w:pPr>
      <w:r>
        <w:rPr>
          <w:rFonts w:hint="eastAsia"/>
          <w:lang w:val="x-none"/>
        </w:rPr>
        <w:t>图</w:t>
      </w:r>
      <w:r>
        <w:rPr>
          <w:lang w:val="x-none"/>
        </w:rPr>
        <w:t>2</w:t>
      </w:r>
      <w:r w:rsidR="00BB0486">
        <w:rPr>
          <w:lang w:val="x-none"/>
        </w:rPr>
        <w:t>1</w:t>
      </w:r>
      <w:r w:rsidR="00EE47CD">
        <w:rPr>
          <w:lang w:val="x-none"/>
        </w:rPr>
        <w:t xml:space="preserve"> </w:t>
      </w:r>
      <w:r w:rsidR="00EE47CD">
        <w:rPr>
          <w:rFonts w:hint="eastAsia"/>
          <w:lang w:val="x-none"/>
        </w:rPr>
        <w:t>一般建筑训练效果</w:t>
      </w:r>
    </w:p>
    <w:p w14:paraId="6944E600" w14:textId="77777777" w:rsidR="00DF71C4" w:rsidRPr="008A1B31" w:rsidRDefault="00DF71C4" w:rsidP="00F02D81">
      <w:pPr>
        <w:ind w:firstLine="412"/>
        <w:jc w:val="center"/>
        <w:rPr>
          <w:lang w:val="x-none"/>
        </w:rPr>
      </w:pPr>
    </w:p>
    <w:p w14:paraId="05DC1F4D" w14:textId="3062531C" w:rsidR="007B6563" w:rsidRDefault="002E5688" w:rsidP="007B656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r w:rsidR="007B6563">
        <w:rPr>
          <w:rFonts w:ascii="宋体" w:hAnsi="宋体" w:hint="eastAsia"/>
        </w:rPr>
        <w:t>，如下图标注所示：</w:t>
      </w:r>
    </w:p>
    <w:p w14:paraId="34821F37" w14:textId="3062531C" w:rsidR="007B6563" w:rsidRDefault="00E6352D" w:rsidP="007B6563">
      <w:pPr>
        <w:ind w:firstLine="412"/>
        <w:jc w:val="center"/>
        <w:rPr>
          <w:lang w:val="x-none"/>
        </w:rPr>
      </w:pPr>
      <w:r>
        <w:rPr>
          <w:noProof/>
        </w:rPr>
        <w:lastRenderedPageBreak/>
        <w:drawing>
          <wp:inline distT="0" distB="0" distL="0" distR="0" wp14:anchorId="0F7F1430" wp14:editId="0895B9BB">
            <wp:extent cx="5252400" cy="1732072"/>
            <wp:effectExtent l="0" t="0" r="5715"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52400" cy="1732072"/>
                    </a:xfrm>
                    <a:prstGeom prst="rect">
                      <a:avLst/>
                    </a:prstGeom>
                    <a:noFill/>
                    <a:ln>
                      <a:noFill/>
                    </a:ln>
                  </pic:spPr>
                </pic:pic>
              </a:graphicData>
            </a:graphic>
          </wp:inline>
        </w:drawing>
      </w:r>
      <w:r w:rsidRPr="00E6352D">
        <w:t xml:space="preserve"> </w:t>
      </w:r>
    </w:p>
    <w:p w14:paraId="4795EA0E" w14:textId="1FF3EDCD" w:rsidR="005A69E8" w:rsidRDefault="005A69E8" w:rsidP="005A69E8">
      <w:pPr>
        <w:pStyle w:val="a0"/>
        <w:jc w:val="center"/>
        <w:rPr>
          <w:lang w:val="x-none"/>
        </w:rPr>
      </w:pPr>
      <w:r>
        <w:rPr>
          <w:rFonts w:hint="eastAsia"/>
          <w:lang w:val="x-none"/>
        </w:rPr>
        <w:t>图</w:t>
      </w:r>
      <w:r>
        <w:rPr>
          <w:lang w:val="x-none"/>
        </w:rPr>
        <w:t>22</w:t>
      </w:r>
      <w:r w:rsidR="00F32BAE">
        <w:rPr>
          <w:lang w:val="x-none"/>
        </w:rPr>
        <w:t xml:space="preserve"> </w:t>
      </w:r>
      <w:r w:rsidR="00F32BAE">
        <w:rPr>
          <w:rFonts w:hint="eastAsia"/>
          <w:lang w:val="x-none"/>
        </w:rPr>
        <w:t>模型对标记数据遗漏地方的补充</w:t>
      </w:r>
    </w:p>
    <w:p w14:paraId="2CE27159" w14:textId="77777777" w:rsidR="007B6563" w:rsidRDefault="007B6563" w:rsidP="007B6563">
      <w:pPr>
        <w:spacing w:line="360" w:lineRule="exact"/>
        <w:rPr>
          <w:rFonts w:ascii="宋体" w:hAnsi="宋体"/>
        </w:rPr>
      </w:pPr>
    </w:p>
    <w:p w14:paraId="2CE572C0" w14:textId="1047E067"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19F71B31" w14:textId="3695A657" w:rsidR="00D54C63" w:rsidRDefault="00D54C63" w:rsidP="00D54C63">
      <w:pPr>
        <w:spacing w:line="360" w:lineRule="exact"/>
        <w:ind w:left="405" w:firstLine="435"/>
        <w:rPr>
          <w:rFonts w:ascii="宋体" w:hAnsi="宋体"/>
        </w:rPr>
      </w:pPr>
      <w:r>
        <w:rPr>
          <w:rFonts w:ascii="宋体" w:hAnsi="宋体" w:hint="eastAsia"/>
        </w:rPr>
        <w:t>如下图所示：</w:t>
      </w:r>
    </w:p>
    <w:p w14:paraId="37DAD4E2" w14:textId="66051776" w:rsidR="00D54C63" w:rsidRDefault="00D54C63" w:rsidP="00D54C63">
      <w:pPr>
        <w:ind w:firstLine="412"/>
        <w:jc w:val="center"/>
      </w:pPr>
      <w:r w:rsidRPr="00E6352D">
        <w:t xml:space="preserve"> </w:t>
      </w:r>
    </w:p>
    <w:p w14:paraId="619D4E35" w14:textId="0EA1D54E" w:rsidR="00B9145C" w:rsidRDefault="00B9145C" w:rsidP="00D54C63">
      <w:pPr>
        <w:ind w:firstLine="412"/>
        <w:jc w:val="center"/>
        <w:rPr>
          <w:lang w:val="x-none"/>
        </w:rPr>
      </w:pPr>
      <w:r>
        <w:rPr>
          <w:noProof/>
        </w:rPr>
        <w:drawing>
          <wp:inline distT="0" distB="0" distL="0" distR="0" wp14:anchorId="1BD31E53" wp14:editId="73D1180A">
            <wp:extent cx="5501429" cy="1638066"/>
            <wp:effectExtent l="0" t="0" r="4445"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532667" cy="1647367"/>
                    </a:xfrm>
                    <a:prstGeom prst="rect">
                      <a:avLst/>
                    </a:prstGeom>
                    <a:noFill/>
                    <a:ln>
                      <a:noFill/>
                    </a:ln>
                  </pic:spPr>
                </pic:pic>
              </a:graphicData>
            </a:graphic>
          </wp:inline>
        </w:drawing>
      </w:r>
    </w:p>
    <w:p w14:paraId="574CC394" w14:textId="52E67D94" w:rsidR="00095587" w:rsidRDefault="00095587" w:rsidP="00095587">
      <w:pPr>
        <w:pStyle w:val="a0"/>
        <w:jc w:val="center"/>
        <w:rPr>
          <w:lang w:val="x-none"/>
        </w:rPr>
      </w:pPr>
      <w:r>
        <w:rPr>
          <w:rFonts w:hint="eastAsia"/>
          <w:lang w:val="x-none"/>
        </w:rPr>
        <w:t>图</w:t>
      </w:r>
      <w:r>
        <w:rPr>
          <w:lang w:val="x-none"/>
        </w:rPr>
        <w:t>2</w:t>
      </w:r>
      <w:r w:rsidR="00002C6F">
        <w:rPr>
          <w:lang w:val="x-none"/>
        </w:rPr>
        <w:t>3</w:t>
      </w:r>
      <w:r w:rsidR="00912B68">
        <w:rPr>
          <w:lang w:val="x-none"/>
        </w:rPr>
        <w:t xml:space="preserve"> </w:t>
      </w:r>
      <w:r w:rsidR="00912B68">
        <w:rPr>
          <w:rFonts w:hint="eastAsia"/>
          <w:lang w:val="x-none"/>
        </w:rPr>
        <w:t>预测图像的边缘</w:t>
      </w:r>
      <w:r w:rsidR="00C07A9B">
        <w:rPr>
          <w:rFonts w:hint="eastAsia"/>
          <w:lang w:val="x-none"/>
        </w:rPr>
        <w:t>切割问题</w:t>
      </w:r>
    </w:p>
    <w:p w14:paraId="6F1F3258" w14:textId="77777777" w:rsidR="00A2062D" w:rsidRPr="00B13113" w:rsidRDefault="00A2062D"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5" w:name="_Toc261510894"/>
      <w:bookmarkStart w:id="96" w:name="_Toc514673576"/>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5"/>
      <w:bookmarkEnd w:id="96"/>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r w:rsidR="000F7D52">
        <w:rPr>
          <w:rFonts w:hint="eastAsia"/>
          <w:lang w:val="x-none"/>
        </w:rPr>
        <w:t>softmax</w:t>
      </w:r>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7" w:name="_Toc514673577"/>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7"/>
    </w:p>
    <w:p w14:paraId="5E92DFF2" w14:textId="799FF4EF"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6C3F84" w:rsidRPr="00FD3843">
        <w:rPr>
          <w:position w:val="-6"/>
          <w:lang w:val="x-none"/>
        </w:rPr>
        <w:object w:dxaOrig="279" w:dyaOrig="320" w14:anchorId="7DE724A6">
          <v:shape id="_x0000_i1123" type="#_x0000_t75" style="width:10.2pt;height:11.8pt" o:ole="">
            <v:imagedata r:id="rId234" o:title=""/>
          </v:shape>
          <o:OLEObject Type="Embed" ProgID="Equation.DSMT4" ShapeID="_x0000_i1123" DrawAspect="Content" ObjectID="_1589785585" r:id="rId235"/>
        </w:object>
      </w:r>
      <w:r w:rsidR="00FD3843">
        <w:rPr>
          <w:rFonts w:hint="eastAsia"/>
          <w:lang w:val="x-none"/>
        </w:rPr>
        <w:t>，</w:t>
      </w:r>
      <w:r w:rsidR="0005184B" w:rsidRPr="00FD3843">
        <w:rPr>
          <w:position w:val="-14"/>
          <w:lang w:val="x-none"/>
        </w:rPr>
        <w:object w:dxaOrig="279" w:dyaOrig="440" w14:anchorId="5F1DCBB3">
          <v:shape id="_x0000_i1124" type="#_x0000_t75" style="width:10.2pt;height:15.6pt" o:ole="">
            <v:imagedata r:id="rId236" o:title=""/>
          </v:shape>
          <o:OLEObject Type="Embed" ProgID="Equation.DSMT4" ShapeID="_x0000_i1124" DrawAspect="Content" ObjectID="_1589785586" r:id="rId237"/>
        </w:object>
      </w:r>
      <w:r w:rsidR="00FD3843">
        <w:rPr>
          <w:rFonts w:hint="eastAsia"/>
          <w:lang w:val="x-none"/>
        </w:rPr>
        <w:t>表示</w:t>
      </w:r>
      <w:r w:rsidR="006C3F84" w:rsidRPr="00FD3843">
        <w:rPr>
          <w:position w:val="-6"/>
          <w:lang w:val="x-none"/>
        </w:rPr>
        <w:object w:dxaOrig="279" w:dyaOrig="320" w14:anchorId="089C5DEF">
          <v:shape id="_x0000_i1125" type="#_x0000_t75" style="width:10.2pt;height:11.8pt" o:ole="">
            <v:imagedata r:id="rId234" o:title=""/>
          </v:shape>
          <o:OLEObject Type="Embed" ProgID="Equation.DSMT4" ShapeID="_x0000_i1125" DrawAspect="Content" ObjectID="_1589785587" r:id="rId238"/>
        </w:object>
      </w:r>
      <w:r w:rsidR="00FD3843">
        <w:rPr>
          <w:rFonts w:hint="eastAsia"/>
          <w:lang w:val="x-none"/>
        </w:rPr>
        <w:t>中的第</w:t>
      </w:r>
      <w:r w:rsidR="00F164CB" w:rsidRPr="00FD3843">
        <w:rPr>
          <w:position w:val="-6"/>
          <w:lang w:val="x-none"/>
        </w:rPr>
        <w:object w:dxaOrig="160" w:dyaOrig="300" w14:anchorId="19EFCE87">
          <v:shape id="_x0000_i1126" type="#_x0000_t75" style="width:7pt;height:13.45pt" o:ole="">
            <v:imagedata r:id="rId239" o:title=""/>
          </v:shape>
          <o:OLEObject Type="Embed" ProgID="Equation.DSMT4" ShapeID="_x0000_i1126" DrawAspect="Content" ObjectID="_1589785588" r:id="rId240"/>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D8028E">
        <w:rPr>
          <w:rFonts w:hint="eastAsia"/>
          <w:lang w:val="x-none"/>
        </w:rPr>
        <w:t>。</w:t>
      </w:r>
    </w:p>
    <w:p w14:paraId="4180493A" w14:textId="53E5CA21" w:rsidR="00032E53" w:rsidRDefault="00032E53" w:rsidP="00032E53">
      <w:pPr>
        <w:pStyle w:val="MTDisplayEquation"/>
        <w:spacing w:line="240" w:lineRule="auto"/>
      </w:pPr>
      <w:r>
        <w:lastRenderedPageBreak/>
        <w:tab/>
      </w:r>
      <w:r w:rsidR="006C3F84" w:rsidRPr="00032E53">
        <w:rPr>
          <w:position w:val="-66"/>
        </w:rPr>
        <w:object w:dxaOrig="1640" w:dyaOrig="1060" w14:anchorId="162FFC69">
          <v:shape id="_x0000_i1127" type="#_x0000_t75" style="width:60.2pt;height:39.2pt" o:ole="">
            <v:imagedata r:id="rId241" o:title=""/>
          </v:shape>
          <o:OLEObject Type="Embed" ProgID="Equation.DSMT4" ShapeID="_x0000_i1127" DrawAspect="Content" ObjectID="_1589785589" r:id="rId242"/>
        </w:object>
      </w:r>
      <w:r w:rsidRPr="00032E53">
        <w:rPr>
          <w:position w:val="-66"/>
        </w:rPr>
        <w:t xml:space="preserve"> </w:t>
      </w:r>
      <w:r w:rsidRPr="00032E53">
        <w:rPr>
          <w:position w:val="-66"/>
        </w:rPr>
        <w:tab/>
      </w:r>
      <w:r w:rsidRPr="00032E53">
        <w:rPr>
          <w:position w:val="-66"/>
        </w:rPr>
        <w:fldChar w:fldCharType="begin"/>
      </w:r>
      <w:r w:rsidRPr="00032E53">
        <w:rPr>
          <w:position w:val="-66"/>
        </w:rPr>
        <w:instrText xml:space="preserve"> MACROBUTTON MTPlaceRef \* MERGEFORMAT </w:instrText>
      </w:r>
      <w:r w:rsidRPr="00032E53">
        <w:rPr>
          <w:position w:val="-66"/>
        </w:rPr>
        <w:fldChar w:fldCharType="begin"/>
      </w:r>
      <w:r w:rsidRPr="00032E53">
        <w:rPr>
          <w:position w:val="-66"/>
        </w:rPr>
        <w:instrText xml:space="preserve"> SEQ MTEqn \h \* MERGEFORMAT </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Sec \c \* Arabic \* MERGEFORMAT </w:instrText>
      </w:r>
      <w:r w:rsidRPr="00032E53">
        <w:rPr>
          <w:position w:val="-66"/>
        </w:rPr>
        <w:fldChar w:fldCharType="separate"/>
      </w:r>
      <w:r w:rsidRPr="00032E53">
        <w:rPr>
          <w:position w:val="-66"/>
        </w:rPr>
        <w:instrText>1</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Eqn \c \* Arabic \* MERGEFORMAT </w:instrText>
      </w:r>
      <w:r w:rsidRPr="00032E53">
        <w:rPr>
          <w:position w:val="-66"/>
        </w:rPr>
        <w:fldChar w:fldCharType="separate"/>
      </w:r>
      <w:r w:rsidRPr="00032E53">
        <w:rPr>
          <w:position w:val="-66"/>
        </w:rPr>
        <w:instrText>17</w:instrText>
      </w:r>
      <w:r w:rsidRPr="00032E53">
        <w:rPr>
          <w:position w:val="-66"/>
        </w:rPr>
        <w:fldChar w:fldCharType="end"/>
      </w:r>
      <w:r w:rsidRPr="00032E53">
        <w:rPr>
          <w:position w:val="-66"/>
        </w:rPr>
        <w:instrText>)</w:instrText>
      </w:r>
      <w:r w:rsidRPr="00032E53">
        <w:rPr>
          <w:position w:val="-66"/>
        </w:rPr>
        <w:fldChar w:fldCharType="end"/>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11CF894A" w:rsidR="00E009F4" w:rsidRDefault="00E009F4" w:rsidP="002355EC">
      <w:pPr>
        <w:rPr>
          <w:lang w:val="x-none"/>
        </w:rPr>
      </w:pPr>
    </w:p>
    <w:p w14:paraId="350FD5C1" w14:textId="1316B5A1" w:rsidR="00A2062D" w:rsidRDefault="00A2062D" w:rsidP="00A2062D">
      <w:pPr>
        <w:pStyle w:val="a0"/>
        <w:jc w:val="center"/>
        <w:rPr>
          <w:lang w:val="x-none"/>
        </w:rPr>
      </w:pPr>
      <w:r>
        <w:rPr>
          <w:rFonts w:hint="eastAsia"/>
          <w:lang w:val="x-none"/>
        </w:rPr>
        <w:t>图</w:t>
      </w:r>
      <w:r>
        <w:rPr>
          <w:lang w:val="x-none"/>
        </w:rPr>
        <w:t>2</w:t>
      </w:r>
      <w:r w:rsidR="00002C6F">
        <w:rPr>
          <w:lang w:val="x-none"/>
        </w:rPr>
        <w:t>4</w:t>
      </w:r>
      <w:r w:rsidR="002A19DD">
        <w:rPr>
          <w:lang w:val="x-none"/>
        </w:rPr>
        <w:t xml:space="preserve"> </w:t>
      </w:r>
      <w:r w:rsidR="002A19DD">
        <w:rPr>
          <w:rFonts w:hint="eastAsia"/>
          <w:lang w:val="x-none"/>
        </w:rPr>
        <w:t>合并单一模型效果</w:t>
      </w:r>
    </w:p>
    <w:p w14:paraId="61D29C78" w14:textId="77777777" w:rsidR="00A2062D" w:rsidRPr="002355EC" w:rsidRDefault="00A2062D"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8" w:name="_Toc514673578"/>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8"/>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3B1DDCD5"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w:t>
      </w:r>
      <w:r w:rsidR="00C319A3">
        <w:rPr>
          <w:rFonts w:ascii="宋体" w:hAnsi="宋体" w:hint="eastAsia"/>
        </w:rPr>
        <w:t>绿地</w:t>
      </w:r>
      <w:r w:rsidR="00D13A00">
        <w:rPr>
          <w:rFonts w:ascii="宋体" w:hAnsi="宋体" w:hint="eastAsia"/>
        </w:rPr>
        <w:t>、</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lastRenderedPageBreak/>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1474E4D3" w14:textId="4DDA01C0" w:rsidR="00A2062D" w:rsidRDefault="00A2062D" w:rsidP="00A2062D">
      <w:pPr>
        <w:pStyle w:val="a0"/>
        <w:jc w:val="center"/>
        <w:rPr>
          <w:lang w:val="x-none"/>
        </w:rPr>
      </w:pPr>
      <w:r>
        <w:rPr>
          <w:rFonts w:hint="eastAsia"/>
          <w:lang w:val="x-none"/>
        </w:rPr>
        <w:t>图</w:t>
      </w:r>
      <w:r>
        <w:rPr>
          <w:lang w:val="x-none"/>
        </w:rPr>
        <w:t>2</w:t>
      </w:r>
      <w:r w:rsidR="00002C6F">
        <w:rPr>
          <w:lang w:val="x-none"/>
        </w:rPr>
        <w:t>5</w:t>
      </w:r>
      <w:r w:rsidR="003A0D81">
        <w:rPr>
          <w:lang w:val="x-none"/>
        </w:rPr>
        <w:t xml:space="preserve"> </w:t>
      </w:r>
      <w:r w:rsidR="003A0D81">
        <w:rPr>
          <w:rFonts w:hint="eastAsia"/>
          <w:lang w:val="x-none"/>
        </w:rPr>
        <w:t>二分类多模型叠加效果</w:t>
      </w:r>
    </w:p>
    <w:p w14:paraId="5B7C4410" w14:textId="4D1A4DB5" w:rsidR="00AC55BE" w:rsidRDefault="00AC55BE" w:rsidP="00BD71C4">
      <w:pPr>
        <w:spacing w:line="360" w:lineRule="exact"/>
        <w:ind w:firstLineChars="200" w:firstLine="420"/>
        <w:jc w:val="left"/>
        <w:rPr>
          <w:rFonts w:ascii="宋体" w:hAnsi="宋体"/>
        </w:rPr>
      </w:pPr>
    </w:p>
    <w:p w14:paraId="27A42201" w14:textId="5A3EE0E7"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7D2F94" w:rsidRPr="00FC6827">
        <w:rPr>
          <w:rFonts w:ascii="宋体" w:hAnsi="宋体"/>
          <w:position w:val="-6"/>
        </w:rPr>
        <w:object w:dxaOrig="600" w:dyaOrig="320" w14:anchorId="55EFB869">
          <v:shape id="_x0000_i1128" type="#_x0000_t75" style="width:23.1pt;height:11.8pt" o:ole="">
            <v:imagedata r:id="rId249" o:title=""/>
          </v:shape>
          <o:OLEObject Type="Embed" ProgID="Equation.DSMT4" ShapeID="_x0000_i1128" DrawAspect="Content" ObjectID="_1589785590" r:id="rId250"/>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7D703E6E" w:rsidR="00793CFA" w:rsidRDefault="00793CFA" w:rsidP="005408B9">
      <w:pPr>
        <w:spacing w:line="360" w:lineRule="exact"/>
        <w:ind w:firstLineChars="200" w:firstLine="420"/>
        <w:jc w:val="left"/>
        <w:rPr>
          <w:rFonts w:ascii="宋体" w:hAnsi="宋体"/>
        </w:rPr>
      </w:pPr>
    </w:p>
    <w:p w14:paraId="0AC3C368" w14:textId="566D53E4" w:rsidR="00A2062D" w:rsidRDefault="00A2062D" w:rsidP="00A2062D">
      <w:pPr>
        <w:pStyle w:val="a0"/>
        <w:jc w:val="center"/>
        <w:rPr>
          <w:lang w:val="x-none"/>
        </w:rPr>
      </w:pPr>
      <w:r>
        <w:rPr>
          <w:rFonts w:hint="eastAsia"/>
          <w:lang w:val="x-none"/>
        </w:rPr>
        <w:t>图</w:t>
      </w:r>
      <w:r>
        <w:rPr>
          <w:lang w:val="x-none"/>
        </w:rPr>
        <w:t>2</w:t>
      </w:r>
      <w:r w:rsidR="00002C6F">
        <w:rPr>
          <w:lang w:val="x-none"/>
        </w:rPr>
        <w:t>6</w:t>
      </w:r>
      <w:r w:rsidR="003A0D81">
        <w:rPr>
          <w:lang w:val="x-none"/>
        </w:rPr>
        <w:t xml:space="preserve"> </w:t>
      </w:r>
      <w:r w:rsidR="00504082">
        <w:rPr>
          <w:rFonts w:hint="eastAsia"/>
          <w:lang w:val="x-none"/>
        </w:rPr>
        <w:t>基于</w:t>
      </w:r>
      <w:r w:rsidR="003A0D81">
        <w:rPr>
          <w:rFonts w:hint="eastAsia"/>
          <w:lang w:val="x-none"/>
        </w:rPr>
        <w:t>栅格</w:t>
      </w:r>
      <w:r w:rsidR="00504082">
        <w:rPr>
          <w:rFonts w:hint="eastAsia"/>
          <w:lang w:val="x-none"/>
        </w:rPr>
        <w:t>的</w:t>
      </w:r>
      <w:r w:rsidR="005309B3">
        <w:rPr>
          <w:rFonts w:hint="eastAsia"/>
          <w:lang w:val="x-none"/>
        </w:rPr>
        <w:t>正确率</w:t>
      </w:r>
      <w:r w:rsidR="003A0D81">
        <w:rPr>
          <w:rFonts w:hint="eastAsia"/>
          <w:lang w:val="x-none"/>
        </w:rPr>
        <w:t>判断</w:t>
      </w:r>
    </w:p>
    <w:p w14:paraId="5618022A" w14:textId="77777777" w:rsidR="00A2062D" w:rsidRDefault="00A2062D"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9" w:name="_Toc51467357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9"/>
    </w:p>
    <w:p w14:paraId="3CE3BB72" w14:textId="4301D3D9" w:rsidR="000605B6"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35B3C">
        <w:rPr>
          <w:rFonts w:hint="eastAsia"/>
          <w:lang w:val="x-none"/>
        </w:rPr>
        <w:t>多模型分开训练在长江三角洲地区的平均栅格正确率为</w:t>
      </w:r>
      <w:r w:rsidR="00B35B3C">
        <w:rPr>
          <w:rFonts w:ascii="宋体" w:hAnsi="宋体" w:hint="eastAsia"/>
        </w:rPr>
        <w:t>6</w:t>
      </w:r>
      <w:r w:rsidR="00B35B3C">
        <w:rPr>
          <w:rFonts w:ascii="宋体" w:hAnsi="宋体"/>
        </w:rPr>
        <w:t>5.71%</w:t>
      </w:r>
      <w:r w:rsidR="00B35B3C">
        <w:rPr>
          <w:rFonts w:ascii="宋体" w:hAnsi="宋体" w:hint="eastAsia"/>
        </w:rPr>
        <w:t>，而</w:t>
      </w:r>
      <w:r w:rsidR="00063767">
        <w:rPr>
          <w:rFonts w:ascii="宋体" w:hAnsi="宋体" w:hint="eastAsia"/>
        </w:rPr>
        <w:t>使用一个模型同时对1</w:t>
      </w:r>
      <w:r w:rsidR="00063767">
        <w:rPr>
          <w:rFonts w:ascii="宋体" w:hAnsi="宋体"/>
        </w:rPr>
        <w:t>0</w:t>
      </w:r>
      <w:r w:rsidR="00063767">
        <w:rPr>
          <w:rFonts w:ascii="宋体" w:hAnsi="宋体" w:hint="eastAsia"/>
        </w:rPr>
        <w:t>个类别进行预测的平均栅格正确率只有</w:t>
      </w:r>
      <w:r w:rsidR="008C0C8E">
        <w:rPr>
          <w:rFonts w:ascii="宋体" w:hAnsi="宋体"/>
        </w:rPr>
        <w:t>10</w:t>
      </w:r>
      <w:r w:rsidR="00063767">
        <w:rPr>
          <w:rFonts w:ascii="宋体" w:hAnsi="宋体"/>
        </w:rPr>
        <w:t>.94</w:t>
      </w:r>
      <w:r w:rsidR="00063767">
        <w:rPr>
          <w:rFonts w:ascii="宋体" w:hAnsi="宋体" w:hint="eastAsia"/>
        </w:rPr>
        <w:t>%。</w:t>
      </w:r>
      <w:r w:rsidR="00F4021A">
        <w:rPr>
          <w:rFonts w:ascii="宋体" w:hAnsi="宋体" w:hint="eastAsia"/>
        </w:rPr>
        <w:t>由于</w:t>
      </w:r>
      <w:r w:rsidR="00F4021A" w:rsidRPr="00F4021A">
        <w:rPr>
          <w:rFonts w:hint="eastAsia"/>
          <w:lang w:val="x-none"/>
        </w:rPr>
        <w:t>softmax</w:t>
      </w:r>
      <w:r w:rsidR="00F4021A">
        <w:rPr>
          <w:rFonts w:ascii="宋体" w:hAnsi="宋体"/>
        </w:rPr>
        <w:t xml:space="preserve"> </w:t>
      </w:r>
      <w:r w:rsidR="00F4021A">
        <w:rPr>
          <w:rFonts w:ascii="宋体" w:hAnsi="宋体" w:hint="eastAsia"/>
        </w:rPr>
        <w:t>的计算成本不大，所以使用一个模型</w:t>
      </w:r>
      <w:r w:rsidR="0007422D">
        <w:rPr>
          <w:rFonts w:ascii="宋体" w:hAnsi="宋体" w:hint="eastAsia"/>
        </w:rPr>
        <w:t>对1</w:t>
      </w:r>
      <w:r w:rsidR="0007422D">
        <w:rPr>
          <w:rFonts w:ascii="宋体" w:hAnsi="宋体"/>
        </w:rPr>
        <w:t>0</w:t>
      </w:r>
      <w:r w:rsidR="0007422D">
        <w:rPr>
          <w:rFonts w:ascii="宋体" w:hAnsi="宋体" w:hint="eastAsia"/>
        </w:rPr>
        <w:t>类训练的速度和单一类别相似，均为</w:t>
      </w:r>
      <w:r w:rsidR="0007422D">
        <w:rPr>
          <w:rFonts w:ascii="宋体" w:hAnsi="宋体"/>
        </w:rPr>
        <w:t>70</w:t>
      </w:r>
      <w:r w:rsidR="0007422D">
        <w:rPr>
          <w:rFonts w:ascii="宋体" w:hAnsi="宋体" w:hint="eastAsia"/>
        </w:rPr>
        <w:t>秒</w:t>
      </w:r>
      <w:r w:rsidR="00872530">
        <w:rPr>
          <w:rFonts w:ascii="宋体" w:hAnsi="宋体" w:hint="eastAsia"/>
        </w:rPr>
        <w:t>左右</w:t>
      </w:r>
      <w:r w:rsidR="00857EB4">
        <w:rPr>
          <w:rFonts w:ascii="宋体" w:hAnsi="宋体" w:hint="eastAsia"/>
        </w:rPr>
        <w:t>。</w:t>
      </w:r>
    </w:p>
    <w:p w14:paraId="01E42AA7" w14:textId="77777777" w:rsidR="001F2982" w:rsidRDefault="00BE2D84" w:rsidP="000605B6">
      <w:pPr>
        <w:ind w:firstLine="420"/>
        <w:rPr>
          <w:lang w:val="x-none"/>
        </w:rPr>
      </w:pPr>
      <w:r>
        <w:rPr>
          <w:rFonts w:hint="eastAsia"/>
          <w:lang w:val="x-none"/>
        </w:rPr>
        <w:t>虽然</w:t>
      </w:r>
      <w:r w:rsidR="00857EB4">
        <w:rPr>
          <w:rFonts w:hint="eastAsia"/>
          <w:lang w:val="x-none"/>
        </w:rPr>
        <w:t>使用</w:t>
      </w:r>
      <w:r w:rsidR="000658A9">
        <w:rPr>
          <w:rFonts w:hint="eastAsia"/>
          <w:lang w:val="x-none"/>
        </w:rPr>
        <w:t>分开训练模型</w:t>
      </w:r>
      <w:r w:rsidR="005173AD">
        <w:rPr>
          <w:rFonts w:hint="eastAsia"/>
          <w:lang w:val="x-none"/>
        </w:rPr>
        <w:t>再叠加的</w:t>
      </w:r>
      <w:r w:rsidR="000658A9">
        <w:rPr>
          <w:rFonts w:hint="eastAsia"/>
          <w:lang w:val="x-none"/>
        </w:rPr>
        <w:t>策略在预测时需要</w:t>
      </w:r>
      <w:r w:rsidR="005173AD">
        <w:rPr>
          <w:rFonts w:hint="eastAsia"/>
          <w:lang w:val="x-none"/>
        </w:rPr>
        <w:t>对每个类别单独预测，耗时是单一模型的</w:t>
      </w:r>
      <w:r w:rsidR="005173AD">
        <w:rPr>
          <w:rFonts w:hint="eastAsia"/>
          <w:lang w:val="x-none"/>
        </w:rPr>
        <w:t>1</w:t>
      </w:r>
      <w:r w:rsidR="005173AD">
        <w:rPr>
          <w:lang w:val="x-none"/>
        </w:rPr>
        <w:t>0</w:t>
      </w:r>
      <w:r w:rsidR="005173AD">
        <w:rPr>
          <w:rFonts w:hint="eastAsia"/>
          <w:lang w:val="x-none"/>
        </w:rPr>
        <w:t>倍</w:t>
      </w:r>
      <w:r>
        <w:rPr>
          <w:rFonts w:hint="eastAsia"/>
          <w:lang w:val="x-none"/>
        </w:rPr>
        <w:t>，但是</w:t>
      </w:r>
      <w:r w:rsidR="00BE1C41">
        <w:rPr>
          <w:rFonts w:hint="eastAsia"/>
          <w:lang w:val="x-none"/>
        </w:rPr>
        <w:t>对比发现</w:t>
      </w:r>
      <w:r w:rsidR="00F873D3">
        <w:rPr>
          <w:rFonts w:hint="eastAsia"/>
          <w:lang w:val="x-none"/>
        </w:rPr>
        <w:t>，叠加策略对</w:t>
      </w:r>
      <w:r>
        <w:rPr>
          <w:rFonts w:hint="eastAsia"/>
          <w:lang w:val="x-none"/>
        </w:rPr>
        <w:t>精度提升很大</w:t>
      </w:r>
      <w:r w:rsidR="00CA02C7">
        <w:rPr>
          <w:rFonts w:hint="eastAsia"/>
          <w:lang w:val="x-none"/>
        </w:rPr>
        <w:t>。</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r w:rsidR="005173AD">
        <w:rPr>
          <w:rFonts w:hint="eastAsia"/>
          <w:lang w:val="x-none"/>
        </w:rPr>
        <w:t>所以最终系统选择使用分开训练模型再叠加的方法</w:t>
      </w:r>
      <w:r w:rsidR="001F2982">
        <w:rPr>
          <w:rFonts w:hint="eastAsia"/>
          <w:lang w:val="x-none"/>
        </w:rPr>
        <w:t>。</w:t>
      </w:r>
    </w:p>
    <w:p w14:paraId="24F1B28A" w14:textId="1F3FB9A3" w:rsidR="003B790B" w:rsidRDefault="001F2982" w:rsidP="002E6082">
      <w:pPr>
        <w:ind w:firstLine="420"/>
        <w:rPr>
          <w:lang w:val="x-none"/>
        </w:rPr>
      </w:pPr>
      <w:r>
        <w:rPr>
          <w:rFonts w:hint="eastAsia"/>
          <w:lang w:val="x-none"/>
        </w:rPr>
        <w:t>在叠加</w:t>
      </w:r>
      <w:r w:rsidR="00896D24">
        <w:rPr>
          <w:rFonts w:hint="eastAsia"/>
          <w:lang w:val="x-none"/>
        </w:rPr>
        <w:t>策略</w:t>
      </w:r>
      <w:r>
        <w:rPr>
          <w:rFonts w:hint="eastAsia"/>
          <w:lang w:val="x-none"/>
        </w:rPr>
        <w:t>中，叠加顺序对</w:t>
      </w:r>
      <w:r w:rsidR="004C6BEA">
        <w:rPr>
          <w:rFonts w:hint="eastAsia"/>
          <w:lang w:val="x-none"/>
        </w:rPr>
        <w:t>模型效果有比较大的影响</w:t>
      </w:r>
      <w:r w:rsidR="00BA233D">
        <w:rPr>
          <w:rFonts w:hint="eastAsia"/>
          <w:lang w:val="x-none"/>
        </w:rPr>
        <w:t>。</w:t>
      </w:r>
      <w:r w:rsidR="003B790B">
        <w:rPr>
          <w:rFonts w:hint="eastAsia"/>
          <w:lang w:val="x-none"/>
        </w:rPr>
        <w:t>受到标记数据集的影响，</w:t>
      </w:r>
      <w:r w:rsidR="00BA233D">
        <w:rPr>
          <w:rFonts w:hint="eastAsia"/>
          <w:lang w:val="x-none"/>
        </w:rPr>
        <w:t>不同类别呈现不同的特点，</w:t>
      </w:r>
      <w:r w:rsidR="00AF15D3">
        <w:rPr>
          <w:rFonts w:hint="eastAsia"/>
          <w:lang w:val="x-none"/>
        </w:rPr>
        <w:t>卫星图像当中</w:t>
      </w:r>
      <w:r w:rsidR="007920D6">
        <w:rPr>
          <w:rFonts w:hint="eastAsia"/>
          <w:lang w:val="x-none"/>
        </w:rPr>
        <w:t>，</w:t>
      </w:r>
      <w:r w:rsidR="0067055C">
        <w:rPr>
          <w:rFonts w:hint="eastAsia"/>
          <w:lang w:val="x-none"/>
        </w:rPr>
        <w:t>比如，绿地的特征是分布较为广泛</w:t>
      </w:r>
      <w:r w:rsidR="001C3646">
        <w:rPr>
          <w:rFonts w:hint="eastAsia"/>
          <w:lang w:val="x-none"/>
        </w:rPr>
        <w:t>且边界不清晰</w:t>
      </w:r>
      <w:r w:rsidR="00C319A3">
        <w:rPr>
          <w:rFonts w:hint="eastAsia"/>
          <w:lang w:val="x-none"/>
        </w:rPr>
        <w:t>，适合放在底层</w:t>
      </w:r>
      <w:r w:rsidR="001C3646">
        <w:rPr>
          <w:rFonts w:hint="eastAsia"/>
          <w:lang w:val="x-none"/>
        </w:rPr>
        <w:t>，阴影</w:t>
      </w:r>
      <w:r w:rsidR="00C319A3">
        <w:rPr>
          <w:rFonts w:hint="eastAsia"/>
          <w:lang w:val="x-none"/>
        </w:rPr>
        <w:t>容易将水体遮盖，所以将水体叠放在阴影上层</w:t>
      </w:r>
      <w:r w:rsidR="00941B50">
        <w:rPr>
          <w:rFonts w:hint="eastAsia"/>
          <w:lang w:val="x-none"/>
        </w:rPr>
        <w:t>。一般建筑的训练标记样本最为完善，边界清晰，适合叠放在上层。</w:t>
      </w:r>
      <w:r w:rsidR="002E6082">
        <w:rPr>
          <w:rFonts w:hint="eastAsia"/>
          <w:lang w:val="x-none"/>
        </w:rPr>
        <w:t>整体叠放思路是</w:t>
      </w:r>
      <w:r w:rsidR="003B790B">
        <w:rPr>
          <w:rFonts w:ascii="宋体" w:hAnsi="宋体" w:hint="eastAsia"/>
        </w:rPr>
        <w:t>将大面积粗精度的叠放在底层，将较小面积切精度高的叠放在上层</w:t>
      </w:r>
      <w:r w:rsidR="002E6082">
        <w:rPr>
          <w:rFonts w:ascii="宋体" w:hAnsi="宋体" w:hint="eastAsia"/>
        </w:rPr>
        <w:t>，最终叠放方案为</w:t>
      </w:r>
      <w:r w:rsidR="002E6082" w:rsidRPr="002E6082">
        <w:rPr>
          <w:rFonts w:ascii="宋体" w:hAnsi="宋体" w:hint="eastAsia"/>
        </w:rPr>
        <w:t>从底向上依次为绿地、建筑场地、裸地、阴影、水体、运动场、工厂、乡村建筑、一般建筑、道路</w:t>
      </w:r>
      <w:r w:rsidR="002E6082">
        <w:rPr>
          <w:rFonts w:ascii="宋体" w:hAnsi="宋体" w:hint="eastAsia"/>
        </w:rPr>
        <w:t>。</w:t>
      </w:r>
    </w:p>
    <w:p w14:paraId="070E87D1" w14:textId="76279443" w:rsidR="00BE1DB2" w:rsidRDefault="00BE1DB2" w:rsidP="00BE1DB2">
      <w:pPr>
        <w:ind w:firstLine="420"/>
        <w:rPr>
          <w:lang w:val="x-none"/>
        </w:rPr>
      </w:pPr>
    </w:p>
    <w:p w14:paraId="4EBF4C8E" w14:textId="5F227DD3" w:rsidR="00BE1DB2" w:rsidRDefault="00BE1DB2" w:rsidP="00BE1DB2">
      <w:pPr>
        <w:rPr>
          <w:lang w:val="x-none"/>
        </w:rPr>
      </w:pPr>
    </w:p>
    <w:p w14:paraId="4941F160" w14:textId="1632FFEE" w:rsidR="003D1157" w:rsidRDefault="003D1157" w:rsidP="00BE1DB2">
      <w:pPr>
        <w:rPr>
          <w:lang w:val="x-none"/>
        </w:rPr>
      </w:pPr>
    </w:p>
    <w:p w14:paraId="3D911637" w14:textId="2284FD5E" w:rsidR="003D1157" w:rsidRDefault="003D1157" w:rsidP="00BE1DB2">
      <w:pPr>
        <w:rPr>
          <w:lang w:val="x-none"/>
        </w:rPr>
      </w:pPr>
    </w:p>
    <w:p w14:paraId="62F8CFFF" w14:textId="255224A7" w:rsidR="003D1157" w:rsidRDefault="003D1157" w:rsidP="00BE1DB2">
      <w:pPr>
        <w:rPr>
          <w:lang w:val="x-none"/>
        </w:rPr>
      </w:pPr>
    </w:p>
    <w:p w14:paraId="5B54E5BF" w14:textId="38CBD436" w:rsidR="003D1157" w:rsidRDefault="003D1157" w:rsidP="00BE1DB2">
      <w:pPr>
        <w:rPr>
          <w:lang w:val="x-none"/>
        </w:rPr>
      </w:pPr>
    </w:p>
    <w:p w14:paraId="7E98EEDC" w14:textId="36A056EA" w:rsidR="003D1157" w:rsidRDefault="003D1157" w:rsidP="00BE1DB2">
      <w:pPr>
        <w:rPr>
          <w:lang w:val="x-none"/>
        </w:rPr>
      </w:pPr>
    </w:p>
    <w:p w14:paraId="40330FAC" w14:textId="7FED5F68" w:rsidR="003D1157" w:rsidRDefault="003D1157" w:rsidP="00BE1DB2">
      <w:pPr>
        <w:rPr>
          <w:lang w:val="x-none"/>
        </w:rPr>
      </w:pPr>
    </w:p>
    <w:p w14:paraId="50720C05" w14:textId="78D25A23" w:rsidR="003D1157" w:rsidRDefault="003D1157" w:rsidP="00BE1DB2">
      <w:pPr>
        <w:rPr>
          <w:lang w:val="x-none"/>
        </w:rPr>
      </w:pPr>
    </w:p>
    <w:p w14:paraId="336C46CA" w14:textId="77777777" w:rsidR="003D1157" w:rsidRPr="00FA6A5E" w:rsidRDefault="003D1157"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100" w:name="_Toc514673580"/>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100"/>
    </w:p>
    <w:p w14:paraId="487F08D0" w14:textId="155A4662"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r w:rsidR="001A0BBE">
        <w:rPr>
          <w:rFonts w:hint="eastAsia"/>
          <w:lang w:val="x-none"/>
        </w:rPr>
        <w:t>本课题使用的机器设备为</w:t>
      </w:r>
      <w:r w:rsidR="00557475">
        <w:rPr>
          <w:rFonts w:hint="eastAsia"/>
          <w:lang w:val="x-none"/>
        </w:rPr>
        <w:t>N</w:t>
      </w:r>
      <w:r w:rsidR="00557475" w:rsidRPr="00557475">
        <w:rPr>
          <w:lang w:val="x-none"/>
        </w:rPr>
        <w:t>vidia</w:t>
      </w:r>
      <w:r w:rsidR="00557475">
        <w:rPr>
          <w:lang w:val="x-none"/>
        </w:rPr>
        <w:t xml:space="preserve"> </w:t>
      </w:r>
      <w:r w:rsidR="00557475">
        <w:rPr>
          <w:rFonts w:hint="eastAsia"/>
          <w:lang w:val="x-none"/>
        </w:rPr>
        <w:t>的</w:t>
      </w:r>
      <w:r w:rsidR="00FC1C77">
        <w:rPr>
          <w:rFonts w:hint="eastAsia"/>
          <w:lang w:val="x-none"/>
        </w:rPr>
        <w:t>6GB</w:t>
      </w:r>
      <w:r w:rsidR="00FC1C77">
        <w:rPr>
          <w:rFonts w:hint="eastAsia"/>
          <w:lang w:val="x-none"/>
        </w:rPr>
        <w:t>显存</w:t>
      </w:r>
      <w:r w:rsidR="00E13A2C">
        <w:rPr>
          <w:rFonts w:hint="eastAsia"/>
          <w:lang w:val="x-none"/>
        </w:rPr>
        <w:t>GTX</w:t>
      </w:r>
      <w:r w:rsidR="00E13A2C">
        <w:rPr>
          <w:lang w:val="x-none"/>
        </w:rPr>
        <w:t>1060</w:t>
      </w:r>
      <w:r w:rsidR="00E13A2C">
        <w:rPr>
          <w:rFonts w:hint="eastAsia"/>
          <w:lang w:val="x-none"/>
        </w:rPr>
        <w:t>显卡，使用</w:t>
      </w:r>
      <w:r w:rsidR="00E13A2C">
        <w:rPr>
          <w:rFonts w:hint="eastAsia"/>
          <w:lang w:val="x-none"/>
        </w:rPr>
        <w:t xml:space="preserve">GPU </w:t>
      </w:r>
      <w:r w:rsidR="00E13A2C">
        <w:rPr>
          <w:rFonts w:hint="eastAsia"/>
          <w:lang w:val="x-none"/>
        </w:rPr>
        <w:t>加速模型训练、预测，内存大小为</w:t>
      </w:r>
      <w:r w:rsidR="00E13A2C">
        <w:rPr>
          <w:rFonts w:hint="eastAsia"/>
          <w:lang w:val="x-none"/>
        </w:rPr>
        <w:t>3</w:t>
      </w:r>
      <w:r w:rsidR="00E13A2C">
        <w:rPr>
          <w:lang w:val="x-none"/>
        </w:rPr>
        <w:t>2</w:t>
      </w:r>
      <w:r w:rsidR="00E13A2C">
        <w:rPr>
          <w:rFonts w:hint="eastAsia"/>
          <w:lang w:val="x-none"/>
        </w:rPr>
        <w:t>GB</w:t>
      </w:r>
      <w:r w:rsidR="00D36D75">
        <w:rPr>
          <w:rFonts w:hint="eastAsia"/>
          <w:lang w:val="x-none"/>
        </w:rPr>
        <w:t>，公网地址由阿里云提供，</w:t>
      </w:r>
      <w:r w:rsidR="00D36D75">
        <w:rPr>
          <w:rFonts w:hint="eastAsia"/>
          <w:lang w:val="x-none"/>
        </w:rPr>
        <w:t>1</w:t>
      </w:r>
      <w:r w:rsidR="00FC1C77">
        <w:rPr>
          <w:rFonts w:hint="eastAsia"/>
          <w:lang w:val="x-none"/>
        </w:rPr>
        <w:t>兆网络</w:t>
      </w:r>
      <w:r w:rsidR="00D36D75">
        <w:rPr>
          <w:rFonts w:hint="eastAsia"/>
          <w:lang w:val="x-none"/>
        </w:rPr>
        <w:t>带宽。</w:t>
      </w:r>
      <w:r w:rsidR="00FC1C77">
        <w:rPr>
          <w:rFonts w:hint="eastAsia"/>
          <w:lang w:val="x-none"/>
        </w:rPr>
        <w:t>之后</w:t>
      </w:r>
      <w:r w:rsidR="00260980">
        <w:rPr>
          <w:rFonts w:hint="eastAsia"/>
          <w:lang w:val="x-none"/>
        </w:rPr>
        <w:t>，本系统还会和研究中心的其他</w:t>
      </w:r>
      <w:r w:rsidR="009F6ED6">
        <w:rPr>
          <w:rFonts w:hint="eastAsia"/>
          <w:lang w:val="x-none"/>
        </w:rPr>
        <w:t>成果</w:t>
      </w:r>
      <w:r w:rsidR="00260980">
        <w:rPr>
          <w:rFonts w:hint="eastAsia"/>
          <w:lang w:val="x-none"/>
        </w:rPr>
        <w:t>合并起来，共同为智能城市规划提供帮助。</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1" w:name="_Toc514673581"/>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1"/>
    </w:p>
    <w:p w14:paraId="5A4E621D" w14:textId="735293F2"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w:t>
      </w:r>
      <w:r w:rsidR="002C0AAD">
        <w:rPr>
          <w:rFonts w:hint="eastAsia"/>
          <w:lang w:val="x-none"/>
        </w:rPr>
        <w:t>缩放比例</w:t>
      </w:r>
      <w:r w:rsidR="000E0848">
        <w:rPr>
          <w:rFonts w:hint="eastAsia"/>
          <w:lang w:val="x-none"/>
        </w:rPr>
        <w:t>默认</w:t>
      </w:r>
      <w:r w:rsidR="005A6D1E">
        <w:rPr>
          <w:rFonts w:hint="eastAsia"/>
          <w:lang w:val="x-none"/>
        </w:rPr>
        <w:t>值</w:t>
      </w:r>
      <w:r w:rsidR="000E0848">
        <w:rPr>
          <w:rFonts w:hint="eastAsia"/>
          <w:lang w:val="x-none"/>
        </w:rPr>
        <w:t>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2" w:name="_Toc514673582"/>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2"/>
    </w:p>
    <w:p w14:paraId="5B077670" w14:textId="278B642C"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sidR="00AE091E">
        <w:rPr>
          <w:rFonts w:hint="eastAsia"/>
          <w:lang w:val="x-none"/>
        </w:rPr>
        <w:t>的</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31C73C28" w:rsidR="00660455"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435B9E87" w14:textId="146F015A" w:rsidR="00D30166" w:rsidRDefault="00E2153D" w:rsidP="00660455">
      <w:pPr>
        <w:pStyle w:val="a0"/>
        <w:rPr>
          <w:lang w:val="x-none"/>
        </w:rPr>
      </w:pPr>
      <w:r>
        <w:rPr>
          <w:noProof/>
        </w:rPr>
        <w:drawing>
          <wp:inline distT="0" distB="0" distL="0" distR="0" wp14:anchorId="7D6CBFC0" wp14:editId="69B8700E">
            <wp:extent cx="5189735" cy="20744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06273" cy="2081071"/>
                    </a:xfrm>
                    <a:prstGeom prst="rect">
                      <a:avLst/>
                    </a:prstGeom>
                    <a:noFill/>
                    <a:ln>
                      <a:noFill/>
                    </a:ln>
                  </pic:spPr>
                </pic:pic>
              </a:graphicData>
            </a:graphic>
          </wp:inline>
        </w:drawing>
      </w:r>
    </w:p>
    <w:p w14:paraId="0DB7264C" w14:textId="73BFA4E5" w:rsidR="00E2153D" w:rsidRDefault="00E2153D" w:rsidP="00E2153D">
      <w:pPr>
        <w:pStyle w:val="a0"/>
        <w:jc w:val="center"/>
        <w:rPr>
          <w:lang w:val="x-none"/>
        </w:rPr>
      </w:pPr>
      <w:r>
        <w:rPr>
          <w:rFonts w:hint="eastAsia"/>
          <w:lang w:val="x-none"/>
        </w:rPr>
        <w:t>图</w:t>
      </w:r>
      <w:r>
        <w:rPr>
          <w:lang w:val="x-none"/>
        </w:rPr>
        <w:t>2</w:t>
      </w:r>
      <w:r w:rsidR="00002C6F">
        <w:rPr>
          <w:lang w:val="x-none"/>
        </w:rPr>
        <w:t>7</w:t>
      </w:r>
      <w:r w:rsidR="005411AB">
        <w:rPr>
          <w:lang w:val="x-none"/>
        </w:rPr>
        <w:t xml:space="preserve"> </w:t>
      </w:r>
      <w:r w:rsidR="005411AB">
        <w:rPr>
          <w:rFonts w:hint="eastAsia"/>
          <w:lang w:val="x-none"/>
        </w:rPr>
        <w:t>系统架构设计</w:t>
      </w:r>
    </w:p>
    <w:p w14:paraId="0193A8AD" w14:textId="77777777" w:rsidR="00E2153D" w:rsidRDefault="00E2153D" w:rsidP="00660455">
      <w:pPr>
        <w:pStyle w:val="a0"/>
        <w:rPr>
          <w:lang w:val="x-none"/>
        </w:rPr>
      </w:pPr>
    </w:p>
    <w:p w14:paraId="015CDD67" w14:textId="77777777" w:rsidR="00F22C77" w:rsidRPr="00AA0D71" w:rsidRDefault="00F22C77" w:rsidP="00660455">
      <w:pPr>
        <w:pStyle w:val="a0"/>
        <w:rPr>
          <w:lang w:val="x-none"/>
        </w:rPr>
      </w:pP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3" w:name="_Toc514673583"/>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3"/>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CD8C25F" w:rsidR="00DB5AFE" w:rsidRDefault="00DB5AFE" w:rsidP="00DB5AFE">
      <w:pPr>
        <w:pStyle w:val="a0"/>
        <w:rPr>
          <w:lang w:val="x-none"/>
        </w:rPr>
      </w:pPr>
      <w:r>
        <w:rPr>
          <w:rFonts w:hint="eastAsia"/>
          <w:lang w:val="x-none"/>
        </w:rPr>
        <w:lastRenderedPageBreak/>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12A57408" w14:textId="29541351" w:rsidR="00FC64E6" w:rsidRDefault="00FC64E6" w:rsidP="00DB5AFE">
      <w:pPr>
        <w:pStyle w:val="a0"/>
        <w:rPr>
          <w:lang w:val="x-none"/>
        </w:rPr>
      </w:pPr>
    </w:p>
    <w:p w14:paraId="1975D462" w14:textId="77777777" w:rsidR="00FC64E6" w:rsidRDefault="00FC64E6" w:rsidP="00DB5AFE">
      <w:pPr>
        <w:pStyle w:val="a0"/>
        <w:rPr>
          <w:lang w:val="x-none"/>
        </w:rPr>
      </w:pPr>
    </w:p>
    <w:p w14:paraId="1F969054" w14:textId="77777777" w:rsidR="00FC64E6" w:rsidRPr="00660455" w:rsidRDefault="00FC64E6" w:rsidP="00DB5AFE">
      <w:pPr>
        <w:pStyle w:val="a0"/>
        <w:rPr>
          <w:lang w:val="x-none"/>
        </w:rPr>
      </w:pPr>
    </w:p>
    <w:p w14:paraId="592A4DD4" w14:textId="4A41A74E" w:rsidR="006339F8" w:rsidRDefault="00BE1DB2" w:rsidP="00534B81">
      <w:pPr>
        <w:pStyle w:val="a0"/>
        <w:jc w:val="center"/>
        <w:rPr>
          <w:lang w:val="x-none"/>
        </w:rPr>
      </w:pPr>
      <w:r>
        <w:rPr>
          <w:noProof/>
        </w:rPr>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569991C9" w14:textId="631C811C" w:rsidR="00A2062D" w:rsidRDefault="00A2062D" w:rsidP="00A2062D">
      <w:pPr>
        <w:pStyle w:val="a0"/>
        <w:jc w:val="center"/>
        <w:rPr>
          <w:lang w:val="x-none"/>
        </w:rPr>
      </w:pPr>
      <w:r>
        <w:rPr>
          <w:rFonts w:hint="eastAsia"/>
          <w:lang w:val="x-none"/>
        </w:rPr>
        <w:t>图</w:t>
      </w:r>
      <w:r>
        <w:rPr>
          <w:lang w:val="x-none"/>
        </w:rPr>
        <w:t>2</w:t>
      </w:r>
      <w:r w:rsidR="00002C6F">
        <w:rPr>
          <w:lang w:val="x-none"/>
        </w:rPr>
        <w:t>8</w:t>
      </w:r>
      <w:r w:rsidR="00355F08">
        <w:rPr>
          <w:lang w:val="x-none"/>
        </w:rPr>
        <w:t xml:space="preserve"> </w:t>
      </w:r>
      <w:r w:rsidR="00355F08" w:rsidRPr="00355F08">
        <w:rPr>
          <w:rFonts w:hint="eastAsia"/>
          <w:lang w:val="x-none"/>
        </w:rPr>
        <w:t>在线平台模型预测效果</w:t>
      </w: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6CC3E3FC" w14:textId="688CBC55" w:rsidR="008B1A0D" w:rsidRDefault="008B1A0D" w:rsidP="00534B81">
      <w:pPr>
        <w:pStyle w:val="a0"/>
        <w:jc w:val="center"/>
        <w:rPr>
          <w:lang w:val="x-none"/>
        </w:rPr>
      </w:pPr>
    </w:p>
    <w:p w14:paraId="7A21EBEE" w14:textId="3BAC0275" w:rsidR="008B1A0D" w:rsidRDefault="008B1A0D" w:rsidP="00534B81">
      <w:pPr>
        <w:pStyle w:val="a0"/>
        <w:jc w:val="center"/>
        <w:rPr>
          <w:lang w:val="x-none"/>
        </w:rPr>
      </w:pPr>
    </w:p>
    <w:p w14:paraId="40225CD0" w14:textId="04D23A0E" w:rsidR="00FC64E6" w:rsidRDefault="00FC64E6" w:rsidP="00534B81">
      <w:pPr>
        <w:pStyle w:val="a0"/>
        <w:jc w:val="center"/>
        <w:rPr>
          <w:lang w:val="x-none"/>
        </w:rPr>
      </w:pPr>
    </w:p>
    <w:p w14:paraId="1009CF5B" w14:textId="6FCE2268" w:rsidR="00FC64E6" w:rsidRDefault="00FC64E6" w:rsidP="00534B81">
      <w:pPr>
        <w:pStyle w:val="a0"/>
        <w:jc w:val="center"/>
        <w:rPr>
          <w:lang w:val="x-none"/>
        </w:rPr>
      </w:pPr>
    </w:p>
    <w:p w14:paraId="520AD708" w14:textId="77777777" w:rsidR="00FC64E6" w:rsidRDefault="00FC64E6" w:rsidP="00534B81">
      <w:pPr>
        <w:pStyle w:val="a0"/>
        <w:jc w:val="center"/>
        <w:rPr>
          <w:lang w:val="x-none"/>
        </w:rPr>
      </w:pPr>
    </w:p>
    <w:p w14:paraId="260507C6" w14:textId="1F0C16BF" w:rsidR="008B1A0D" w:rsidRDefault="008B1A0D" w:rsidP="00426B06">
      <w:pPr>
        <w:pStyle w:val="a0"/>
        <w:ind w:firstLine="0"/>
        <w:rPr>
          <w:lang w:val="x-none"/>
        </w:rPr>
      </w:pPr>
    </w:p>
    <w:p w14:paraId="2DD15150" w14:textId="77777777" w:rsidR="00FC64E6" w:rsidRPr="00127DD6" w:rsidRDefault="00FC64E6" w:rsidP="00426B06">
      <w:pPr>
        <w:pStyle w:val="a0"/>
        <w:ind w:firstLine="0"/>
        <w:rPr>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4" w:name="_Toc261510897"/>
      <w:bookmarkStart w:id="105" w:name="_Toc514673584"/>
      <w:bookmarkEnd w:id="94"/>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6" w:name="结论和展望"/>
      <w:r w:rsidR="005408B9" w:rsidRPr="00EE3938">
        <w:rPr>
          <w:rFonts w:ascii="Arial" w:eastAsia="黑体" w:hAnsi="Arial" w:cs="Arial"/>
          <w:b w:val="0"/>
          <w:i w:val="0"/>
        </w:rPr>
        <w:t>结论和展望</w:t>
      </w:r>
      <w:bookmarkEnd w:id="104"/>
      <w:bookmarkEnd w:id="105"/>
      <w:bookmarkEnd w:id="106"/>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7" w:name="_Toc261510898"/>
      <w:bookmarkStart w:id="108" w:name="结论"/>
      <w:bookmarkStart w:id="109" w:name="_Toc514673585"/>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0" w:name="展望"/>
      <w:bookmarkEnd w:id="107"/>
      <w:bookmarkEnd w:id="108"/>
      <w:bookmarkEnd w:id="109"/>
    </w:p>
    <w:p w14:paraId="491DD13C" w14:textId="77777777" w:rsidR="00D06924" w:rsidRDefault="0075567B" w:rsidP="00DC5527">
      <w:pPr>
        <w:pStyle w:val="afd"/>
        <w:ind w:firstLine="420"/>
      </w:pPr>
      <w:r>
        <w:rPr>
          <w:rFonts w:hint="eastAsia"/>
        </w:rPr>
        <w:t>随着</w:t>
      </w:r>
      <w:r w:rsidR="007D336D">
        <w:rPr>
          <w:rFonts w:hint="eastAsia"/>
        </w:rPr>
        <w:t>中国</w:t>
      </w:r>
      <w:r>
        <w:rPr>
          <w:rFonts w:hint="eastAsia"/>
        </w:rPr>
        <w:t>智慧城市</w:t>
      </w:r>
      <w:r w:rsidR="007D336D">
        <w:rPr>
          <w:rFonts w:hint="eastAsia"/>
        </w:rPr>
        <w:t>规划和建设的</w:t>
      </w:r>
      <w:r w:rsidR="007C26CA">
        <w:rPr>
          <w:rFonts w:hint="eastAsia"/>
        </w:rPr>
        <w:t>推进</w:t>
      </w:r>
      <w:r w:rsidR="007D336D">
        <w:rPr>
          <w:rFonts w:hint="eastAsia"/>
        </w:rPr>
        <w:t>，</w:t>
      </w:r>
      <w:r w:rsidR="005F50F9">
        <w:rPr>
          <w:rFonts w:hint="eastAsia"/>
        </w:rPr>
        <w:t>全国</w:t>
      </w:r>
      <w:r w:rsidR="00252712">
        <w:rPr>
          <w:rFonts w:hint="eastAsia"/>
        </w:rPr>
        <w:t>各地开展了</w:t>
      </w:r>
      <w:r w:rsidR="005830A4">
        <w:rPr>
          <w:rFonts w:hint="eastAsia"/>
        </w:rPr>
        <w:t>一系列项目，</w:t>
      </w:r>
      <w:r w:rsidR="00252712">
        <w:rPr>
          <w:rFonts w:hint="eastAsia"/>
        </w:rPr>
        <w:t>使用城市</w:t>
      </w:r>
      <w:r w:rsidR="00AF347F">
        <w:rPr>
          <w:rFonts w:hint="eastAsia"/>
        </w:rPr>
        <w:t>大</w:t>
      </w:r>
      <w:r w:rsidR="00252712">
        <w:rPr>
          <w:rFonts w:hint="eastAsia"/>
        </w:rPr>
        <w:t>数据来</w:t>
      </w:r>
      <w:r w:rsidR="00DC3B70">
        <w:rPr>
          <w:rFonts w:hint="eastAsia"/>
        </w:rPr>
        <w:t>对</w:t>
      </w:r>
      <w:r w:rsidR="00252712">
        <w:rPr>
          <w:rFonts w:hint="eastAsia"/>
        </w:rPr>
        <w:t>研究一个城市的发展状况</w:t>
      </w:r>
      <w:r w:rsidR="00DC3B70">
        <w:rPr>
          <w:rFonts w:hint="eastAsia"/>
        </w:rPr>
        <w:t>进行研究</w:t>
      </w:r>
      <w:r w:rsidR="00252712">
        <w:rPr>
          <w:rFonts w:hint="eastAsia"/>
        </w:rPr>
        <w:t>，</w:t>
      </w:r>
      <w:r w:rsidR="00DC3B70">
        <w:rPr>
          <w:rFonts w:hint="eastAsia"/>
        </w:rPr>
        <w:t>提出城市诊断建议，使城市发展朝着更加健康的方向。</w:t>
      </w:r>
      <w:r w:rsidR="003051A8">
        <w:rPr>
          <w:rFonts w:hint="eastAsia"/>
        </w:rPr>
        <w:t>然而</w:t>
      </w:r>
      <w:r w:rsidR="00AE284F">
        <w:rPr>
          <w:rFonts w:hint="eastAsia"/>
        </w:rPr>
        <w:t>，</w:t>
      </w:r>
      <w:r w:rsidR="003051A8">
        <w:rPr>
          <w:rFonts w:hint="eastAsia"/>
        </w:rPr>
        <w:t>目前城市大数据尚有很多缺失</w:t>
      </w:r>
      <w:r w:rsidR="000E0EED">
        <w:rPr>
          <w:rFonts w:hint="eastAsia"/>
        </w:rPr>
        <w:t>，</w:t>
      </w:r>
      <w:r w:rsidR="00A8487E">
        <w:rPr>
          <w:rFonts w:hint="eastAsia"/>
        </w:rPr>
        <w:t>在土地用地方面的统计更新成本高，更新周期长。</w:t>
      </w:r>
    </w:p>
    <w:p w14:paraId="0C5C5A67" w14:textId="23FA01A5" w:rsidR="00704177" w:rsidRPr="00277004" w:rsidRDefault="00244CD5" w:rsidP="00DC5527">
      <w:pPr>
        <w:pStyle w:val="afd"/>
        <w:ind w:firstLine="420"/>
      </w:pPr>
      <w:r>
        <w:rPr>
          <w:rFonts w:hint="eastAsia"/>
        </w:rPr>
        <w:t>本课题通过计算机</w:t>
      </w:r>
      <w:r w:rsidR="007F7A54">
        <w:rPr>
          <w:rFonts w:hint="eastAsia"/>
        </w:rPr>
        <w:t>视觉的手段，</w:t>
      </w:r>
      <w:r w:rsidR="006D4752">
        <w:rPr>
          <w:rFonts w:hint="eastAsia"/>
        </w:rPr>
        <w:t>利用</w:t>
      </w:r>
      <w:r w:rsidR="006D4752">
        <w:rPr>
          <w:rFonts w:hint="eastAsia"/>
        </w:rPr>
        <w:t>U-Net</w:t>
      </w:r>
      <w:r w:rsidR="0081590D">
        <w:t xml:space="preserve"> </w:t>
      </w:r>
      <w:r w:rsidR="006D4752">
        <w:rPr>
          <w:rFonts w:hint="eastAsia"/>
        </w:rPr>
        <w:t>模型</w:t>
      </w:r>
      <w:r w:rsidR="00BD43DC">
        <w:rPr>
          <w:rFonts w:hint="eastAsia"/>
        </w:rPr>
        <w:t>对</w:t>
      </w:r>
      <w:r w:rsidR="00EF718E">
        <w:rPr>
          <w:rFonts w:hint="eastAsia"/>
        </w:rPr>
        <w:t>城市卫星图像进行了</w:t>
      </w:r>
      <w:r w:rsidR="00B9626E">
        <w:rPr>
          <w:rFonts w:hint="eastAsia"/>
        </w:rPr>
        <w:t>识别，</w:t>
      </w:r>
      <w:r w:rsidR="001D6477">
        <w:rPr>
          <w:rFonts w:hint="eastAsia"/>
        </w:rPr>
        <w:t>识别出了</w:t>
      </w:r>
      <w:r w:rsidR="001D6477">
        <w:rPr>
          <w:rFonts w:hint="eastAsia"/>
        </w:rPr>
        <w:t>1</w:t>
      </w:r>
      <w:r w:rsidR="001D6477">
        <w:t>0</w:t>
      </w:r>
      <w:r w:rsidR="001D6477">
        <w:rPr>
          <w:rFonts w:hint="eastAsia"/>
        </w:rPr>
        <w:t>类常用城市用地类型</w:t>
      </w:r>
      <w:r w:rsidR="00BC3F7A">
        <w:rPr>
          <w:rFonts w:hint="eastAsia"/>
        </w:rPr>
        <w:t>，</w:t>
      </w:r>
      <w:r w:rsidR="00A3213E">
        <w:rPr>
          <w:rFonts w:hint="eastAsia"/>
        </w:rPr>
        <w:t>并且给出了各种用地所占比例信息，这些数据</w:t>
      </w:r>
      <w:r w:rsidR="00BC3F7A">
        <w:rPr>
          <w:rFonts w:hint="eastAsia"/>
        </w:rPr>
        <w:t>为智慧城市分析提供</w:t>
      </w:r>
      <w:r w:rsidR="00A3213E">
        <w:rPr>
          <w:rFonts w:hint="eastAsia"/>
        </w:rPr>
        <w:t>了有力的数据支撑</w:t>
      </w:r>
      <w:r w:rsidR="001D6477">
        <w:rPr>
          <w:rFonts w:hint="eastAsia"/>
        </w:rPr>
        <w:t>。</w:t>
      </w:r>
    </w:p>
    <w:p w14:paraId="1C0115CF" w14:textId="0D306871" w:rsidR="005F137E" w:rsidRDefault="00BE3AD6" w:rsidP="005F137E">
      <w:pPr>
        <w:pStyle w:val="a0"/>
        <w:rPr>
          <w:rFonts w:ascii="宋体" w:hAnsi="宋体"/>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6835CB">
        <w:rPr>
          <w:rFonts w:ascii="宋体" w:hAnsi="宋体" w:hint="eastAsia"/>
        </w:rPr>
        <w:t>标注数据也</w:t>
      </w:r>
      <w:r w:rsidR="00C077CE">
        <w:rPr>
          <w:rFonts w:ascii="宋体" w:hAnsi="宋体" w:hint="eastAsia"/>
        </w:rPr>
        <w:t>会有一定的偏差</w:t>
      </w:r>
      <w:r w:rsidR="006835CB">
        <w:rPr>
          <w:rFonts w:ascii="宋体" w:hAnsi="宋体" w:hint="eastAsia"/>
        </w:rPr>
        <w:t>，将结果</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6835CB">
        <w:rPr>
          <w:rFonts w:ascii="宋体" w:hAnsi="宋体" w:hint="eastAsia"/>
        </w:rPr>
        <w:t>要求</w:t>
      </w:r>
      <w:r w:rsidR="001211F8">
        <w:rPr>
          <w:rFonts w:ascii="宋体" w:hAnsi="宋体" w:hint="eastAsia"/>
        </w:rPr>
        <w:t>。</w:t>
      </w:r>
    </w:p>
    <w:p w14:paraId="1A1BD230" w14:textId="2F5A75C3" w:rsidR="003433F6" w:rsidRPr="006B3200" w:rsidRDefault="003433F6" w:rsidP="005F137E">
      <w:pPr>
        <w:pStyle w:val="a0"/>
        <w:rPr>
          <w:lang w:val="x-none"/>
        </w:rPr>
      </w:pPr>
      <w:r>
        <w:rPr>
          <w:rFonts w:hint="eastAsia"/>
          <w:lang w:val="x-none"/>
        </w:rPr>
        <w:t>模型系统最终实现了在线可视化识别的效果，在谷歌地图上选择范围之后，就能够</w:t>
      </w:r>
      <w:r w:rsidR="00651DE8">
        <w:rPr>
          <w:rFonts w:hint="eastAsia"/>
          <w:lang w:val="x-none"/>
        </w:rPr>
        <w:t>通过本模型显示出所选范围的</w:t>
      </w:r>
      <w:r w:rsidR="00651DE8" w:rsidRPr="00772BF2">
        <w:rPr>
          <w:rFonts w:hint="eastAsia"/>
          <w:lang w:val="x-none"/>
        </w:rPr>
        <w:t>建筑场地和裸地、水体和植被、一般建筑和农村和工厂和阴影、运动场和道路</w:t>
      </w:r>
      <w:r w:rsidR="00B22DAA">
        <w:rPr>
          <w:rFonts w:hint="eastAsia"/>
          <w:lang w:val="x-none"/>
        </w:rPr>
        <w:t>，并且对每种类别都能做出面积大小的统计。</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1" w:name="_Toc261510899"/>
      <w:bookmarkStart w:id="112" w:name="_Toc51467358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1"/>
      <w:bookmarkEnd w:id="112"/>
    </w:p>
    <w:p w14:paraId="3CB8C731" w14:textId="2C22A9A5" w:rsidR="00986A3C" w:rsidRDefault="007752A7" w:rsidP="00986A3C">
      <w:pPr>
        <w:spacing w:line="360" w:lineRule="exact"/>
        <w:ind w:firstLine="435"/>
      </w:pPr>
      <w:bookmarkStart w:id="113" w:name="_Toc261510900"/>
      <w:bookmarkEnd w:id="110"/>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110B327F" w14:textId="5206D128" w:rsidR="008B1A0D" w:rsidRDefault="008B1A0D" w:rsidP="009335A9">
      <w:pPr>
        <w:spacing w:line="360" w:lineRule="exact"/>
      </w:pPr>
    </w:p>
    <w:p w14:paraId="6A92C3DF" w14:textId="06DB719D" w:rsidR="008B1A0D" w:rsidRDefault="008B1A0D" w:rsidP="009335A9">
      <w:pPr>
        <w:spacing w:line="360" w:lineRule="exact"/>
      </w:pPr>
    </w:p>
    <w:p w14:paraId="2BA23B39" w14:textId="08703669" w:rsidR="008B1A0D" w:rsidRDefault="008B1A0D" w:rsidP="009335A9">
      <w:pPr>
        <w:spacing w:line="360" w:lineRule="exact"/>
      </w:pPr>
    </w:p>
    <w:p w14:paraId="53E40B12" w14:textId="0C4A6234" w:rsidR="008B1A0D" w:rsidRDefault="008B1A0D" w:rsidP="009335A9">
      <w:pPr>
        <w:spacing w:line="360" w:lineRule="exact"/>
      </w:pPr>
    </w:p>
    <w:p w14:paraId="7D662ABF" w14:textId="77777777" w:rsidR="00122E87" w:rsidRDefault="00122E87" w:rsidP="009335A9">
      <w:pPr>
        <w:spacing w:line="360" w:lineRule="exact"/>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4" w:name="_Toc514673587"/>
      <w:r>
        <w:rPr>
          <w:rFonts w:ascii="黑体" w:eastAsia="黑体" w:hAnsi="Arial" w:cs="Arial" w:hint="eastAsia"/>
          <w:b w:val="0"/>
          <w:i w:val="0"/>
        </w:rPr>
        <w:lastRenderedPageBreak/>
        <w:t>参考文献</w:t>
      </w:r>
      <w:bookmarkEnd w:id="113"/>
      <w:bookmarkEnd w:id="114"/>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5"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A. Krizhevsky, I. Sutskever, and G. E. Hinton, “Imagenet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6" w:name="_Ref507871698"/>
      <w:r w:rsidRPr="00A71B11">
        <w:rPr>
          <w:rFonts w:eastAsia="微软雅黑"/>
          <w:color w:val="000000"/>
          <w:shd w:val="clear" w:color="auto" w:fill="FFFFFF"/>
        </w:rPr>
        <w:t>Krizhevsky, A., Sutskever,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6"/>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r w:rsidRPr="003D7925">
        <w:rPr>
          <w:rFonts w:eastAsia="微软雅黑"/>
          <w:color w:val="000000"/>
          <w:shd w:val="clear" w:color="auto" w:fill="FFFFFF"/>
        </w:rPr>
        <w:t>Iandola F N, Han S, Moskewicz M W, et al. SqueezeNet: AlexNet-level accuracy with 50x fewer parameters and&lt; 0.5 MB model size[J]. arXiv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石华, 王金亮, 毕艳,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Fukushima K, Miyake S. Neocognitron: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LeCun Y, Bengio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彦冬, 郝宗波, 雷航.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维.ReLU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sci J, Giusti A, Ciresan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Zeiler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吴寿川,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工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rr D, Hildreth E. Theory of edge detection[J]. Proc. R. Soc. Lond.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刘中合, 王瑞雪, 王锋德,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r w:rsidRPr="002C7C4E">
        <w:rPr>
          <w:rFonts w:ascii="宋体" w:hAnsi="宋体" w:cs="宋体"/>
          <w:kern w:val="0"/>
        </w:rPr>
        <w:t xml:space="preserve">李俭川, 秦国军, 温熙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武妍, 王守觉.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Hinton G E Salakhutdinov R R. Replicated softmax: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Olshausen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7" w:name="_Ref507930950"/>
      <w:r w:rsidRPr="00504BA7">
        <w:rPr>
          <w:rFonts w:eastAsia="微软雅黑"/>
          <w:color w:val="000000"/>
          <w:shd w:val="clear" w:color="auto" w:fill="FFFFFF"/>
        </w:rPr>
        <w:t>Long J, Shelhamer E, Darrell T. Fully convolutional networks for semantic segmentation[C]//Proceedings of the IEEE conference on computer vision and pattern recognition. 2015: 3431-3440.</w:t>
      </w:r>
      <w:bookmarkEnd w:id="117"/>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nneberger O, Fischer P, Brox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Von Eicken T, Basu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Ioffe S, Szegedy C. Batch normalization: Accelerating deep network training by reducing internal covariate shift[J]. arXiv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rivastava N, Hinton G, Krizhevsky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D1760A" w:rsidRDefault="00EF3B24" w:rsidP="00EF3B24">
      <w:pPr>
        <w:numPr>
          <w:ilvl w:val="0"/>
          <w:numId w:val="16"/>
        </w:numPr>
        <w:spacing w:line="360" w:lineRule="exact"/>
        <w:ind w:left="851" w:hanging="425"/>
        <w:rPr>
          <w:rFonts w:ascii="Arial" w:hAnsi="Arial" w:cs="Arial"/>
          <w:color w:val="222222"/>
          <w:sz w:val="20"/>
          <w:szCs w:val="20"/>
          <w:shd w:val="clear" w:color="auto" w:fill="FFFFFF"/>
        </w:rPr>
      </w:pPr>
      <w:r>
        <w:rPr>
          <w:rFonts w:ascii="Arial" w:hAnsi="Arial" w:cs="Arial"/>
          <w:color w:val="222222"/>
          <w:sz w:val="20"/>
          <w:szCs w:val="20"/>
          <w:shd w:val="clear" w:color="auto" w:fill="FFFFFF"/>
        </w:rPr>
        <w:t>Schaftenaar G, Noordik J H. Molden: a pre-and post-processing program for molecular and electronic structures[J]. Journal of computer-aided molecular design, 2000, 14(2): 123-134.</w:t>
      </w:r>
    </w:p>
    <w:p w14:paraId="3BA22447" w14:textId="45847222"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8" w:name="_Toc261510901"/>
      <w:bookmarkStart w:id="119" w:name="_Toc514673588"/>
      <w:bookmarkStart w:id="120" w:name="致谢"/>
      <w:bookmarkEnd w:id="115"/>
      <w:r w:rsidRPr="00EE3938">
        <w:rPr>
          <w:rFonts w:ascii="Arial" w:eastAsia="黑体" w:hAnsi="Arial" w:cs="Arial"/>
          <w:b w:val="0"/>
          <w:i w:val="0"/>
        </w:rPr>
        <w:lastRenderedPageBreak/>
        <w:t>谢</w:t>
      </w:r>
      <w:bookmarkEnd w:id="118"/>
      <w:r>
        <w:rPr>
          <w:rFonts w:ascii="Arial" w:eastAsia="黑体" w:hAnsi="Arial" w:cs="Arial" w:hint="eastAsia"/>
          <w:b w:val="0"/>
          <w:i w:val="0"/>
        </w:rPr>
        <w:t xml:space="preserve"> </w:t>
      </w:r>
      <w:r w:rsidRPr="00EE3938">
        <w:rPr>
          <w:rFonts w:ascii="Arial" w:eastAsia="黑体" w:hAnsi="Arial" w:cs="Arial" w:hint="eastAsia"/>
          <w:b w:val="0"/>
          <w:i w:val="0"/>
        </w:rPr>
        <w:t>辞</w:t>
      </w:r>
      <w:bookmarkEnd w:id="119"/>
    </w:p>
    <w:bookmarkEnd w:id="120"/>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60"/>
      <w:footerReference w:type="default" r:id="rId26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B72AC2" w14:textId="77777777" w:rsidR="00E84C05" w:rsidRDefault="00E84C05" w:rsidP="005408B9">
      <w:r>
        <w:separator/>
      </w:r>
    </w:p>
  </w:endnote>
  <w:endnote w:type="continuationSeparator" w:id="0">
    <w:p w14:paraId="7F9D9A8A" w14:textId="77777777" w:rsidR="00E84C05" w:rsidRDefault="00E84C05"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857EB4" w:rsidRPr="001934B9" w:rsidRDefault="00857EB4">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4615EB5A" w:rsidR="00857EB4" w:rsidRDefault="00857EB4"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B27D88">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D86502" w14:textId="77777777" w:rsidR="00E84C05" w:rsidRDefault="00E84C05" w:rsidP="005408B9">
      <w:r>
        <w:separator/>
      </w:r>
    </w:p>
  </w:footnote>
  <w:footnote w:type="continuationSeparator" w:id="0">
    <w:p w14:paraId="47AA5987" w14:textId="77777777" w:rsidR="00E84C05" w:rsidRDefault="00E84C05"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857EB4" w:rsidRDefault="00857EB4">
    <w:pPr>
      <w:framePr w:w="466" w:h="11551" w:hSpace="180" w:wrap="auto" w:vAnchor="text" w:hAnchor="page" w:x="831" w:y="151"/>
      <w:jc w:val="center"/>
      <w:rPr>
        <w:rFonts w:ascii="宋体"/>
      </w:rPr>
    </w:pPr>
  </w:p>
  <w:p w14:paraId="2C19AE42" w14:textId="77777777" w:rsidR="00857EB4" w:rsidRDefault="00857EB4">
    <w:pPr>
      <w:framePr w:w="466" w:h="11551" w:hSpace="180" w:wrap="auto" w:vAnchor="text" w:hAnchor="page" w:x="831" w:y="151"/>
      <w:jc w:val="center"/>
      <w:rPr>
        <w:rFonts w:ascii="宋体"/>
      </w:rPr>
    </w:pPr>
  </w:p>
  <w:p w14:paraId="703EECEB" w14:textId="77777777" w:rsidR="00857EB4" w:rsidRDefault="00857EB4">
    <w:pPr>
      <w:framePr w:w="466" w:h="11551" w:hSpace="180" w:wrap="auto" w:vAnchor="text" w:hAnchor="page" w:x="831" w:y="151"/>
      <w:jc w:val="center"/>
      <w:rPr>
        <w:rFonts w:ascii="宋体"/>
      </w:rPr>
    </w:pPr>
  </w:p>
  <w:p w14:paraId="3913F67F" w14:textId="77777777" w:rsidR="00857EB4" w:rsidRDefault="00857EB4">
    <w:pPr>
      <w:framePr w:w="466" w:h="11551" w:hSpace="180" w:wrap="auto" w:vAnchor="text" w:hAnchor="page" w:x="831" w:y="151"/>
      <w:jc w:val="center"/>
      <w:rPr>
        <w:rFonts w:ascii="宋体"/>
      </w:rPr>
    </w:pPr>
  </w:p>
  <w:p w14:paraId="4DE43B2E" w14:textId="77777777" w:rsidR="00857EB4" w:rsidRDefault="00857EB4">
    <w:pPr>
      <w:framePr w:w="466" w:h="11551" w:hSpace="180" w:wrap="auto" w:vAnchor="text" w:hAnchor="page" w:x="831" w:y="151"/>
      <w:jc w:val="center"/>
      <w:rPr>
        <w:rFonts w:ascii="宋体"/>
      </w:rPr>
    </w:pPr>
  </w:p>
  <w:p w14:paraId="47BF33C5" w14:textId="77777777" w:rsidR="00857EB4" w:rsidRDefault="00857EB4">
    <w:pPr>
      <w:framePr w:w="466" w:h="11551" w:hSpace="180" w:wrap="auto" w:vAnchor="text" w:hAnchor="page" w:x="831" w:y="151"/>
      <w:jc w:val="center"/>
      <w:rPr>
        <w:rFonts w:ascii="宋体"/>
      </w:rPr>
    </w:pPr>
  </w:p>
  <w:p w14:paraId="0D31E12A" w14:textId="77777777" w:rsidR="00857EB4" w:rsidRDefault="00857EB4">
    <w:pPr>
      <w:framePr w:w="466" w:h="11551" w:hSpace="180" w:wrap="auto" w:vAnchor="text" w:hAnchor="page" w:x="831" w:y="151"/>
      <w:jc w:val="center"/>
      <w:rPr>
        <w:rFonts w:ascii="宋体"/>
      </w:rPr>
    </w:pPr>
  </w:p>
  <w:p w14:paraId="4D97BE81" w14:textId="77777777" w:rsidR="00857EB4" w:rsidRDefault="00857EB4">
    <w:pPr>
      <w:framePr w:w="466" w:h="11551" w:hSpace="180" w:wrap="auto" w:vAnchor="text" w:hAnchor="page" w:x="831" w:y="151"/>
      <w:jc w:val="center"/>
      <w:rPr>
        <w:rFonts w:ascii="宋体"/>
      </w:rPr>
    </w:pPr>
  </w:p>
  <w:p w14:paraId="5174482F" w14:textId="77777777" w:rsidR="00857EB4" w:rsidRDefault="00857EB4">
    <w:pPr>
      <w:framePr w:w="466" w:h="11551" w:hSpace="180" w:wrap="auto" w:vAnchor="text" w:hAnchor="page" w:x="831" w:y="151"/>
      <w:jc w:val="center"/>
      <w:rPr>
        <w:rFonts w:ascii="宋体"/>
      </w:rPr>
    </w:pPr>
  </w:p>
  <w:p w14:paraId="75020D6F" w14:textId="77777777" w:rsidR="00857EB4" w:rsidRDefault="00857EB4">
    <w:pPr>
      <w:framePr w:w="466" w:h="11551" w:hSpace="180" w:wrap="auto" w:vAnchor="text" w:hAnchor="page" w:x="831" w:y="151"/>
      <w:jc w:val="center"/>
      <w:rPr>
        <w:rFonts w:ascii="宋体"/>
      </w:rPr>
    </w:pPr>
    <w:r>
      <w:rPr>
        <w:rFonts w:ascii="宋体" w:hint="eastAsia"/>
      </w:rPr>
      <w:t>┊</w:t>
    </w:r>
  </w:p>
  <w:p w14:paraId="6ACA5DC6" w14:textId="77777777" w:rsidR="00857EB4" w:rsidRDefault="00857EB4">
    <w:pPr>
      <w:framePr w:w="466" w:h="11551" w:hSpace="180" w:wrap="auto" w:vAnchor="text" w:hAnchor="page" w:x="831" w:y="151"/>
      <w:jc w:val="center"/>
      <w:rPr>
        <w:rFonts w:ascii="宋体"/>
      </w:rPr>
    </w:pPr>
    <w:r>
      <w:rPr>
        <w:rFonts w:ascii="宋体" w:hint="eastAsia"/>
      </w:rPr>
      <w:t>┊</w:t>
    </w:r>
  </w:p>
  <w:p w14:paraId="707C57E8" w14:textId="77777777" w:rsidR="00857EB4" w:rsidRDefault="00857EB4">
    <w:pPr>
      <w:framePr w:w="466" w:h="11551" w:hSpace="180" w:wrap="auto" w:vAnchor="text" w:hAnchor="page" w:x="831" w:y="151"/>
      <w:jc w:val="center"/>
      <w:rPr>
        <w:rFonts w:ascii="宋体"/>
      </w:rPr>
    </w:pPr>
    <w:r>
      <w:rPr>
        <w:rFonts w:ascii="宋体" w:hint="eastAsia"/>
      </w:rPr>
      <w:t>┊</w:t>
    </w:r>
  </w:p>
  <w:p w14:paraId="6D455D88" w14:textId="77777777" w:rsidR="00857EB4" w:rsidRDefault="00857EB4">
    <w:pPr>
      <w:framePr w:w="466" w:h="11551" w:hSpace="180" w:wrap="auto" w:vAnchor="text" w:hAnchor="page" w:x="831" w:y="151"/>
      <w:jc w:val="center"/>
      <w:rPr>
        <w:rFonts w:ascii="宋体"/>
      </w:rPr>
    </w:pPr>
    <w:r>
      <w:rPr>
        <w:rFonts w:ascii="宋体" w:hint="eastAsia"/>
      </w:rPr>
      <w:t>┊</w:t>
    </w:r>
  </w:p>
  <w:p w14:paraId="19222D29" w14:textId="77777777" w:rsidR="00857EB4" w:rsidRDefault="00857EB4">
    <w:pPr>
      <w:framePr w:w="466" w:h="11551" w:hSpace="180" w:wrap="auto" w:vAnchor="text" w:hAnchor="page" w:x="831" w:y="151"/>
      <w:jc w:val="center"/>
      <w:rPr>
        <w:rFonts w:ascii="宋体"/>
      </w:rPr>
    </w:pPr>
    <w:r>
      <w:rPr>
        <w:rFonts w:ascii="宋体" w:hint="eastAsia"/>
      </w:rPr>
      <w:t>┊</w:t>
    </w:r>
  </w:p>
  <w:p w14:paraId="4F2B3005" w14:textId="77777777" w:rsidR="00857EB4" w:rsidRDefault="00857EB4">
    <w:pPr>
      <w:framePr w:w="466" w:h="11551" w:hSpace="180" w:wrap="auto" w:vAnchor="text" w:hAnchor="page" w:x="831" w:y="151"/>
      <w:jc w:val="center"/>
      <w:rPr>
        <w:rFonts w:ascii="宋体"/>
      </w:rPr>
    </w:pPr>
    <w:r>
      <w:rPr>
        <w:rFonts w:ascii="宋体" w:hint="eastAsia"/>
      </w:rPr>
      <w:t>┊</w:t>
    </w:r>
  </w:p>
  <w:p w14:paraId="46DE1D83" w14:textId="77777777" w:rsidR="00857EB4" w:rsidRDefault="00857EB4">
    <w:pPr>
      <w:framePr w:w="466" w:h="11551" w:hSpace="180" w:wrap="auto" w:vAnchor="text" w:hAnchor="page" w:x="831" w:y="151"/>
      <w:jc w:val="center"/>
      <w:rPr>
        <w:rFonts w:ascii="宋体"/>
      </w:rPr>
    </w:pPr>
    <w:r>
      <w:rPr>
        <w:rFonts w:ascii="宋体" w:hint="eastAsia"/>
      </w:rPr>
      <w:t>┊</w:t>
    </w:r>
  </w:p>
  <w:p w14:paraId="521F016E" w14:textId="77777777" w:rsidR="00857EB4" w:rsidRDefault="00857EB4">
    <w:pPr>
      <w:framePr w:w="466" w:h="11551" w:hSpace="180" w:wrap="auto" w:vAnchor="text" w:hAnchor="page" w:x="831" w:y="151"/>
      <w:jc w:val="center"/>
      <w:rPr>
        <w:rFonts w:ascii="宋体"/>
      </w:rPr>
    </w:pPr>
    <w:r>
      <w:rPr>
        <w:rFonts w:ascii="宋体" w:hint="eastAsia"/>
      </w:rPr>
      <w:t>┊</w:t>
    </w:r>
  </w:p>
  <w:p w14:paraId="0A86C6CF" w14:textId="77777777" w:rsidR="00857EB4" w:rsidRDefault="00857EB4">
    <w:pPr>
      <w:framePr w:w="466" w:h="11551" w:hSpace="180" w:wrap="auto" w:vAnchor="text" w:hAnchor="page" w:x="831" w:y="151"/>
      <w:jc w:val="center"/>
      <w:rPr>
        <w:rFonts w:ascii="宋体"/>
      </w:rPr>
    </w:pPr>
    <w:r>
      <w:rPr>
        <w:rFonts w:ascii="宋体" w:hint="eastAsia"/>
      </w:rPr>
      <w:t>┊</w:t>
    </w:r>
  </w:p>
  <w:p w14:paraId="6F85B19D" w14:textId="77777777" w:rsidR="00857EB4" w:rsidRDefault="00857EB4">
    <w:pPr>
      <w:framePr w:w="466" w:h="11551" w:hSpace="180" w:wrap="auto" w:vAnchor="text" w:hAnchor="page" w:x="831" w:y="151"/>
      <w:jc w:val="center"/>
      <w:rPr>
        <w:rFonts w:ascii="宋体"/>
      </w:rPr>
    </w:pPr>
    <w:r>
      <w:rPr>
        <w:rFonts w:ascii="宋体" w:hint="eastAsia"/>
      </w:rPr>
      <w:t>┊</w:t>
    </w:r>
  </w:p>
  <w:p w14:paraId="76FBB9A3" w14:textId="77777777" w:rsidR="00857EB4" w:rsidRDefault="00857EB4">
    <w:pPr>
      <w:framePr w:w="466" w:h="11551" w:hSpace="180" w:wrap="auto" w:vAnchor="text" w:hAnchor="page" w:x="831" w:y="151"/>
      <w:jc w:val="center"/>
    </w:pPr>
    <w:r>
      <w:rPr>
        <w:rFonts w:ascii="宋体" w:hint="eastAsia"/>
      </w:rPr>
      <w:t>┊</w:t>
    </w:r>
  </w:p>
  <w:p w14:paraId="320D87BE" w14:textId="77777777" w:rsidR="00857EB4" w:rsidRDefault="00857EB4">
    <w:pPr>
      <w:framePr w:w="466" w:h="11551" w:hSpace="180" w:wrap="auto" w:vAnchor="text" w:hAnchor="page" w:x="831" w:y="151"/>
      <w:jc w:val="center"/>
      <w:rPr>
        <w:rFonts w:ascii="宋体"/>
      </w:rPr>
    </w:pPr>
    <w:r>
      <w:rPr>
        <w:rFonts w:ascii="宋体" w:hint="eastAsia"/>
      </w:rPr>
      <w:t>┊</w:t>
    </w:r>
  </w:p>
  <w:p w14:paraId="4C1D62A8" w14:textId="77777777" w:rsidR="00857EB4" w:rsidRDefault="00857EB4">
    <w:pPr>
      <w:framePr w:w="466" w:h="11551" w:hSpace="180" w:wrap="auto" w:vAnchor="text" w:hAnchor="page" w:x="831" w:y="151"/>
      <w:jc w:val="center"/>
      <w:rPr>
        <w:rFonts w:ascii="宋体"/>
      </w:rPr>
    </w:pPr>
    <w:r>
      <w:rPr>
        <w:rFonts w:ascii="宋体" w:hint="eastAsia"/>
      </w:rPr>
      <w:t>┊</w:t>
    </w:r>
  </w:p>
  <w:p w14:paraId="1E5EB0AF" w14:textId="77777777" w:rsidR="00857EB4" w:rsidRDefault="00857EB4">
    <w:pPr>
      <w:framePr w:w="466" w:h="11551" w:hSpace="180" w:wrap="auto" w:vAnchor="text" w:hAnchor="page" w:x="831" w:y="151"/>
      <w:jc w:val="center"/>
      <w:rPr>
        <w:rFonts w:ascii="宋体"/>
      </w:rPr>
    </w:pPr>
    <w:r>
      <w:rPr>
        <w:rFonts w:ascii="宋体" w:hint="eastAsia"/>
      </w:rPr>
      <w:t>装</w:t>
    </w:r>
  </w:p>
  <w:p w14:paraId="31ACE166" w14:textId="77777777" w:rsidR="00857EB4" w:rsidRDefault="00857EB4">
    <w:pPr>
      <w:framePr w:w="466" w:h="11551" w:hSpace="180" w:wrap="auto" w:vAnchor="text" w:hAnchor="page" w:x="831" w:y="151"/>
      <w:jc w:val="center"/>
      <w:rPr>
        <w:rFonts w:ascii="宋体"/>
      </w:rPr>
    </w:pPr>
    <w:r>
      <w:rPr>
        <w:rFonts w:ascii="宋体" w:hint="eastAsia"/>
      </w:rPr>
      <w:t>┊</w:t>
    </w:r>
  </w:p>
  <w:p w14:paraId="504FC5E5" w14:textId="77777777" w:rsidR="00857EB4" w:rsidRDefault="00857EB4">
    <w:pPr>
      <w:framePr w:w="466" w:h="11551" w:hSpace="180" w:wrap="auto" w:vAnchor="text" w:hAnchor="page" w:x="831" w:y="151"/>
      <w:jc w:val="center"/>
      <w:rPr>
        <w:rFonts w:ascii="宋体"/>
      </w:rPr>
    </w:pPr>
    <w:r>
      <w:rPr>
        <w:rFonts w:ascii="宋体" w:hint="eastAsia"/>
      </w:rPr>
      <w:t>┊</w:t>
    </w:r>
  </w:p>
  <w:p w14:paraId="1F67B2BE" w14:textId="77777777" w:rsidR="00857EB4" w:rsidRDefault="00857EB4">
    <w:pPr>
      <w:framePr w:w="466" w:h="11551" w:hSpace="180" w:wrap="auto" w:vAnchor="text" w:hAnchor="page" w:x="831" w:y="151"/>
      <w:jc w:val="center"/>
      <w:rPr>
        <w:rFonts w:ascii="宋体"/>
      </w:rPr>
    </w:pPr>
    <w:r>
      <w:rPr>
        <w:rFonts w:ascii="宋体" w:hint="eastAsia"/>
      </w:rPr>
      <w:t>┊</w:t>
    </w:r>
  </w:p>
  <w:p w14:paraId="6840E09D" w14:textId="77777777" w:rsidR="00857EB4" w:rsidRDefault="00857EB4">
    <w:pPr>
      <w:framePr w:w="466" w:h="11551" w:hSpace="180" w:wrap="auto" w:vAnchor="text" w:hAnchor="page" w:x="831" w:y="151"/>
      <w:jc w:val="center"/>
      <w:rPr>
        <w:rFonts w:ascii="宋体"/>
      </w:rPr>
    </w:pPr>
    <w:r>
      <w:rPr>
        <w:rFonts w:ascii="宋体" w:hint="eastAsia"/>
      </w:rPr>
      <w:t>┊</w:t>
    </w:r>
  </w:p>
  <w:p w14:paraId="1BF5CCB7" w14:textId="77777777" w:rsidR="00857EB4" w:rsidRDefault="00857EB4">
    <w:pPr>
      <w:framePr w:w="466" w:h="11551" w:hSpace="180" w:wrap="auto" w:vAnchor="text" w:hAnchor="page" w:x="831" w:y="151"/>
      <w:jc w:val="center"/>
      <w:rPr>
        <w:rFonts w:ascii="宋体"/>
      </w:rPr>
    </w:pPr>
    <w:r>
      <w:rPr>
        <w:rFonts w:ascii="宋体" w:hint="eastAsia"/>
      </w:rPr>
      <w:t>┊</w:t>
    </w:r>
  </w:p>
  <w:p w14:paraId="3FBB4E9D" w14:textId="77777777" w:rsidR="00857EB4" w:rsidRDefault="00857EB4">
    <w:pPr>
      <w:framePr w:w="466" w:h="11551" w:hSpace="180" w:wrap="auto" w:vAnchor="text" w:hAnchor="page" w:x="831" w:y="151"/>
      <w:jc w:val="center"/>
      <w:rPr>
        <w:rFonts w:ascii="宋体"/>
      </w:rPr>
    </w:pPr>
    <w:r>
      <w:rPr>
        <w:rFonts w:ascii="宋体" w:hint="eastAsia"/>
      </w:rPr>
      <w:t>订</w:t>
    </w:r>
  </w:p>
  <w:p w14:paraId="0FC3B77A" w14:textId="77777777" w:rsidR="00857EB4" w:rsidRDefault="00857EB4">
    <w:pPr>
      <w:framePr w:w="466" w:h="11551" w:hSpace="180" w:wrap="auto" w:vAnchor="text" w:hAnchor="page" w:x="831" w:y="151"/>
      <w:jc w:val="center"/>
      <w:rPr>
        <w:rFonts w:ascii="宋体"/>
      </w:rPr>
    </w:pPr>
    <w:r>
      <w:rPr>
        <w:rFonts w:ascii="宋体" w:hint="eastAsia"/>
      </w:rPr>
      <w:t>┊</w:t>
    </w:r>
  </w:p>
  <w:p w14:paraId="62628003" w14:textId="77777777" w:rsidR="00857EB4" w:rsidRDefault="00857EB4">
    <w:pPr>
      <w:framePr w:w="466" w:h="11551" w:hSpace="180" w:wrap="auto" w:vAnchor="text" w:hAnchor="page" w:x="831" w:y="151"/>
      <w:jc w:val="center"/>
      <w:rPr>
        <w:rFonts w:ascii="宋体"/>
      </w:rPr>
    </w:pPr>
    <w:r>
      <w:rPr>
        <w:rFonts w:ascii="宋体" w:hint="eastAsia"/>
      </w:rPr>
      <w:t>┊</w:t>
    </w:r>
  </w:p>
  <w:p w14:paraId="77D5D1DF" w14:textId="77777777" w:rsidR="00857EB4" w:rsidRDefault="00857EB4">
    <w:pPr>
      <w:framePr w:w="466" w:h="11551" w:hSpace="180" w:wrap="auto" w:vAnchor="text" w:hAnchor="page" w:x="831" w:y="151"/>
      <w:jc w:val="center"/>
      <w:rPr>
        <w:rFonts w:ascii="宋体"/>
      </w:rPr>
    </w:pPr>
    <w:r>
      <w:rPr>
        <w:rFonts w:ascii="宋体" w:hint="eastAsia"/>
      </w:rPr>
      <w:t>┊</w:t>
    </w:r>
  </w:p>
  <w:p w14:paraId="60E14F98" w14:textId="77777777" w:rsidR="00857EB4" w:rsidRDefault="00857EB4">
    <w:pPr>
      <w:framePr w:w="466" w:h="11551" w:hSpace="180" w:wrap="auto" w:vAnchor="text" w:hAnchor="page" w:x="831" w:y="151"/>
      <w:jc w:val="center"/>
      <w:rPr>
        <w:rFonts w:ascii="宋体"/>
      </w:rPr>
    </w:pPr>
    <w:r>
      <w:rPr>
        <w:rFonts w:ascii="宋体" w:hint="eastAsia"/>
      </w:rPr>
      <w:t>┊</w:t>
    </w:r>
  </w:p>
  <w:p w14:paraId="3EB77686" w14:textId="77777777" w:rsidR="00857EB4" w:rsidRDefault="00857EB4">
    <w:pPr>
      <w:framePr w:w="466" w:h="11551" w:hSpace="180" w:wrap="auto" w:vAnchor="text" w:hAnchor="page" w:x="831" w:y="151"/>
      <w:jc w:val="center"/>
      <w:rPr>
        <w:rFonts w:ascii="宋体"/>
      </w:rPr>
    </w:pPr>
    <w:r>
      <w:rPr>
        <w:rFonts w:ascii="宋体" w:hint="eastAsia"/>
      </w:rPr>
      <w:t>┊</w:t>
    </w:r>
  </w:p>
  <w:p w14:paraId="1F4AD9A2" w14:textId="77777777" w:rsidR="00857EB4" w:rsidRDefault="00857EB4">
    <w:pPr>
      <w:framePr w:w="466" w:h="11551" w:hSpace="180" w:wrap="auto" w:vAnchor="text" w:hAnchor="page" w:x="831" w:y="151"/>
      <w:jc w:val="center"/>
      <w:rPr>
        <w:rFonts w:ascii="宋体"/>
      </w:rPr>
    </w:pPr>
    <w:r>
      <w:rPr>
        <w:rFonts w:ascii="宋体" w:hint="eastAsia"/>
      </w:rPr>
      <w:t>线</w:t>
    </w:r>
  </w:p>
  <w:p w14:paraId="158BE55C" w14:textId="77777777" w:rsidR="00857EB4" w:rsidRDefault="00857EB4">
    <w:pPr>
      <w:framePr w:w="466" w:h="11551" w:hSpace="180" w:wrap="auto" w:vAnchor="text" w:hAnchor="page" w:x="831" w:y="151"/>
      <w:jc w:val="center"/>
      <w:rPr>
        <w:rFonts w:ascii="宋体"/>
      </w:rPr>
    </w:pPr>
    <w:r>
      <w:rPr>
        <w:rFonts w:ascii="宋体" w:hint="eastAsia"/>
      </w:rPr>
      <w:t>┊</w:t>
    </w:r>
  </w:p>
  <w:p w14:paraId="32EAB52B" w14:textId="77777777" w:rsidR="00857EB4" w:rsidRDefault="00857EB4">
    <w:pPr>
      <w:framePr w:w="466" w:h="11551" w:hSpace="180" w:wrap="auto" w:vAnchor="text" w:hAnchor="page" w:x="831" w:y="151"/>
      <w:jc w:val="center"/>
      <w:rPr>
        <w:rFonts w:ascii="宋体"/>
      </w:rPr>
    </w:pPr>
    <w:r>
      <w:rPr>
        <w:rFonts w:ascii="宋体" w:hint="eastAsia"/>
      </w:rPr>
      <w:t>┊</w:t>
    </w:r>
  </w:p>
  <w:p w14:paraId="7134F5AE" w14:textId="77777777" w:rsidR="00857EB4" w:rsidRDefault="00857EB4">
    <w:pPr>
      <w:framePr w:w="466" w:h="11551" w:hSpace="180" w:wrap="auto" w:vAnchor="text" w:hAnchor="page" w:x="831" w:y="151"/>
      <w:jc w:val="center"/>
      <w:rPr>
        <w:rFonts w:ascii="宋体"/>
      </w:rPr>
    </w:pPr>
    <w:r>
      <w:rPr>
        <w:rFonts w:ascii="宋体" w:hint="eastAsia"/>
      </w:rPr>
      <w:t>┊</w:t>
    </w:r>
  </w:p>
  <w:p w14:paraId="17C203DB" w14:textId="77777777" w:rsidR="00857EB4" w:rsidRDefault="00857EB4">
    <w:pPr>
      <w:framePr w:w="466" w:h="11551" w:hSpace="180" w:wrap="auto" w:vAnchor="text" w:hAnchor="page" w:x="831" w:y="151"/>
      <w:jc w:val="center"/>
      <w:rPr>
        <w:rFonts w:ascii="宋体"/>
      </w:rPr>
    </w:pPr>
    <w:r>
      <w:rPr>
        <w:rFonts w:ascii="宋体" w:hint="eastAsia"/>
      </w:rPr>
      <w:t>┊</w:t>
    </w:r>
  </w:p>
  <w:p w14:paraId="091AB4EA" w14:textId="77777777" w:rsidR="00857EB4" w:rsidRDefault="00857EB4">
    <w:pPr>
      <w:framePr w:w="466" w:h="11551" w:hSpace="180" w:wrap="auto" w:vAnchor="text" w:hAnchor="page" w:x="831" w:y="151"/>
      <w:jc w:val="center"/>
      <w:rPr>
        <w:rFonts w:ascii="宋体"/>
      </w:rPr>
    </w:pPr>
    <w:r>
      <w:rPr>
        <w:rFonts w:ascii="宋体" w:hint="eastAsia"/>
      </w:rPr>
      <w:t>┊</w:t>
    </w:r>
  </w:p>
  <w:p w14:paraId="609B2C01" w14:textId="77777777" w:rsidR="00857EB4" w:rsidRDefault="00857EB4">
    <w:pPr>
      <w:framePr w:w="466" w:h="11551" w:hSpace="180" w:wrap="auto" w:vAnchor="text" w:hAnchor="page" w:x="831" w:y="151"/>
      <w:jc w:val="center"/>
      <w:rPr>
        <w:rFonts w:ascii="宋体"/>
      </w:rPr>
    </w:pPr>
    <w:r>
      <w:rPr>
        <w:rFonts w:ascii="宋体" w:hint="eastAsia"/>
      </w:rPr>
      <w:t>┊</w:t>
    </w:r>
  </w:p>
  <w:p w14:paraId="3BF408A4" w14:textId="77777777" w:rsidR="00857EB4" w:rsidRDefault="00857EB4">
    <w:pPr>
      <w:framePr w:w="466" w:h="11551" w:hSpace="180" w:wrap="auto" w:vAnchor="text" w:hAnchor="page" w:x="831" w:y="151"/>
      <w:jc w:val="center"/>
      <w:rPr>
        <w:rFonts w:ascii="宋体"/>
      </w:rPr>
    </w:pPr>
    <w:r>
      <w:rPr>
        <w:rFonts w:ascii="宋体" w:hint="eastAsia"/>
      </w:rPr>
      <w:t>┊</w:t>
    </w:r>
  </w:p>
  <w:p w14:paraId="1BFC5319" w14:textId="77777777" w:rsidR="00857EB4" w:rsidRDefault="00857EB4">
    <w:pPr>
      <w:framePr w:w="466" w:h="11551" w:hSpace="180" w:wrap="auto" w:vAnchor="text" w:hAnchor="page" w:x="831" w:y="151"/>
      <w:jc w:val="center"/>
      <w:rPr>
        <w:rFonts w:ascii="宋体"/>
      </w:rPr>
    </w:pPr>
    <w:r>
      <w:rPr>
        <w:rFonts w:ascii="宋体" w:hint="eastAsia"/>
      </w:rPr>
      <w:t>┊</w:t>
    </w:r>
  </w:p>
  <w:p w14:paraId="3A0C9F8D" w14:textId="77777777" w:rsidR="00857EB4" w:rsidRDefault="00857EB4">
    <w:pPr>
      <w:framePr w:w="466" w:h="11551" w:hSpace="180" w:wrap="auto" w:vAnchor="text" w:hAnchor="page" w:x="831" w:y="151"/>
      <w:jc w:val="center"/>
      <w:rPr>
        <w:rFonts w:ascii="宋体"/>
      </w:rPr>
    </w:pPr>
    <w:r>
      <w:rPr>
        <w:rFonts w:ascii="宋体" w:hint="eastAsia"/>
      </w:rPr>
      <w:t>┊</w:t>
    </w:r>
  </w:p>
  <w:p w14:paraId="1151CA47" w14:textId="77777777" w:rsidR="00857EB4" w:rsidRDefault="00857EB4">
    <w:pPr>
      <w:framePr w:w="466" w:h="11551" w:hSpace="180" w:wrap="auto" w:vAnchor="text" w:hAnchor="page" w:x="831" w:y="151"/>
      <w:jc w:val="center"/>
      <w:rPr>
        <w:rFonts w:ascii="宋体"/>
      </w:rPr>
    </w:pPr>
    <w:r>
      <w:rPr>
        <w:rFonts w:ascii="宋体" w:hint="eastAsia"/>
      </w:rPr>
      <w:t>┊</w:t>
    </w:r>
  </w:p>
  <w:p w14:paraId="09C9C868" w14:textId="77777777" w:rsidR="00857EB4" w:rsidRDefault="00857EB4">
    <w:pPr>
      <w:framePr w:w="466" w:h="11551" w:hSpace="180" w:wrap="auto" w:vAnchor="text" w:hAnchor="page" w:x="831" w:y="151"/>
      <w:jc w:val="center"/>
      <w:rPr>
        <w:rFonts w:ascii="宋体"/>
      </w:rPr>
    </w:pPr>
    <w:r>
      <w:rPr>
        <w:rFonts w:ascii="宋体" w:hint="eastAsia"/>
      </w:rPr>
      <w:t>┊</w:t>
    </w:r>
  </w:p>
  <w:p w14:paraId="1D1A039E" w14:textId="77777777" w:rsidR="00857EB4" w:rsidRDefault="00857EB4">
    <w:pPr>
      <w:framePr w:w="466" w:h="11551" w:hSpace="180" w:wrap="auto" w:vAnchor="text" w:hAnchor="page" w:x="831" w:y="151"/>
      <w:jc w:val="center"/>
      <w:rPr>
        <w:rFonts w:ascii="宋体"/>
      </w:rPr>
    </w:pPr>
    <w:r>
      <w:rPr>
        <w:rFonts w:ascii="宋体" w:hint="eastAsia"/>
      </w:rPr>
      <w:t>┊</w:t>
    </w:r>
  </w:p>
  <w:p w14:paraId="0A0982F8" w14:textId="77777777" w:rsidR="00857EB4" w:rsidRDefault="00857EB4">
    <w:pPr>
      <w:framePr w:w="466" w:h="11551" w:hSpace="180" w:wrap="auto" w:vAnchor="text" w:hAnchor="page" w:x="831" w:y="151"/>
      <w:jc w:val="center"/>
    </w:pPr>
    <w:r>
      <w:rPr>
        <w:rFonts w:ascii="宋体" w:hint="eastAsia"/>
      </w:rPr>
      <w:t>┊</w:t>
    </w:r>
  </w:p>
  <w:p w14:paraId="29F20AE9" w14:textId="77777777" w:rsidR="00857EB4" w:rsidRPr="002666F4" w:rsidRDefault="00857EB4">
    <w:pPr>
      <w:pStyle w:val="a4"/>
      <w:pBdr>
        <w:bottom w:val="single" w:sz="6" w:space="12" w:color="auto"/>
      </w:pBdr>
    </w:pPr>
  </w:p>
  <w:p w14:paraId="45994391" w14:textId="4533568A" w:rsidR="00857EB4" w:rsidRDefault="00857EB4">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857EB4" w:rsidRDefault="00857EB4">
                          <w:r w:rsidRPr="009904FF">
                            <w:rPr>
                              <w:noProof/>
                            </w:rPr>
                            <w:drawing>
                              <wp:inline distT="0" distB="0" distL="0" distR="0" wp14:anchorId="4C5FA39E" wp14:editId="47D9578A">
                                <wp:extent cx="1963420" cy="488315"/>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857EB4" w:rsidRDefault="00857EB4">
                    <w:r w:rsidRPr="009904FF">
                      <w:rPr>
                        <w:noProof/>
                      </w:rPr>
                      <w:drawing>
                        <wp:inline distT="0" distB="0" distL="0" distR="0" wp14:anchorId="4C5FA39E" wp14:editId="47D9578A">
                          <wp:extent cx="1963420" cy="488315"/>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857EB4" w:rsidRDefault="00857EB4">
    <w:pPr>
      <w:pStyle w:val="a4"/>
      <w:pBdr>
        <w:bottom w:val="single" w:sz="6" w:space="12" w:color="auto"/>
      </w:pBdr>
      <w:jc w:val="right"/>
    </w:pPr>
  </w:p>
  <w:p w14:paraId="6246CF2F" w14:textId="77777777" w:rsidR="00857EB4" w:rsidRDefault="00857EB4">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857EB4" w:rsidRDefault="00857EB4">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857EB4" w:rsidRDefault="00857EB4">
    <w:pPr>
      <w:framePr w:w="466" w:h="11551" w:hSpace="180" w:wrap="auto" w:vAnchor="text" w:hAnchor="page" w:x="831" w:y="151"/>
      <w:jc w:val="center"/>
      <w:rPr>
        <w:rFonts w:ascii="宋体"/>
      </w:rPr>
    </w:pPr>
  </w:p>
  <w:p w14:paraId="453AD997" w14:textId="77777777" w:rsidR="00857EB4" w:rsidRDefault="00857EB4">
    <w:pPr>
      <w:framePr w:w="466" w:h="11551" w:hSpace="180" w:wrap="auto" w:vAnchor="text" w:hAnchor="page" w:x="831" w:y="151"/>
      <w:jc w:val="center"/>
      <w:rPr>
        <w:rFonts w:ascii="宋体"/>
      </w:rPr>
    </w:pPr>
  </w:p>
  <w:p w14:paraId="7DBA4B58" w14:textId="77777777" w:rsidR="00857EB4" w:rsidRDefault="00857EB4">
    <w:pPr>
      <w:framePr w:w="466" w:h="11551" w:hSpace="180" w:wrap="auto" w:vAnchor="text" w:hAnchor="page" w:x="831" w:y="151"/>
      <w:jc w:val="center"/>
      <w:rPr>
        <w:rFonts w:ascii="宋体"/>
      </w:rPr>
    </w:pPr>
  </w:p>
  <w:p w14:paraId="6EE978D6" w14:textId="77777777" w:rsidR="00857EB4" w:rsidRDefault="00857EB4">
    <w:pPr>
      <w:framePr w:w="466" w:h="11551" w:hSpace="180" w:wrap="auto" w:vAnchor="text" w:hAnchor="page" w:x="831" w:y="151"/>
      <w:jc w:val="center"/>
      <w:rPr>
        <w:rFonts w:ascii="宋体"/>
      </w:rPr>
    </w:pPr>
  </w:p>
  <w:p w14:paraId="0DCD8BFA" w14:textId="77777777" w:rsidR="00857EB4" w:rsidRDefault="00857EB4">
    <w:pPr>
      <w:framePr w:w="466" w:h="11551" w:hSpace="180" w:wrap="auto" w:vAnchor="text" w:hAnchor="page" w:x="831" w:y="151"/>
      <w:jc w:val="center"/>
      <w:rPr>
        <w:rFonts w:ascii="宋体"/>
      </w:rPr>
    </w:pPr>
  </w:p>
  <w:p w14:paraId="217FAE65" w14:textId="77777777" w:rsidR="00857EB4" w:rsidRDefault="00857EB4">
    <w:pPr>
      <w:framePr w:w="466" w:h="11551" w:hSpace="180" w:wrap="auto" w:vAnchor="text" w:hAnchor="page" w:x="831" w:y="151"/>
      <w:jc w:val="center"/>
      <w:rPr>
        <w:rFonts w:ascii="宋体"/>
      </w:rPr>
    </w:pPr>
  </w:p>
  <w:p w14:paraId="3A52117D" w14:textId="77777777" w:rsidR="00857EB4" w:rsidRDefault="00857EB4">
    <w:pPr>
      <w:framePr w:w="466" w:h="11551" w:hSpace="180" w:wrap="auto" w:vAnchor="text" w:hAnchor="page" w:x="831" w:y="151"/>
      <w:jc w:val="center"/>
      <w:rPr>
        <w:rFonts w:ascii="宋体"/>
      </w:rPr>
    </w:pPr>
  </w:p>
  <w:p w14:paraId="7975B61C" w14:textId="77777777" w:rsidR="00857EB4" w:rsidRDefault="00857EB4">
    <w:pPr>
      <w:framePr w:w="466" w:h="11551" w:hSpace="180" w:wrap="auto" w:vAnchor="text" w:hAnchor="page" w:x="831" w:y="151"/>
      <w:jc w:val="center"/>
      <w:rPr>
        <w:rFonts w:ascii="宋体"/>
      </w:rPr>
    </w:pPr>
  </w:p>
  <w:p w14:paraId="33D837E0" w14:textId="77777777" w:rsidR="00857EB4" w:rsidRDefault="00857EB4">
    <w:pPr>
      <w:framePr w:w="466" w:h="11551" w:hSpace="180" w:wrap="auto" w:vAnchor="text" w:hAnchor="page" w:x="831" w:y="151"/>
      <w:jc w:val="center"/>
      <w:rPr>
        <w:rFonts w:ascii="宋体"/>
      </w:rPr>
    </w:pPr>
  </w:p>
  <w:p w14:paraId="08E44ED7" w14:textId="77777777" w:rsidR="00857EB4" w:rsidRDefault="00857EB4">
    <w:pPr>
      <w:framePr w:w="466" w:h="11551" w:hSpace="180" w:wrap="auto" w:vAnchor="text" w:hAnchor="page" w:x="831" w:y="151"/>
      <w:jc w:val="center"/>
      <w:rPr>
        <w:rFonts w:ascii="宋体"/>
      </w:rPr>
    </w:pPr>
    <w:r>
      <w:rPr>
        <w:rFonts w:ascii="宋体" w:hint="eastAsia"/>
      </w:rPr>
      <w:t>┊</w:t>
    </w:r>
  </w:p>
  <w:p w14:paraId="39B14601" w14:textId="77777777" w:rsidR="00857EB4" w:rsidRDefault="00857EB4">
    <w:pPr>
      <w:framePr w:w="466" w:h="11551" w:hSpace="180" w:wrap="auto" w:vAnchor="text" w:hAnchor="page" w:x="831" w:y="151"/>
      <w:jc w:val="center"/>
      <w:rPr>
        <w:rFonts w:ascii="宋体"/>
      </w:rPr>
    </w:pPr>
    <w:r>
      <w:rPr>
        <w:rFonts w:ascii="宋体" w:hint="eastAsia"/>
      </w:rPr>
      <w:t>┊</w:t>
    </w:r>
  </w:p>
  <w:p w14:paraId="60D75B2B" w14:textId="77777777" w:rsidR="00857EB4" w:rsidRDefault="00857EB4">
    <w:pPr>
      <w:framePr w:w="466" w:h="11551" w:hSpace="180" w:wrap="auto" w:vAnchor="text" w:hAnchor="page" w:x="831" w:y="151"/>
      <w:jc w:val="center"/>
      <w:rPr>
        <w:rFonts w:ascii="宋体"/>
      </w:rPr>
    </w:pPr>
    <w:r>
      <w:rPr>
        <w:rFonts w:ascii="宋体" w:hint="eastAsia"/>
      </w:rPr>
      <w:t>┊</w:t>
    </w:r>
  </w:p>
  <w:p w14:paraId="40D17369" w14:textId="77777777" w:rsidR="00857EB4" w:rsidRDefault="00857EB4">
    <w:pPr>
      <w:framePr w:w="466" w:h="11551" w:hSpace="180" w:wrap="auto" w:vAnchor="text" w:hAnchor="page" w:x="831" w:y="151"/>
      <w:jc w:val="center"/>
      <w:rPr>
        <w:rFonts w:ascii="宋体"/>
      </w:rPr>
    </w:pPr>
    <w:r>
      <w:rPr>
        <w:rFonts w:ascii="宋体" w:hint="eastAsia"/>
      </w:rPr>
      <w:t>┊</w:t>
    </w:r>
  </w:p>
  <w:p w14:paraId="3E456779" w14:textId="77777777" w:rsidR="00857EB4" w:rsidRDefault="00857EB4">
    <w:pPr>
      <w:framePr w:w="466" w:h="11551" w:hSpace="180" w:wrap="auto" w:vAnchor="text" w:hAnchor="page" w:x="831" w:y="151"/>
      <w:jc w:val="center"/>
      <w:rPr>
        <w:rFonts w:ascii="宋体"/>
      </w:rPr>
    </w:pPr>
    <w:r>
      <w:rPr>
        <w:rFonts w:ascii="宋体" w:hint="eastAsia"/>
      </w:rPr>
      <w:t>┊</w:t>
    </w:r>
  </w:p>
  <w:p w14:paraId="079F6F1E" w14:textId="77777777" w:rsidR="00857EB4" w:rsidRDefault="00857EB4">
    <w:pPr>
      <w:framePr w:w="466" w:h="11551" w:hSpace="180" w:wrap="auto" w:vAnchor="text" w:hAnchor="page" w:x="831" w:y="151"/>
      <w:jc w:val="center"/>
      <w:rPr>
        <w:rFonts w:ascii="宋体"/>
      </w:rPr>
    </w:pPr>
    <w:r>
      <w:rPr>
        <w:rFonts w:ascii="宋体" w:hint="eastAsia"/>
      </w:rPr>
      <w:t>┊</w:t>
    </w:r>
  </w:p>
  <w:p w14:paraId="0A76836E" w14:textId="77777777" w:rsidR="00857EB4" w:rsidRDefault="00857EB4">
    <w:pPr>
      <w:framePr w:w="466" w:h="11551" w:hSpace="180" w:wrap="auto" w:vAnchor="text" w:hAnchor="page" w:x="831" w:y="151"/>
      <w:jc w:val="center"/>
      <w:rPr>
        <w:rFonts w:ascii="宋体"/>
      </w:rPr>
    </w:pPr>
    <w:r>
      <w:rPr>
        <w:rFonts w:ascii="宋体" w:hint="eastAsia"/>
      </w:rPr>
      <w:t>┊</w:t>
    </w:r>
  </w:p>
  <w:p w14:paraId="7F9CC8E8" w14:textId="77777777" w:rsidR="00857EB4" w:rsidRDefault="00857EB4">
    <w:pPr>
      <w:framePr w:w="466" w:h="11551" w:hSpace="180" w:wrap="auto" w:vAnchor="text" w:hAnchor="page" w:x="831" w:y="151"/>
      <w:jc w:val="center"/>
      <w:rPr>
        <w:rFonts w:ascii="宋体"/>
      </w:rPr>
    </w:pPr>
    <w:r>
      <w:rPr>
        <w:rFonts w:ascii="宋体" w:hint="eastAsia"/>
      </w:rPr>
      <w:t>┊</w:t>
    </w:r>
  </w:p>
  <w:p w14:paraId="3CD46418" w14:textId="77777777" w:rsidR="00857EB4" w:rsidRDefault="00857EB4">
    <w:pPr>
      <w:framePr w:w="466" w:h="11551" w:hSpace="180" w:wrap="auto" w:vAnchor="text" w:hAnchor="page" w:x="831" w:y="151"/>
      <w:jc w:val="center"/>
      <w:rPr>
        <w:rFonts w:ascii="宋体"/>
      </w:rPr>
    </w:pPr>
    <w:r>
      <w:rPr>
        <w:rFonts w:ascii="宋体" w:hint="eastAsia"/>
      </w:rPr>
      <w:t>┊</w:t>
    </w:r>
  </w:p>
  <w:p w14:paraId="3B10B147" w14:textId="77777777" w:rsidR="00857EB4" w:rsidRDefault="00857EB4">
    <w:pPr>
      <w:framePr w:w="466" w:h="11551" w:hSpace="180" w:wrap="auto" w:vAnchor="text" w:hAnchor="page" w:x="831" w:y="151"/>
      <w:jc w:val="center"/>
      <w:rPr>
        <w:rFonts w:ascii="宋体"/>
      </w:rPr>
    </w:pPr>
    <w:r>
      <w:rPr>
        <w:rFonts w:ascii="宋体" w:hint="eastAsia"/>
      </w:rPr>
      <w:t>┊</w:t>
    </w:r>
  </w:p>
  <w:p w14:paraId="0A6DD25A" w14:textId="77777777" w:rsidR="00857EB4" w:rsidRDefault="00857EB4">
    <w:pPr>
      <w:framePr w:w="466" w:h="11551" w:hSpace="180" w:wrap="auto" w:vAnchor="text" w:hAnchor="page" w:x="831" w:y="151"/>
      <w:jc w:val="center"/>
    </w:pPr>
    <w:r>
      <w:rPr>
        <w:rFonts w:ascii="宋体" w:hint="eastAsia"/>
      </w:rPr>
      <w:t>┊</w:t>
    </w:r>
  </w:p>
  <w:p w14:paraId="322B8D34" w14:textId="77777777" w:rsidR="00857EB4" w:rsidRDefault="00857EB4">
    <w:pPr>
      <w:framePr w:w="466" w:h="11551" w:hSpace="180" w:wrap="auto" w:vAnchor="text" w:hAnchor="page" w:x="831" w:y="151"/>
      <w:jc w:val="center"/>
      <w:rPr>
        <w:rFonts w:ascii="宋体"/>
      </w:rPr>
    </w:pPr>
    <w:r>
      <w:rPr>
        <w:rFonts w:ascii="宋体" w:hint="eastAsia"/>
      </w:rPr>
      <w:t>┊</w:t>
    </w:r>
  </w:p>
  <w:p w14:paraId="4BD4DACF" w14:textId="77777777" w:rsidR="00857EB4" w:rsidRDefault="00857EB4">
    <w:pPr>
      <w:framePr w:w="466" w:h="11551" w:hSpace="180" w:wrap="auto" w:vAnchor="text" w:hAnchor="page" w:x="831" w:y="151"/>
      <w:jc w:val="center"/>
      <w:rPr>
        <w:rFonts w:ascii="宋体"/>
      </w:rPr>
    </w:pPr>
    <w:r>
      <w:rPr>
        <w:rFonts w:ascii="宋体" w:hint="eastAsia"/>
      </w:rPr>
      <w:t>┊</w:t>
    </w:r>
  </w:p>
  <w:p w14:paraId="3FDB05A6" w14:textId="77777777" w:rsidR="00857EB4" w:rsidRDefault="00857EB4">
    <w:pPr>
      <w:framePr w:w="466" w:h="11551" w:hSpace="180" w:wrap="auto" w:vAnchor="text" w:hAnchor="page" w:x="831" w:y="151"/>
      <w:jc w:val="center"/>
      <w:rPr>
        <w:rFonts w:ascii="宋体"/>
      </w:rPr>
    </w:pPr>
    <w:r>
      <w:rPr>
        <w:rFonts w:ascii="宋体" w:hint="eastAsia"/>
      </w:rPr>
      <w:t>装</w:t>
    </w:r>
  </w:p>
  <w:p w14:paraId="507491F6" w14:textId="77777777" w:rsidR="00857EB4" w:rsidRDefault="00857EB4">
    <w:pPr>
      <w:framePr w:w="466" w:h="11551" w:hSpace="180" w:wrap="auto" w:vAnchor="text" w:hAnchor="page" w:x="831" w:y="151"/>
      <w:jc w:val="center"/>
      <w:rPr>
        <w:rFonts w:ascii="宋体"/>
      </w:rPr>
    </w:pPr>
    <w:r>
      <w:rPr>
        <w:rFonts w:ascii="宋体" w:hint="eastAsia"/>
      </w:rPr>
      <w:t>┊</w:t>
    </w:r>
  </w:p>
  <w:p w14:paraId="23107059" w14:textId="77777777" w:rsidR="00857EB4" w:rsidRDefault="00857EB4">
    <w:pPr>
      <w:framePr w:w="466" w:h="11551" w:hSpace="180" w:wrap="auto" w:vAnchor="text" w:hAnchor="page" w:x="831" w:y="151"/>
      <w:jc w:val="center"/>
      <w:rPr>
        <w:rFonts w:ascii="宋体"/>
      </w:rPr>
    </w:pPr>
    <w:r>
      <w:rPr>
        <w:rFonts w:ascii="宋体" w:hint="eastAsia"/>
      </w:rPr>
      <w:t>┊</w:t>
    </w:r>
  </w:p>
  <w:p w14:paraId="48B2C1FA" w14:textId="77777777" w:rsidR="00857EB4" w:rsidRDefault="00857EB4">
    <w:pPr>
      <w:framePr w:w="466" w:h="11551" w:hSpace="180" w:wrap="auto" w:vAnchor="text" w:hAnchor="page" w:x="831" w:y="151"/>
      <w:jc w:val="center"/>
      <w:rPr>
        <w:rFonts w:ascii="宋体"/>
      </w:rPr>
    </w:pPr>
    <w:r>
      <w:rPr>
        <w:rFonts w:ascii="宋体" w:hint="eastAsia"/>
      </w:rPr>
      <w:t>┊</w:t>
    </w:r>
  </w:p>
  <w:p w14:paraId="0CC85DC7" w14:textId="77777777" w:rsidR="00857EB4" w:rsidRDefault="00857EB4">
    <w:pPr>
      <w:framePr w:w="466" w:h="11551" w:hSpace="180" w:wrap="auto" w:vAnchor="text" w:hAnchor="page" w:x="831" w:y="151"/>
      <w:jc w:val="center"/>
      <w:rPr>
        <w:rFonts w:ascii="宋体"/>
      </w:rPr>
    </w:pPr>
    <w:r>
      <w:rPr>
        <w:rFonts w:ascii="宋体" w:hint="eastAsia"/>
      </w:rPr>
      <w:t>┊</w:t>
    </w:r>
  </w:p>
  <w:p w14:paraId="7DC2597B" w14:textId="77777777" w:rsidR="00857EB4" w:rsidRDefault="00857EB4">
    <w:pPr>
      <w:framePr w:w="466" w:h="11551" w:hSpace="180" w:wrap="auto" w:vAnchor="text" w:hAnchor="page" w:x="831" w:y="151"/>
      <w:jc w:val="center"/>
      <w:rPr>
        <w:rFonts w:ascii="宋体"/>
      </w:rPr>
    </w:pPr>
    <w:r>
      <w:rPr>
        <w:rFonts w:ascii="宋体" w:hint="eastAsia"/>
      </w:rPr>
      <w:t>┊</w:t>
    </w:r>
  </w:p>
  <w:p w14:paraId="23EFBABF" w14:textId="77777777" w:rsidR="00857EB4" w:rsidRDefault="00857EB4">
    <w:pPr>
      <w:framePr w:w="466" w:h="11551" w:hSpace="180" w:wrap="auto" w:vAnchor="text" w:hAnchor="page" w:x="831" w:y="151"/>
      <w:jc w:val="center"/>
      <w:rPr>
        <w:rFonts w:ascii="宋体"/>
      </w:rPr>
    </w:pPr>
    <w:r>
      <w:rPr>
        <w:rFonts w:ascii="宋体" w:hint="eastAsia"/>
      </w:rPr>
      <w:t>订</w:t>
    </w:r>
  </w:p>
  <w:p w14:paraId="3EDBFCFD" w14:textId="77777777" w:rsidR="00857EB4" w:rsidRDefault="00857EB4">
    <w:pPr>
      <w:framePr w:w="466" w:h="11551" w:hSpace="180" w:wrap="auto" w:vAnchor="text" w:hAnchor="page" w:x="831" w:y="151"/>
      <w:jc w:val="center"/>
      <w:rPr>
        <w:rFonts w:ascii="宋体"/>
      </w:rPr>
    </w:pPr>
    <w:r>
      <w:rPr>
        <w:rFonts w:ascii="宋体" w:hint="eastAsia"/>
      </w:rPr>
      <w:t>┊</w:t>
    </w:r>
  </w:p>
  <w:p w14:paraId="18855A51" w14:textId="77777777" w:rsidR="00857EB4" w:rsidRDefault="00857EB4">
    <w:pPr>
      <w:framePr w:w="466" w:h="11551" w:hSpace="180" w:wrap="auto" w:vAnchor="text" w:hAnchor="page" w:x="831" w:y="151"/>
      <w:jc w:val="center"/>
      <w:rPr>
        <w:rFonts w:ascii="宋体"/>
      </w:rPr>
    </w:pPr>
    <w:r>
      <w:rPr>
        <w:rFonts w:ascii="宋体" w:hint="eastAsia"/>
      </w:rPr>
      <w:t>┊</w:t>
    </w:r>
  </w:p>
  <w:p w14:paraId="4EE69830" w14:textId="77777777" w:rsidR="00857EB4" w:rsidRDefault="00857EB4">
    <w:pPr>
      <w:framePr w:w="466" w:h="11551" w:hSpace="180" w:wrap="auto" w:vAnchor="text" w:hAnchor="page" w:x="831" w:y="151"/>
      <w:jc w:val="center"/>
      <w:rPr>
        <w:rFonts w:ascii="宋体"/>
      </w:rPr>
    </w:pPr>
    <w:r>
      <w:rPr>
        <w:rFonts w:ascii="宋体" w:hint="eastAsia"/>
      </w:rPr>
      <w:t>┊</w:t>
    </w:r>
  </w:p>
  <w:p w14:paraId="7F693D34" w14:textId="77777777" w:rsidR="00857EB4" w:rsidRDefault="00857EB4">
    <w:pPr>
      <w:framePr w:w="466" w:h="11551" w:hSpace="180" w:wrap="auto" w:vAnchor="text" w:hAnchor="page" w:x="831" w:y="151"/>
      <w:jc w:val="center"/>
      <w:rPr>
        <w:rFonts w:ascii="宋体"/>
      </w:rPr>
    </w:pPr>
    <w:r>
      <w:rPr>
        <w:rFonts w:ascii="宋体" w:hint="eastAsia"/>
      </w:rPr>
      <w:t>┊</w:t>
    </w:r>
  </w:p>
  <w:p w14:paraId="035DF6F2" w14:textId="77777777" w:rsidR="00857EB4" w:rsidRDefault="00857EB4">
    <w:pPr>
      <w:framePr w:w="466" w:h="11551" w:hSpace="180" w:wrap="auto" w:vAnchor="text" w:hAnchor="page" w:x="831" w:y="151"/>
      <w:jc w:val="center"/>
      <w:rPr>
        <w:rFonts w:ascii="宋体"/>
      </w:rPr>
    </w:pPr>
    <w:r>
      <w:rPr>
        <w:rFonts w:ascii="宋体" w:hint="eastAsia"/>
      </w:rPr>
      <w:t>┊</w:t>
    </w:r>
  </w:p>
  <w:p w14:paraId="46D7498D" w14:textId="77777777" w:rsidR="00857EB4" w:rsidRDefault="00857EB4">
    <w:pPr>
      <w:framePr w:w="466" w:h="11551" w:hSpace="180" w:wrap="auto" w:vAnchor="text" w:hAnchor="page" w:x="831" w:y="151"/>
      <w:jc w:val="center"/>
      <w:rPr>
        <w:rFonts w:ascii="宋体"/>
      </w:rPr>
    </w:pPr>
    <w:r>
      <w:rPr>
        <w:rFonts w:ascii="宋体" w:hint="eastAsia"/>
      </w:rPr>
      <w:t>线</w:t>
    </w:r>
  </w:p>
  <w:p w14:paraId="4C2D836F" w14:textId="77777777" w:rsidR="00857EB4" w:rsidRDefault="00857EB4">
    <w:pPr>
      <w:framePr w:w="466" w:h="11551" w:hSpace="180" w:wrap="auto" w:vAnchor="text" w:hAnchor="page" w:x="831" w:y="151"/>
      <w:jc w:val="center"/>
      <w:rPr>
        <w:rFonts w:ascii="宋体"/>
      </w:rPr>
    </w:pPr>
    <w:r>
      <w:rPr>
        <w:rFonts w:ascii="宋体" w:hint="eastAsia"/>
      </w:rPr>
      <w:t>┊</w:t>
    </w:r>
  </w:p>
  <w:p w14:paraId="091811AB" w14:textId="77777777" w:rsidR="00857EB4" w:rsidRDefault="00857EB4">
    <w:pPr>
      <w:framePr w:w="466" w:h="11551" w:hSpace="180" w:wrap="auto" w:vAnchor="text" w:hAnchor="page" w:x="831" w:y="151"/>
      <w:jc w:val="center"/>
      <w:rPr>
        <w:rFonts w:ascii="宋体"/>
      </w:rPr>
    </w:pPr>
    <w:r>
      <w:rPr>
        <w:rFonts w:ascii="宋体" w:hint="eastAsia"/>
      </w:rPr>
      <w:t>┊</w:t>
    </w:r>
  </w:p>
  <w:p w14:paraId="7B6A8683" w14:textId="77777777" w:rsidR="00857EB4" w:rsidRDefault="00857EB4">
    <w:pPr>
      <w:framePr w:w="466" w:h="11551" w:hSpace="180" w:wrap="auto" w:vAnchor="text" w:hAnchor="page" w:x="831" w:y="151"/>
      <w:jc w:val="center"/>
      <w:rPr>
        <w:rFonts w:ascii="宋体"/>
      </w:rPr>
    </w:pPr>
    <w:r>
      <w:rPr>
        <w:rFonts w:ascii="宋体" w:hint="eastAsia"/>
      </w:rPr>
      <w:t>┊</w:t>
    </w:r>
  </w:p>
  <w:p w14:paraId="40B7550A" w14:textId="77777777" w:rsidR="00857EB4" w:rsidRDefault="00857EB4">
    <w:pPr>
      <w:framePr w:w="466" w:h="11551" w:hSpace="180" w:wrap="auto" w:vAnchor="text" w:hAnchor="page" w:x="831" w:y="151"/>
      <w:jc w:val="center"/>
      <w:rPr>
        <w:rFonts w:ascii="宋体"/>
      </w:rPr>
    </w:pPr>
    <w:r>
      <w:rPr>
        <w:rFonts w:ascii="宋体" w:hint="eastAsia"/>
      </w:rPr>
      <w:t>┊</w:t>
    </w:r>
  </w:p>
  <w:p w14:paraId="54462770" w14:textId="77777777" w:rsidR="00857EB4" w:rsidRDefault="00857EB4">
    <w:pPr>
      <w:framePr w:w="466" w:h="11551" w:hSpace="180" w:wrap="auto" w:vAnchor="text" w:hAnchor="page" w:x="831" w:y="151"/>
      <w:jc w:val="center"/>
      <w:rPr>
        <w:rFonts w:ascii="宋体"/>
      </w:rPr>
    </w:pPr>
    <w:r>
      <w:rPr>
        <w:rFonts w:ascii="宋体" w:hint="eastAsia"/>
      </w:rPr>
      <w:t>┊</w:t>
    </w:r>
  </w:p>
  <w:p w14:paraId="2263E67B" w14:textId="77777777" w:rsidR="00857EB4" w:rsidRDefault="00857EB4">
    <w:pPr>
      <w:framePr w:w="466" w:h="11551" w:hSpace="180" w:wrap="auto" w:vAnchor="text" w:hAnchor="page" w:x="831" w:y="151"/>
      <w:jc w:val="center"/>
      <w:rPr>
        <w:rFonts w:ascii="宋体"/>
      </w:rPr>
    </w:pPr>
    <w:r>
      <w:rPr>
        <w:rFonts w:ascii="宋体" w:hint="eastAsia"/>
      </w:rPr>
      <w:t>┊</w:t>
    </w:r>
  </w:p>
  <w:p w14:paraId="6D8DBAA6" w14:textId="77777777" w:rsidR="00857EB4" w:rsidRDefault="00857EB4">
    <w:pPr>
      <w:framePr w:w="466" w:h="11551" w:hSpace="180" w:wrap="auto" w:vAnchor="text" w:hAnchor="page" w:x="831" w:y="151"/>
      <w:jc w:val="center"/>
      <w:rPr>
        <w:rFonts w:ascii="宋体"/>
      </w:rPr>
    </w:pPr>
    <w:r>
      <w:rPr>
        <w:rFonts w:ascii="宋体" w:hint="eastAsia"/>
      </w:rPr>
      <w:t>┊</w:t>
    </w:r>
  </w:p>
  <w:p w14:paraId="713E5475" w14:textId="77777777" w:rsidR="00857EB4" w:rsidRDefault="00857EB4">
    <w:pPr>
      <w:framePr w:w="466" w:h="11551" w:hSpace="180" w:wrap="auto" w:vAnchor="text" w:hAnchor="page" w:x="831" w:y="151"/>
      <w:jc w:val="center"/>
      <w:rPr>
        <w:rFonts w:ascii="宋体"/>
      </w:rPr>
    </w:pPr>
    <w:r>
      <w:rPr>
        <w:rFonts w:ascii="宋体" w:hint="eastAsia"/>
      </w:rPr>
      <w:t>┊</w:t>
    </w:r>
  </w:p>
  <w:p w14:paraId="7F3B0AE8" w14:textId="77777777" w:rsidR="00857EB4" w:rsidRDefault="00857EB4">
    <w:pPr>
      <w:framePr w:w="466" w:h="11551" w:hSpace="180" w:wrap="auto" w:vAnchor="text" w:hAnchor="page" w:x="831" w:y="151"/>
      <w:jc w:val="center"/>
      <w:rPr>
        <w:rFonts w:ascii="宋体"/>
      </w:rPr>
    </w:pPr>
    <w:r>
      <w:rPr>
        <w:rFonts w:ascii="宋体" w:hint="eastAsia"/>
      </w:rPr>
      <w:t>┊</w:t>
    </w:r>
  </w:p>
  <w:p w14:paraId="171E509B" w14:textId="77777777" w:rsidR="00857EB4" w:rsidRDefault="00857EB4">
    <w:pPr>
      <w:framePr w:w="466" w:h="11551" w:hSpace="180" w:wrap="auto" w:vAnchor="text" w:hAnchor="page" w:x="831" w:y="151"/>
      <w:jc w:val="center"/>
      <w:rPr>
        <w:rFonts w:ascii="宋体"/>
      </w:rPr>
    </w:pPr>
    <w:r>
      <w:rPr>
        <w:rFonts w:ascii="宋体" w:hint="eastAsia"/>
      </w:rPr>
      <w:t>┊</w:t>
    </w:r>
  </w:p>
  <w:p w14:paraId="01071A90" w14:textId="77777777" w:rsidR="00857EB4" w:rsidRDefault="00857EB4">
    <w:pPr>
      <w:framePr w:w="466" w:h="11551" w:hSpace="180" w:wrap="auto" w:vAnchor="text" w:hAnchor="page" w:x="831" w:y="151"/>
      <w:jc w:val="center"/>
      <w:rPr>
        <w:rFonts w:ascii="宋体"/>
      </w:rPr>
    </w:pPr>
    <w:r>
      <w:rPr>
        <w:rFonts w:ascii="宋体" w:hint="eastAsia"/>
      </w:rPr>
      <w:t>┊</w:t>
    </w:r>
  </w:p>
  <w:p w14:paraId="0892A809" w14:textId="77777777" w:rsidR="00857EB4" w:rsidRDefault="00857EB4">
    <w:pPr>
      <w:framePr w:w="466" w:h="11551" w:hSpace="180" w:wrap="auto" w:vAnchor="text" w:hAnchor="page" w:x="831" w:y="151"/>
      <w:jc w:val="center"/>
      <w:rPr>
        <w:rFonts w:ascii="宋体"/>
      </w:rPr>
    </w:pPr>
    <w:r>
      <w:rPr>
        <w:rFonts w:ascii="宋体" w:hint="eastAsia"/>
      </w:rPr>
      <w:t>┊</w:t>
    </w:r>
  </w:p>
  <w:p w14:paraId="7D450AB4" w14:textId="77777777" w:rsidR="00857EB4" w:rsidRDefault="00857EB4">
    <w:pPr>
      <w:framePr w:w="466" w:h="11551" w:hSpace="180" w:wrap="auto" w:vAnchor="text" w:hAnchor="page" w:x="831" w:y="151"/>
      <w:jc w:val="center"/>
    </w:pPr>
    <w:r>
      <w:rPr>
        <w:rFonts w:ascii="宋体" w:hint="eastAsia"/>
      </w:rPr>
      <w:t>┊</w:t>
    </w:r>
  </w:p>
  <w:p w14:paraId="5CB891E3" w14:textId="77777777" w:rsidR="00857EB4" w:rsidRPr="001934B9" w:rsidRDefault="00857EB4">
    <w:pPr>
      <w:pStyle w:val="a4"/>
      <w:pBdr>
        <w:bottom w:val="single" w:sz="6" w:space="12" w:color="auto"/>
      </w:pBdr>
    </w:pPr>
  </w:p>
  <w:p w14:paraId="2FC1A8AD" w14:textId="65F390EB" w:rsidR="00857EB4" w:rsidRDefault="00857EB4">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857EB4" w:rsidRDefault="00857EB4">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857EB4" w:rsidRDefault="00857EB4">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857EB4" w:rsidRDefault="00857EB4">
    <w:pPr>
      <w:pStyle w:val="a4"/>
      <w:pBdr>
        <w:bottom w:val="single" w:sz="6" w:space="12" w:color="auto"/>
      </w:pBdr>
      <w:jc w:val="right"/>
    </w:pPr>
  </w:p>
  <w:p w14:paraId="09A7A842" w14:textId="77777777" w:rsidR="00857EB4" w:rsidRDefault="00857EB4">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857EB4" w:rsidRDefault="00857EB4">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C6F"/>
    <w:rsid w:val="00002DF1"/>
    <w:rsid w:val="00003288"/>
    <w:rsid w:val="00004CF4"/>
    <w:rsid w:val="000050B5"/>
    <w:rsid w:val="000059F7"/>
    <w:rsid w:val="00005B6D"/>
    <w:rsid w:val="000060B3"/>
    <w:rsid w:val="00006223"/>
    <w:rsid w:val="0000763F"/>
    <w:rsid w:val="00007881"/>
    <w:rsid w:val="00007A65"/>
    <w:rsid w:val="00007F5E"/>
    <w:rsid w:val="00010B72"/>
    <w:rsid w:val="000128EF"/>
    <w:rsid w:val="000129B4"/>
    <w:rsid w:val="00012B3E"/>
    <w:rsid w:val="00012EF9"/>
    <w:rsid w:val="00013194"/>
    <w:rsid w:val="00013B6C"/>
    <w:rsid w:val="0001417D"/>
    <w:rsid w:val="0001507F"/>
    <w:rsid w:val="000152A1"/>
    <w:rsid w:val="000174FC"/>
    <w:rsid w:val="00017D68"/>
    <w:rsid w:val="000205AC"/>
    <w:rsid w:val="000205D3"/>
    <w:rsid w:val="000209C2"/>
    <w:rsid w:val="00024D38"/>
    <w:rsid w:val="00024FD7"/>
    <w:rsid w:val="00025007"/>
    <w:rsid w:val="000258F1"/>
    <w:rsid w:val="00025952"/>
    <w:rsid w:val="00026488"/>
    <w:rsid w:val="00030000"/>
    <w:rsid w:val="00030276"/>
    <w:rsid w:val="00030684"/>
    <w:rsid w:val="00031A1C"/>
    <w:rsid w:val="00031DED"/>
    <w:rsid w:val="00032623"/>
    <w:rsid w:val="000328D2"/>
    <w:rsid w:val="00032A75"/>
    <w:rsid w:val="00032E53"/>
    <w:rsid w:val="000335BF"/>
    <w:rsid w:val="0003576F"/>
    <w:rsid w:val="00036384"/>
    <w:rsid w:val="00036A61"/>
    <w:rsid w:val="00037545"/>
    <w:rsid w:val="00037714"/>
    <w:rsid w:val="0004062B"/>
    <w:rsid w:val="0004099C"/>
    <w:rsid w:val="00040EBB"/>
    <w:rsid w:val="000416BC"/>
    <w:rsid w:val="00041B2B"/>
    <w:rsid w:val="00042D5B"/>
    <w:rsid w:val="000437EC"/>
    <w:rsid w:val="00043861"/>
    <w:rsid w:val="00043C78"/>
    <w:rsid w:val="0004414A"/>
    <w:rsid w:val="0004424B"/>
    <w:rsid w:val="00044C36"/>
    <w:rsid w:val="0004567E"/>
    <w:rsid w:val="000456B4"/>
    <w:rsid w:val="00046970"/>
    <w:rsid w:val="00047047"/>
    <w:rsid w:val="000501B1"/>
    <w:rsid w:val="0005056E"/>
    <w:rsid w:val="00051063"/>
    <w:rsid w:val="000516B0"/>
    <w:rsid w:val="0005184B"/>
    <w:rsid w:val="00051CDF"/>
    <w:rsid w:val="00052475"/>
    <w:rsid w:val="000530F3"/>
    <w:rsid w:val="00053FA0"/>
    <w:rsid w:val="00054D57"/>
    <w:rsid w:val="00056CCD"/>
    <w:rsid w:val="00057255"/>
    <w:rsid w:val="000578D8"/>
    <w:rsid w:val="00057AFC"/>
    <w:rsid w:val="00057D3E"/>
    <w:rsid w:val="00057DD9"/>
    <w:rsid w:val="00057EF5"/>
    <w:rsid w:val="000600EE"/>
    <w:rsid w:val="000605B6"/>
    <w:rsid w:val="00060882"/>
    <w:rsid w:val="0006273E"/>
    <w:rsid w:val="00063767"/>
    <w:rsid w:val="000642EF"/>
    <w:rsid w:val="00064752"/>
    <w:rsid w:val="000649A8"/>
    <w:rsid w:val="00064FC7"/>
    <w:rsid w:val="0006536F"/>
    <w:rsid w:val="000658A9"/>
    <w:rsid w:val="00065C20"/>
    <w:rsid w:val="00065ED2"/>
    <w:rsid w:val="00066573"/>
    <w:rsid w:val="00067262"/>
    <w:rsid w:val="000704B9"/>
    <w:rsid w:val="00072327"/>
    <w:rsid w:val="00073CA4"/>
    <w:rsid w:val="0007422D"/>
    <w:rsid w:val="000745A4"/>
    <w:rsid w:val="000748DF"/>
    <w:rsid w:val="0007569E"/>
    <w:rsid w:val="00075DED"/>
    <w:rsid w:val="000760FF"/>
    <w:rsid w:val="000763AB"/>
    <w:rsid w:val="00077D61"/>
    <w:rsid w:val="000819D6"/>
    <w:rsid w:val="00081B8D"/>
    <w:rsid w:val="00082A1E"/>
    <w:rsid w:val="00084191"/>
    <w:rsid w:val="000841D8"/>
    <w:rsid w:val="000860B8"/>
    <w:rsid w:val="00086B75"/>
    <w:rsid w:val="00086C37"/>
    <w:rsid w:val="00087108"/>
    <w:rsid w:val="00087749"/>
    <w:rsid w:val="00087B15"/>
    <w:rsid w:val="00087BD6"/>
    <w:rsid w:val="0009134A"/>
    <w:rsid w:val="00092B99"/>
    <w:rsid w:val="00092BD9"/>
    <w:rsid w:val="000930D2"/>
    <w:rsid w:val="00093CF3"/>
    <w:rsid w:val="00095587"/>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476D"/>
    <w:rsid w:val="000B56C9"/>
    <w:rsid w:val="000B713E"/>
    <w:rsid w:val="000B7D1F"/>
    <w:rsid w:val="000C1407"/>
    <w:rsid w:val="000C4952"/>
    <w:rsid w:val="000C537C"/>
    <w:rsid w:val="000D00B4"/>
    <w:rsid w:val="000D022C"/>
    <w:rsid w:val="000D1B92"/>
    <w:rsid w:val="000D221D"/>
    <w:rsid w:val="000D2485"/>
    <w:rsid w:val="000D317C"/>
    <w:rsid w:val="000D3C00"/>
    <w:rsid w:val="000D4EDA"/>
    <w:rsid w:val="000D4FF3"/>
    <w:rsid w:val="000D62E2"/>
    <w:rsid w:val="000E0848"/>
    <w:rsid w:val="000E0ABA"/>
    <w:rsid w:val="000E0EED"/>
    <w:rsid w:val="000E0FDF"/>
    <w:rsid w:val="000E12F1"/>
    <w:rsid w:val="000E2B9F"/>
    <w:rsid w:val="000E45AD"/>
    <w:rsid w:val="000E476F"/>
    <w:rsid w:val="000E4D6B"/>
    <w:rsid w:val="000E72A1"/>
    <w:rsid w:val="000E7A38"/>
    <w:rsid w:val="000E7D12"/>
    <w:rsid w:val="000F1C86"/>
    <w:rsid w:val="000F20AE"/>
    <w:rsid w:val="000F3141"/>
    <w:rsid w:val="000F33AD"/>
    <w:rsid w:val="000F53E6"/>
    <w:rsid w:val="000F55D7"/>
    <w:rsid w:val="000F64A6"/>
    <w:rsid w:val="000F6884"/>
    <w:rsid w:val="000F694C"/>
    <w:rsid w:val="000F6D03"/>
    <w:rsid w:val="000F7666"/>
    <w:rsid w:val="000F7D52"/>
    <w:rsid w:val="001000F4"/>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6D2"/>
    <w:rsid w:val="001129F9"/>
    <w:rsid w:val="00112ED4"/>
    <w:rsid w:val="001145E4"/>
    <w:rsid w:val="00115873"/>
    <w:rsid w:val="00116292"/>
    <w:rsid w:val="00116FE3"/>
    <w:rsid w:val="00120B57"/>
    <w:rsid w:val="001211F8"/>
    <w:rsid w:val="00121ECD"/>
    <w:rsid w:val="00122744"/>
    <w:rsid w:val="001229EE"/>
    <w:rsid w:val="00122E87"/>
    <w:rsid w:val="0012385D"/>
    <w:rsid w:val="00123BFC"/>
    <w:rsid w:val="00125114"/>
    <w:rsid w:val="00125234"/>
    <w:rsid w:val="00126ADD"/>
    <w:rsid w:val="0012721C"/>
    <w:rsid w:val="001279D7"/>
    <w:rsid w:val="00127DD6"/>
    <w:rsid w:val="00127E1A"/>
    <w:rsid w:val="00130C66"/>
    <w:rsid w:val="00130D5E"/>
    <w:rsid w:val="00130D91"/>
    <w:rsid w:val="00133390"/>
    <w:rsid w:val="00133894"/>
    <w:rsid w:val="00135C51"/>
    <w:rsid w:val="00135DC1"/>
    <w:rsid w:val="00136651"/>
    <w:rsid w:val="00137039"/>
    <w:rsid w:val="001375B3"/>
    <w:rsid w:val="00137D16"/>
    <w:rsid w:val="001405D7"/>
    <w:rsid w:val="00140D91"/>
    <w:rsid w:val="00142181"/>
    <w:rsid w:val="00143220"/>
    <w:rsid w:val="0014370D"/>
    <w:rsid w:val="00143897"/>
    <w:rsid w:val="001445F5"/>
    <w:rsid w:val="00144D7E"/>
    <w:rsid w:val="001457B4"/>
    <w:rsid w:val="00145849"/>
    <w:rsid w:val="001458F5"/>
    <w:rsid w:val="0014607F"/>
    <w:rsid w:val="001468CC"/>
    <w:rsid w:val="00146939"/>
    <w:rsid w:val="00146B99"/>
    <w:rsid w:val="001508CF"/>
    <w:rsid w:val="00151B47"/>
    <w:rsid w:val="00151BCA"/>
    <w:rsid w:val="00151EA6"/>
    <w:rsid w:val="00155E7C"/>
    <w:rsid w:val="00157662"/>
    <w:rsid w:val="00157668"/>
    <w:rsid w:val="0016007B"/>
    <w:rsid w:val="00160E6F"/>
    <w:rsid w:val="001610A9"/>
    <w:rsid w:val="00161630"/>
    <w:rsid w:val="00161F76"/>
    <w:rsid w:val="00162018"/>
    <w:rsid w:val="0016244B"/>
    <w:rsid w:val="0016310B"/>
    <w:rsid w:val="001635C5"/>
    <w:rsid w:val="0016426C"/>
    <w:rsid w:val="001644FB"/>
    <w:rsid w:val="00164818"/>
    <w:rsid w:val="00164ABB"/>
    <w:rsid w:val="001658E3"/>
    <w:rsid w:val="001667EA"/>
    <w:rsid w:val="001668A9"/>
    <w:rsid w:val="00166C2B"/>
    <w:rsid w:val="00167572"/>
    <w:rsid w:val="0016766E"/>
    <w:rsid w:val="0017196A"/>
    <w:rsid w:val="001724D7"/>
    <w:rsid w:val="001734F8"/>
    <w:rsid w:val="00173D44"/>
    <w:rsid w:val="0017401D"/>
    <w:rsid w:val="001741CC"/>
    <w:rsid w:val="0017456A"/>
    <w:rsid w:val="00175236"/>
    <w:rsid w:val="0017543D"/>
    <w:rsid w:val="0017568B"/>
    <w:rsid w:val="0017637E"/>
    <w:rsid w:val="00176B4A"/>
    <w:rsid w:val="0018002E"/>
    <w:rsid w:val="0018012F"/>
    <w:rsid w:val="001807A2"/>
    <w:rsid w:val="00181426"/>
    <w:rsid w:val="00182B65"/>
    <w:rsid w:val="00183201"/>
    <w:rsid w:val="00184926"/>
    <w:rsid w:val="00184C04"/>
    <w:rsid w:val="0018524C"/>
    <w:rsid w:val="00186503"/>
    <w:rsid w:val="001873E0"/>
    <w:rsid w:val="0018783C"/>
    <w:rsid w:val="00187B25"/>
    <w:rsid w:val="00190CC8"/>
    <w:rsid w:val="00193268"/>
    <w:rsid w:val="00193CFE"/>
    <w:rsid w:val="00194586"/>
    <w:rsid w:val="0019549A"/>
    <w:rsid w:val="00195E4B"/>
    <w:rsid w:val="00195E8D"/>
    <w:rsid w:val="00196E66"/>
    <w:rsid w:val="001A085A"/>
    <w:rsid w:val="001A0BBE"/>
    <w:rsid w:val="001A0EC1"/>
    <w:rsid w:val="001A1D81"/>
    <w:rsid w:val="001A23C9"/>
    <w:rsid w:val="001A283C"/>
    <w:rsid w:val="001A32C4"/>
    <w:rsid w:val="001A3728"/>
    <w:rsid w:val="001A446C"/>
    <w:rsid w:val="001A6E71"/>
    <w:rsid w:val="001B02BE"/>
    <w:rsid w:val="001B14D7"/>
    <w:rsid w:val="001B17CB"/>
    <w:rsid w:val="001B18C0"/>
    <w:rsid w:val="001B226D"/>
    <w:rsid w:val="001B263A"/>
    <w:rsid w:val="001B2EF2"/>
    <w:rsid w:val="001B3699"/>
    <w:rsid w:val="001B49A1"/>
    <w:rsid w:val="001B649D"/>
    <w:rsid w:val="001B7485"/>
    <w:rsid w:val="001B7493"/>
    <w:rsid w:val="001B76AE"/>
    <w:rsid w:val="001B7D2A"/>
    <w:rsid w:val="001C0E72"/>
    <w:rsid w:val="001C0E9F"/>
    <w:rsid w:val="001C172E"/>
    <w:rsid w:val="001C3646"/>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300"/>
    <w:rsid w:val="001D47D0"/>
    <w:rsid w:val="001D508D"/>
    <w:rsid w:val="001D6477"/>
    <w:rsid w:val="001D65C0"/>
    <w:rsid w:val="001D6782"/>
    <w:rsid w:val="001E0C34"/>
    <w:rsid w:val="001E0DE8"/>
    <w:rsid w:val="001E124E"/>
    <w:rsid w:val="001E2783"/>
    <w:rsid w:val="001E2C36"/>
    <w:rsid w:val="001E2CE4"/>
    <w:rsid w:val="001E4828"/>
    <w:rsid w:val="001E4A50"/>
    <w:rsid w:val="001E65E5"/>
    <w:rsid w:val="001E7AEC"/>
    <w:rsid w:val="001F1ADF"/>
    <w:rsid w:val="001F2982"/>
    <w:rsid w:val="001F2F3D"/>
    <w:rsid w:val="001F3630"/>
    <w:rsid w:val="001F3771"/>
    <w:rsid w:val="001F44C7"/>
    <w:rsid w:val="001F6C16"/>
    <w:rsid w:val="001F7747"/>
    <w:rsid w:val="001F78AD"/>
    <w:rsid w:val="001F7FC7"/>
    <w:rsid w:val="00202822"/>
    <w:rsid w:val="00202C61"/>
    <w:rsid w:val="002030A3"/>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6E79"/>
    <w:rsid w:val="00217B32"/>
    <w:rsid w:val="00222295"/>
    <w:rsid w:val="00222965"/>
    <w:rsid w:val="002233CF"/>
    <w:rsid w:val="002240CD"/>
    <w:rsid w:val="002241D0"/>
    <w:rsid w:val="00224664"/>
    <w:rsid w:val="00224771"/>
    <w:rsid w:val="00225543"/>
    <w:rsid w:val="00226D48"/>
    <w:rsid w:val="002271C3"/>
    <w:rsid w:val="00227B29"/>
    <w:rsid w:val="00230469"/>
    <w:rsid w:val="0023056A"/>
    <w:rsid w:val="00230FB7"/>
    <w:rsid w:val="0023146A"/>
    <w:rsid w:val="002327D2"/>
    <w:rsid w:val="00232D53"/>
    <w:rsid w:val="0023332F"/>
    <w:rsid w:val="00235021"/>
    <w:rsid w:val="002350F8"/>
    <w:rsid w:val="00235114"/>
    <w:rsid w:val="002355EC"/>
    <w:rsid w:val="00235B21"/>
    <w:rsid w:val="00235D62"/>
    <w:rsid w:val="00237E2E"/>
    <w:rsid w:val="00237E88"/>
    <w:rsid w:val="002402A8"/>
    <w:rsid w:val="002402D5"/>
    <w:rsid w:val="002405F2"/>
    <w:rsid w:val="0024065C"/>
    <w:rsid w:val="00240E29"/>
    <w:rsid w:val="00242478"/>
    <w:rsid w:val="00242E90"/>
    <w:rsid w:val="00243FFC"/>
    <w:rsid w:val="002442EE"/>
    <w:rsid w:val="002446BB"/>
    <w:rsid w:val="00244CD5"/>
    <w:rsid w:val="00244F3F"/>
    <w:rsid w:val="00245301"/>
    <w:rsid w:val="00246D31"/>
    <w:rsid w:val="00246F85"/>
    <w:rsid w:val="00250163"/>
    <w:rsid w:val="002505ED"/>
    <w:rsid w:val="00251608"/>
    <w:rsid w:val="002517FC"/>
    <w:rsid w:val="00251A64"/>
    <w:rsid w:val="00251BB0"/>
    <w:rsid w:val="00251E7F"/>
    <w:rsid w:val="00252712"/>
    <w:rsid w:val="00252DBC"/>
    <w:rsid w:val="00253EDA"/>
    <w:rsid w:val="00254316"/>
    <w:rsid w:val="002549B3"/>
    <w:rsid w:val="002556EB"/>
    <w:rsid w:val="00255B3E"/>
    <w:rsid w:val="002565F3"/>
    <w:rsid w:val="002567C4"/>
    <w:rsid w:val="00257ABC"/>
    <w:rsid w:val="00260980"/>
    <w:rsid w:val="00262542"/>
    <w:rsid w:val="00262A55"/>
    <w:rsid w:val="0026310E"/>
    <w:rsid w:val="00263965"/>
    <w:rsid w:val="0026466D"/>
    <w:rsid w:val="00264E20"/>
    <w:rsid w:val="00265185"/>
    <w:rsid w:val="00265431"/>
    <w:rsid w:val="00266E06"/>
    <w:rsid w:val="002678EA"/>
    <w:rsid w:val="002707EE"/>
    <w:rsid w:val="00271809"/>
    <w:rsid w:val="00271A07"/>
    <w:rsid w:val="0027202E"/>
    <w:rsid w:val="0027217D"/>
    <w:rsid w:val="002721EF"/>
    <w:rsid w:val="00273E93"/>
    <w:rsid w:val="002745CE"/>
    <w:rsid w:val="00274BE2"/>
    <w:rsid w:val="002756DD"/>
    <w:rsid w:val="002763DD"/>
    <w:rsid w:val="002766C9"/>
    <w:rsid w:val="00276B94"/>
    <w:rsid w:val="00277004"/>
    <w:rsid w:val="00277179"/>
    <w:rsid w:val="002808D4"/>
    <w:rsid w:val="00280B49"/>
    <w:rsid w:val="0028137A"/>
    <w:rsid w:val="00282311"/>
    <w:rsid w:val="002824C8"/>
    <w:rsid w:val="00282687"/>
    <w:rsid w:val="00282D1E"/>
    <w:rsid w:val="00282E68"/>
    <w:rsid w:val="00283158"/>
    <w:rsid w:val="00285718"/>
    <w:rsid w:val="0028683E"/>
    <w:rsid w:val="00287263"/>
    <w:rsid w:val="00290749"/>
    <w:rsid w:val="00291304"/>
    <w:rsid w:val="00292074"/>
    <w:rsid w:val="00292459"/>
    <w:rsid w:val="00294073"/>
    <w:rsid w:val="00295444"/>
    <w:rsid w:val="00296DFF"/>
    <w:rsid w:val="00296EA4"/>
    <w:rsid w:val="0029780C"/>
    <w:rsid w:val="00297BBC"/>
    <w:rsid w:val="002A0042"/>
    <w:rsid w:val="002A0D74"/>
    <w:rsid w:val="002A1502"/>
    <w:rsid w:val="002A19DD"/>
    <w:rsid w:val="002A226F"/>
    <w:rsid w:val="002A237E"/>
    <w:rsid w:val="002A294E"/>
    <w:rsid w:val="002A32F2"/>
    <w:rsid w:val="002A431E"/>
    <w:rsid w:val="002A488E"/>
    <w:rsid w:val="002A5FF7"/>
    <w:rsid w:val="002A6D6F"/>
    <w:rsid w:val="002A7521"/>
    <w:rsid w:val="002A7945"/>
    <w:rsid w:val="002A7DC6"/>
    <w:rsid w:val="002B16CE"/>
    <w:rsid w:val="002B1FE0"/>
    <w:rsid w:val="002B2F29"/>
    <w:rsid w:val="002B393F"/>
    <w:rsid w:val="002B457D"/>
    <w:rsid w:val="002B4F3E"/>
    <w:rsid w:val="002B57B7"/>
    <w:rsid w:val="002B6422"/>
    <w:rsid w:val="002B6ED1"/>
    <w:rsid w:val="002B736F"/>
    <w:rsid w:val="002C020C"/>
    <w:rsid w:val="002C09B2"/>
    <w:rsid w:val="002C0AAD"/>
    <w:rsid w:val="002C3032"/>
    <w:rsid w:val="002C471E"/>
    <w:rsid w:val="002C50DF"/>
    <w:rsid w:val="002C5689"/>
    <w:rsid w:val="002C5823"/>
    <w:rsid w:val="002C638F"/>
    <w:rsid w:val="002C66F3"/>
    <w:rsid w:val="002C6D28"/>
    <w:rsid w:val="002C6EFF"/>
    <w:rsid w:val="002C7C4E"/>
    <w:rsid w:val="002D028A"/>
    <w:rsid w:val="002D14D4"/>
    <w:rsid w:val="002D1550"/>
    <w:rsid w:val="002D1741"/>
    <w:rsid w:val="002D21F7"/>
    <w:rsid w:val="002D33C0"/>
    <w:rsid w:val="002D41A8"/>
    <w:rsid w:val="002D43B2"/>
    <w:rsid w:val="002D4B7A"/>
    <w:rsid w:val="002D52BA"/>
    <w:rsid w:val="002D5D03"/>
    <w:rsid w:val="002D5DBB"/>
    <w:rsid w:val="002D61C7"/>
    <w:rsid w:val="002D62AB"/>
    <w:rsid w:val="002D70D1"/>
    <w:rsid w:val="002D7218"/>
    <w:rsid w:val="002D7D36"/>
    <w:rsid w:val="002E0425"/>
    <w:rsid w:val="002E0606"/>
    <w:rsid w:val="002E0D18"/>
    <w:rsid w:val="002E0FC4"/>
    <w:rsid w:val="002E15EF"/>
    <w:rsid w:val="002E1C02"/>
    <w:rsid w:val="002E22FB"/>
    <w:rsid w:val="002E3530"/>
    <w:rsid w:val="002E4429"/>
    <w:rsid w:val="002E4A8B"/>
    <w:rsid w:val="002E4D88"/>
    <w:rsid w:val="002E535E"/>
    <w:rsid w:val="002E5688"/>
    <w:rsid w:val="002E5CA7"/>
    <w:rsid w:val="002E6082"/>
    <w:rsid w:val="002E6575"/>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51A8"/>
    <w:rsid w:val="00306AC2"/>
    <w:rsid w:val="00307EE0"/>
    <w:rsid w:val="00310F3E"/>
    <w:rsid w:val="00311183"/>
    <w:rsid w:val="003111D8"/>
    <w:rsid w:val="003120BC"/>
    <w:rsid w:val="0031461F"/>
    <w:rsid w:val="00314A6A"/>
    <w:rsid w:val="00316767"/>
    <w:rsid w:val="00317BBF"/>
    <w:rsid w:val="00317DF7"/>
    <w:rsid w:val="00320289"/>
    <w:rsid w:val="003203BE"/>
    <w:rsid w:val="00320628"/>
    <w:rsid w:val="0032134E"/>
    <w:rsid w:val="003226D9"/>
    <w:rsid w:val="00322B52"/>
    <w:rsid w:val="00322D84"/>
    <w:rsid w:val="003235D3"/>
    <w:rsid w:val="00325482"/>
    <w:rsid w:val="00326063"/>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3F6"/>
    <w:rsid w:val="0034383B"/>
    <w:rsid w:val="0034414F"/>
    <w:rsid w:val="00345293"/>
    <w:rsid w:val="00345A52"/>
    <w:rsid w:val="003464D0"/>
    <w:rsid w:val="00346B7C"/>
    <w:rsid w:val="00347226"/>
    <w:rsid w:val="003476DF"/>
    <w:rsid w:val="0035048B"/>
    <w:rsid w:val="003504FC"/>
    <w:rsid w:val="0035241E"/>
    <w:rsid w:val="0035245D"/>
    <w:rsid w:val="00354E2C"/>
    <w:rsid w:val="00354F8D"/>
    <w:rsid w:val="00355067"/>
    <w:rsid w:val="0035529A"/>
    <w:rsid w:val="00355F08"/>
    <w:rsid w:val="00355F9A"/>
    <w:rsid w:val="0035683D"/>
    <w:rsid w:val="00356D9A"/>
    <w:rsid w:val="00357253"/>
    <w:rsid w:val="003606CD"/>
    <w:rsid w:val="00360D8B"/>
    <w:rsid w:val="00361DC0"/>
    <w:rsid w:val="00362A59"/>
    <w:rsid w:val="00362FA3"/>
    <w:rsid w:val="00363564"/>
    <w:rsid w:val="0036570D"/>
    <w:rsid w:val="00365E68"/>
    <w:rsid w:val="003676DB"/>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1438"/>
    <w:rsid w:val="00382C5D"/>
    <w:rsid w:val="00384AB8"/>
    <w:rsid w:val="00384CC8"/>
    <w:rsid w:val="00384D96"/>
    <w:rsid w:val="00384DC4"/>
    <w:rsid w:val="00384E9C"/>
    <w:rsid w:val="00384EA9"/>
    <w:rsid w:val="00386E28"/>
    <w:rsid w:val="0038732F"/>
    <w:rsid w:val="003904C0"/>
    <w:rsid w:val="00390B13"/>
    <w:rsid w:val="00390CE2"/>
    <w:rsid w:val="0039100F"/>
    <w:rsid w:val="00391D42"/>
    <w:rsid w:val="00392E0F"/>
    <w:rsid w:val="00393B14"/>
    <w:rsid w:val="00394645"/>
    <w:rsid w:val="0039501A"/>
    <w:rsid w:val="00396FE3"/>
    <w:rsid w:val="0039707E"/>
    <w:rsid w:val="0039719E"/>
    <w:rsid w:val="0039721E"/>
    <w:rsid w:val="00397A87"/>
    <w:rsid w:val="003A0D81"/>
    <w:rsid w:val="003A2B91"/>
    <w:rsid w:val="003A2D1A"/>
    <w:rsid w:val="003A369E"/>
    <w:rsid w:val="003A3991"/>
    <w:rsid w:val="003A54DB"/>
    <w:rsid w:val="003A6058"/>
    <w:rsid w:val="003A6B1A"/>
    <w:rsid w:val="003A7600"/>
    <w:rsid w:val="003B38CF"/>
    <w:rsid w:val="003B45D9"/>
    <w:rsid w:val="003B468B"/>
    <w:rsid w:val="003B5F06"/>
    <w:rsid w:val="003B790B"/>
    <w:rsid w:val="003B7B9E"/>
    <w:rsid w:val="003C13A0"/>
    <w:rsid w:val="003C202E"/>
    <w:rsid w:val="003C23C9"/>
    <w:rsid w:val="003C28E5"/>
    <w:rsid w:val="003C3B9A"/>
    <w:rsid w:val="003D0C45"/>
    <w:rsid w:val="003D1157"/>
    <w:rsid w:val="003D25D8"/>
    <w:rsid w:val="003D3FC0"/>
    <w:rsid w:val="003D4310"/>
    <w:rsid w:val="003D459D"/>
    <w:rsid w:val="003D5FBE"/>
    <w:rsid w:val="003D6173"/>
    <w:rsid w:val="003D76E0"/>
    <w:rsid w:val="003D7925"/>
    <w:rsid w:val="003E0403"/>
    <w:rsid w:val="003E057F"/>
    <w:rsid w:val="003E0D1F"/>
    <w:rsid w:val="003E13D0"/>
    <w:rsid w:val="003E17E1"/>
    <w:rsid w:val="003E17FE"/>
    <w:rsid w:val="003E3B92"/>
    <w:rsid w:val="003E48E8"/>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C7F"/>
    <w:rsid w:val="0040640E"/>
    <w:rsid w:val="00406BF0"/>
    <w:rsid w:val="004073A6"/>
    <w:rsid w:val="0041011C"/>
    <w:rsid w:val="00410223"/>
    <w:rsid w:val="00410235"/>
    <w:rsid w:val="00410C60"/>
    <w:rsid w:val="00410ECA"/>
    <w:rsid w:val="00411308"/>
    <w:rsid w:val="00411F7F"/>
    <w:rsid w:val="00412068"/>
    <w:rsid w:val="004120A9"/>
    <w:rsid w:val="00412113"/>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B06"/>
    <w:rsid w:val="00426EB8"/>
    <w:rsid w:val="0043328A"/>
    <w:rsid w:val="00433768"/>
    <w:rsid w:val="00434D6A"/>
    <w:rsid w:val="00436882"/>
    <w:rsid w:val="00436BCE"/>
    <w:rsid w:val="00436F11"/>
    <w:rsid w:val="0043707A"/>
    <w:rsid w:val="00437ED3"/>
    <w:rsid w:val="00440334"/>
    <w:rsid w:val="00440783"/>
    <w:rsid w:val="004416E8"/>
    <w:rsid w:val="00441F76"/>
    <w:rsid w:val="00442637"/>
    <w:rsid w:val="00443257"/>
    <w:rsid w:val="00444D1F"/>
    <w:rsid w:val="00445370"/>
    <w:rsid w:val="00445AEF"/>
    <w:rsid w:val="004464BD"/>
    <w:rsid w:val="004478F0"/>
    <w:rsid w:val="00450E5B"/>
    <w:rsid w:val="004524C5"/>
    <w:rsid w:val="004527B0"/>
    <w:rsid w:val="0045281C"/>
    <w:rsid w:val="0045295D"/>
    <w:rsid w:val="00452B94"/>
    <w:rsid w:val="00453918"/>
    <w:rsid w:val="004544A9"/>
    <w:rsid w:val="0045597B"/>
    <w:rsid w:val="00455DCB"/>
    <w:rsid w:val="00456F33"/>
    <w:rsid w:val="00457677"/>
    <w:rsid w:val="004605B7"/>
    <w:rsid w:val="00460BAA"/>
    <w:rsid w:val="00460D55"/>
    <w:rsid w:val="00460D75"/>
    <w:rsid w:val="00460D91"/>
    <w:rsid w:val="004613E8"/>
    <w:rsid w:val="00461431"/>
    <w:rsid w:val="00461685"/>
    <w:rsid w:val="00462DCB"/>
    <w:rsid w:val="00464207"/>
    <w:rsid w:val="00464BF6"/>
    <w:rsid w:val="00465254"/>
    <w:rsid w:val="0046558D"/>
    <w:rsid w:val="00465E44"/>
    <w:rsid w:val="004664B9"/>
    <w:rsid w:val="004669DA"/>
    <w:rsid w:val="00466B7B"/>
    <w:rsid w:val="0047010B"/>
    <w:rsid w:val="00470479"/>
    <w:rsid w:val="004705D7"/>
    <w:rsid w:val="00470657"/>
    <w:rsid w:val="00470672"/>
    <w:rsid w:val="004719F6"/>
    <w:rsid w:val="004725C8"/>
    <w:rsid w:val="00472755"/>
    <w:rsid w:val="00472BB5"/>
    <w:rsid w:val="00472BBA"/>
    <w:rsid w:val="00473445"/>
    <w:rsid w:val="004737D4"/>
    <w:rsid w:val="00474208"/>
    <w:rsid w:val="0047464E"/>
    <w:rsid w:val="00474B9C"/>
    <w:rsid w:val="00474CBF"/>
    <w:rsid w:val="00475868"/>
    <w:rsid w:val="0048066D"/>
    <w:rsid w:val="0048077B"/>
    <w:rsid w:val="00484389"/>
    <w:rsid w:val="00486A13"/>
    <w:rsid w:val="004873EA"/>
    <w:rsid w:val="0049172C"/>
    <w:rsid w:val="00492259"/>
    <w:rsid w:val="00492FAE"/>
    <w:rsid w:val="004934DD"/>
    <w:rsid w:val="004937C0"/>
    <w:rsid w:val="004947DD"/>
    <w:rsid w:val="004949A0"/>
    <w:rsid w:val="004953D1"/>
    <w:rsid w:val="00495845"/>
    <w:rsid w:val="00495E79"/>
    <w:rsid w:val="0049691B"/>
    <w:rsid w:val="00496DFF"/>
    <w:rsid w:val="004A19C4"/>
    <w:rsid w:val="004A30C8"/>
    <w:rsid w:val="004A3E48"/>
    <w:rsid w:val="004A47C8"/>
    <w:rsid w:val="004A4C2D"/>
    <w:rsid w:val="004A6273"/>
    <w:rsid w:val="004A688A"/>
    <w:rsid w:val="004A7432"/>
    <w:rsid w:val="004A7D80"/>
    <w:rsid w:val="004A7E2D"/>
    <w:rsid w:val="004B249C"/>
    <w:rsid w:val="004B29E0"/>
    <w:rsid w:val="004B2CB6"/>
    <w:rsid w:val="004B2F0C"/>
    <w:rsid w:val="004B323D"/>
    <w:rsid w:val="004B33B9"/>
    <w:rsid w:val="004B3F2E"/>
    <w:rsid w:val="004B58F4"/>
    <w:rsid w:val="004B5C25"/>
    <w:rsid w:val="004B6295"/>
    <w:rsid w:val="004B6E6B"/>
    <w:rsid w:val="004B6F2D"/>
    <w:rsid w:val="004B7275"/>
    <w:rsid w:val="004C0250"/>
    <w:rsid w:val="004C03D3"/>
    <w:rsid w:val="004C17BC"/>
    <w:rsid w:val="004C1BBC"/>
    <w:rsid w:val="004C2085"/>
    <w:rsid w:val="004C2AFD"/>
    <w:rsid w:val="004C2F4B"/>
    <w:rsid w:val="004C3589"/>
    <w:rsid w:val="004C360D"/>
    <w:rsid w:val="004C3AA3"/>
    <w:rsid w:val="004C4A76"/>
    <w:rsid w:val="004C5272"/>
    <w:rsid w:val="004C5F1F"/>
    <w:rsid w:val="004C6BEA"/>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1FC8"/>
    <w:rsid w:val="004E242F"/>
    <w:rsid w:val="004E453C"/>
    <w:rsid w:val="004E45BC"/>
    <w:rsid w:val="004E673A"/>
    <w:rsid w:val="004E6A09"/>
    <w:rsid w:val="004F1296"/>
    <w:rsid w:val="004F18D2"/>
    <w:rsid w:val="004F2651"/>
    <w:rsid w:val="004F2869"/>
    <w:rsid w:val="004F2B06"/>
    <w:rsid w:val="004F307C"/>
    <w:rsid w:val="004F382E"/>
    <w:rsid w:val="004F46CF"/>
    <w:rsid w:val="004F4EA2"/>
    <w:rsid w:val="004F536C"/>
    <w:rsid w:val="004F597B"/>
    <w:rsid w:val="004F76BB"/>
    <w:rsid w:val="004F7A37"/>
    <w:rsid w:val="004F7BEE"/>
    <w:rsid w:val="00500970"/>
    <w:rsid w:val="00501B6A"/>
    <w:rsid w:val="005028DF"/>
    <w:rsid w:val="0050296E"/>
    <w:rsid w:val="0050320D"/>
    <w:rsid w:val="00504082"/>
    <w:rsid w:val="0050471F"/>
    <w:rsid w:val="00504C35"/>
    <w:rsid w:val="00504CCB"/>
    <w:rsid w:val="00505435"/>
    <w:rsid w:val="0050610D"/>
    <w:rsid w:val="0050622C"/>
    <w:rsid w:val="0050673D"/>
    <w:rsid w:val="00506D70"/>
    <w:rsid w:val="005071DF"/>
    <w:rsid w:val="00507A5F"/>
    <w:rsid w:val="00507B65"/>
    <w:rsid w:val="00511B10"/>
    <w:rsid w:val="00511B93"/>
    <w:rsid w:val="00512283"/>
    <w:rsid w:val="00512D36"/>
    <w:rsid w:val="005130AD"/>
    <w:rsid w:val="00513497"/>
    <w:rsid w:val="005155B6"/>
    <w:rsid w:val="0051636C"/>
    <w:rsid w:val="00516657"/>
    <w:rsid w:val="005172BE"/>
    <w:rsid w:val="005173AD"/>
    <w:rsid w:val="005175CA"/>
    <w:rsid w:val="005178AA"/>
    <w:rsid w:val="00517EBF"/>
    <w:rsid w:val="00522791"/>
    <w:rsid w:val="00522F0D"/>
    <w:rsid w:val="00523081"/>
    <w:rsid w:val="0052435C"/>
    <w:rsid w:val="00525970"/>
    <w:rsid w:val="00525CA2"/>
    <w:rsid w:val="00526733"/>
    <w:rsid w:val="00526D78"/>
    <w:rsid w:val="00526E5C"/>
    <w:rsid w:val="005270CF"/>
    <w:rsid w:val="005275F3"/>
    <w:rsid w:val="00527CD0"/>
    <w:rsid w:val="005303AE"/>
    <w:rsid w:val="005309B3"/>
    <w:rsid w:val="005316F4"/>
    <w:rsid w:val="00532366"/>
    <w:rsid w:val="00533C5B"/>
    <w:rsid w:val="00534B81"/>
    <w:rsid w:val="0053704D"/>
    <w:rsid w:val="005378AF"/>
    <w:rsid w:val="0054080E"/>
    <w:rsid w:val="005408B9"/>
    <w:rsid w:val="005411AB"/>
    <w:rsid w:val="005424E0"/>
    <w:rsid w:val="00542E56"/>
    <w:rsid w:val="0054405E"/>
    <w:rsid w:val="005445A6"/>
    <w:rsid w:val="00546111"/>
    <w:rsid w:val="00546A0A"/>
    <w:rsid w:val="00546A48"/>
    <w:rsid w:val="00546A5C"/>
    <w:rsid w:val="0054711C"/>
    <w:rsid w:val="00547568"/>
    <w:rsid w:val="0055045A"/>
    <w:rsid w:val="00551635"/>
    <w:rsid w:val="00551D09"/>
    <w:rsid w:val="005545A2"/>
    <w:rsid w:val="00554C12"/>
    <w:rsid w:val="00555A3B"/>
    <w:rsid w:val="00555F6B"/>
    <w:rsid w:val="00556634"/>
    <w:rsid w:val="00557475"/>
    <w:rsid w:val="005575BC"/>
    <w:rsid w:val="005577C9"/>
    <w:rsid w:val="00560691"/>
    <w:rsid w:val="0056122B"/>
    <w:rsid w:val="005614E1"/>
    <w:rsid w:val="00561535"/>
    <w:rsid w:val="005628C9"/>
    <w:rsid w:val="00563CCD"/>
    <w:rsid w:val="00564C0C"/>
    <w:rsid w:val="00565C08"/>
    <w:rsid w:val="00566290"/>
    <w:rsid w:val="0056736D"/>
    <w:rsid w:val="005673FC"/>
    <w:rsid w:val="00567942"/>
    <w:rsid w:val="005679E4"/>
    <w:rsid w:val="00567C4F"/>
    <w:rsid w:val="00570E95"/>
    <w:rsid w:val="005722AA"/>
    <w:rsid w:val="00573691"/>
    <w:rsid w:val="00573EF2"/>
    <w:rsid w:val="00575760"/>
    <w:rsid w:val="0058143F"/>
    <w:rsid w:val="00583078"/>
    <w:rsid w:val="005830A4"/>
    <w:rsid w:val="00583906"/>
    <w:rsid w:val="00583936"/>
    <w:rsid w:val="00584391"/>
    <w:rsid w:val="00584652"/>
    <w:rsid w:val="00584663"/>
    <w:rsid w:val="00584762"/>
    <w:rsid w:val="00584AC4"/>
    <w:rsid w:val="00584AFE"/>
    <w:rsid w:val="00585570"/>
    <w:rsid w:val="005913C0"/>
    <w:rsid w:val="00592137"/>
    <w:rsid w:val="005929DE"/>
    <w:rsid w:val="00592AFC"/>
    <w:rsid w:val="00594341"/>
    <w:rsid w:val="005954CD"/>
    <w:rsid w:val="00595F09"/>
    <w:rsid w:val="0059786C"/>
    <w:rsid w:val="005978A4"/>
    <w:rsid w:val="00597CFD"/>
    <w:rsid w:val="005A030B"/>
    <w:rsid w:val="005A0652"/>
    <w:rsid w:val="005A07C6"/>
    <w:rsid w:val="005A1506"/>
    <w:rsid w:val="005A1BCF"/>
    <w:rsid w:val="005A1D40"/>
    <w:rsid w:val="005A1ECC"/>
    <w:rsid w:val="005A20E9"/>
    <w:rsid w:val="005A241F"/>
    <w:rsid w:val="005A5680"/>
    <w:rsid w:val="005A69E8"/>
    <w:rsid w:val="005A6D1E"/>
    <w:rsid w:val="005A7123"/>
    <w:rsid w:val="005B20D6"/>
    <w:rsid w:val="005B224F"/>
    <w:rsid w:val="005B2A0C"/>
    <w:rsid w:val="005B2DDD"/>
    <w:rsid w:val="005B562F"/>
    <w:rsid w:val="005B6713"/>
    <w:rsid w:val="005B6A43"/>
    <w:rsid w:val="005B7B81"/>
    <w:rsid w:val="005C0302"/>
    <w:rsid w:val="005C0E1C"/>
    <w:rsid w:val="005C14B6"/>
    <w:rsid w:val="005C270B"/>
    <w:rsid w:val="005C32CA"/>
    <w:rsid w:val="005C342F"/>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4C8E"/>
    <w:rsid w:val="005D5165"/>
    <w:rsid w:val="005D6DF4"/>
    <w:rsid w:val="005D74BA"/>
    <w:rsid w:val="005D7CDA"/>
    <w:rsid w:val="005E24FD"/>
    <w:rsid w:val="005E265A"/>
    <w:rsid w:val="005E2873"/>
    <w:rsid w:val="005E2D97"/>
    <w:rsid w:val="005E36A8"/>
    <w:rsid w:val="005E45CC"/>
    <w:rsid w:val="005E593C"/>
    <w:rsid w:val="005E59FE"/>
    <w:rsid w:val="005E75C5"/>
    <w:rsid w:val="005F06C0"/>
    <w:rsid w:val="005F137E"/>
    <w:rsid w:val="005F1D12"/>
    <w:rsid w:val="005F2291"/>
    <w:rsid w:val="005F2E5E"/>
    <w:rsid w:val="005F3B3B"/>
    <w:rsid w:val="005F45B3"/>
    <w:rsid w:val="005F50F9"/>
    <w:rsid w:val="005F657C"/>
    <w:rsid w:val="005F7C7C"/>
    <w:rsid w:val="005F7D07"/>
    <w:rsid w:val="005F7E6E"/>
    <w:rsid w:val="00601935"/>
    <w:rsid w:val="00602F0D"/>
    <w:rsid w:val="00603377"/>
    <w:rsid w:val="0060499C"/>
    <w:rsid w:val="0060546E"/>
    <w:rsid w:val="006073EC"/>
    <w:rsid w:val="00607C74"/>
    <w:rsid w:val="0061034A"/>
    <w:rsid w:val="00612879"/>
    <w:rsid w:val="00613CAE"/>
    <w:rsid w:val="00613DCA"/>
    <w:rsid w:val="00613DFD"/>
    <w:rsid w:val="00614948"/>
    <w:rsid w:val="00614E62"/>
    <w:rsid w:val="00615224"/>
    <w:rsid w:val="00615B4C"/>
    <w:rsid w:val="00615D54"/>
    <w:rsid w:val="00615EC9"/>
    <w:rsid w:val="00616F6A"/>
    <w:rsid w:val="00617B7E"/>
    <w:rsid w:val="006202ED"/>
    <w:rsid w:val="006205B1"/>
    <w:rsid w:val="00621458"/>
    <w:rsid w:val="00621FC0"/>
    <w:rsid w:val="00623268"/>
    <w:rsid w:val="00623BFF"/>
    <w:rsid w:val="00623D19"/>
    <w:rsid w:val="006256CF"/>
    <w:rsid w:val="00625A07"/>
    <w:rsid w:val="0062687B"/>
    <w:rsid w:val="0062732A"/>
    <w:rsid w:val="00630CE8"/>
    <w:rsid w:val="00631BAC"/>
    <w:rsid w:val="00632406"/>
    <w:rsid w:val="00632752"/>
    <w:rsid w:val="00632D55"/>
    <w:rsid w:val="00632F0C"/>
    <w:rsid w:val="006332B0"/>
    <w:rsid w:val="006339F8"/>
    <w:rsid w:val="00633B3C"/>
    <w:rsid w:val="00633E43"/>
    <w:rsid w:val="0063412B"/>
    <w:rsid w:val="00634B61"/>
    <w:rsid w:val="00635842"/>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1DE8"/>
    <w:rsid w:val="00652A27"/>
    <w:rsid w:val="00652ECC"/>
    <w:rsid w:val="0065388E"/>
    <w:rsid w:val="00653890"/>
    <w:rsid w:val="00657B0E"/>
    <w:rsid w:val="00660455"/>
    <w:rsid w:val="006626F1"/>
    <w:rsid w:val="0066350F"/>
    <w:rsid w:val="0066352C"/>
    <w:rsid w:val="00663BC9"/>
    <w:rsid w:val="00664216"/>
    <w:rsid w:val="00664557"/>
    <w:rsid w:val="00665CFF"/>
    <w:rsid w:val="00666629"/>
    <w:rsid w:val="00666889"/>
    <w:rsid w:val="00666BAC"/>
    <w:rsid w:val="006670F4"/>
    <w:rsid w:val="006700EF"/>
    <w:rsid w:val="0067055C"/>
    <w:rsid w:val="00670868"/>
    <w:rsid w:val="00670BDF"/>
    <w:rsid w:val="00671923"/>
    <w:rsid w:val="006723B8"/>
    <w:rsid w:val="00672CAA"/>
    <w:rsid w:val="00673062"/>
    <w:rsid w:val="00673492"/>
    <w:rsid w:val="0067595B"/>
    <w:rsid w:val="00677829"/>
    <w:rsid w:val="0068158F"/>
    <w:rsid w:val="00682014"/>
    <w:rsid w:val="00682C8A"/>
    <w:rsid w:val="00683054"/>
    <w:rsid w:val="006832A1"/>
    <w:rsid w:val="006835CB"/>
    <w:rsid w:val="00683FF4"/>
    <w:rsid w:val="0068507D"/>
    <w:rsid w:val="00686628"/>
    <w:rsid w:val="0068671A"/>
    <w:rsid w:val="00686F82"/>
    <w:rsid w:val="0068703A"/>
    <w:rsid w:val="006901AF"/>
    <w:rsid w:val="00691A08"/>
    <w:rsid w:val="00693526"/>
    <w:rsid w:val="00693C37"/>
    <w:rsid w:val="00694122"/>
    <w:rsid w:val="00695233"/>
    <w:rsid w:val="00695A4F"/>
    <w:rsid w:val="006964EF"/>
    <w:rsid w:val="00697003"/>
    <w:rsid w:val="00697123"/>
    <w:rsid w:val="006A1EA4"/>
    <w:rsid w:val="006A201E"/>
    <w:rsid w:val="006A2A0A"/>
    <w:rsid w:val="006A300E"/>
    <w:rsid w:val="006A3722"/>
    <w:rsid w:val="006A3AAF"/>
    <w:rsid w:val="006A4052"/>
    <w:rsid w:val="006A4148"/>
    <w:rsid w:val="006A4DDD"/>
    <w:rsid w:val="006A52DE"/>
    <w:rsid w:val="006A56A9"/>
    <w:rsid w:val="006A7D78"/>
    <w:rsid w:val="006B0C9A"/>
    <w:rsid w:val="006B1593"/>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3F84"/>
    <w:rsid w:val="006C4624"/>
    <w:rsid w:val="006C4950"/>
    <w:rsid w:val="006C49BF"/>
    <w:rsid w:val="006C5656"/>
    <w:rsid w:val="006C5ACB"/>
    <w:rsid w:val="006C640B"/>
    <w:rsid w:val="006C68C4"/>
    <w:rsid w:val="006D09BC"/>
    <w:rsid w:val="006D0FD8"/>
    <w:rsid w:val="006D160B"/>
    <w:rsid w:val="006D2D8E"/>
    <w:rsid w:val="006D313D"/>
    <w:rsid w:val="006D3A65"/>
    <w:rsid w:val="006D4752"/>
    <w:rsid w:val="006D47E5"/>
    <w:rsid w:val="006D4F55"/>
    <w:rsid w:val="006D6F89"/>
    <w:rsid w:val="006D70C4"/>
    <w:rsid w:val="006D7376"/>
    <w:rsid w:val="006D7B5B"/>
    <w:rsid w:val="006D7F45"/>
    <w:rsid w:val="006E0168"/>
    <w:rsid w:val="006E023D"/>
    <w:rsid w:val="006E1258"/>
    <w:rsid w:val="006E1445"/>
    <w:rsid w:val="006E1D30"/>
    <w:rsid w:val="006E37EA"/>
    <w:rsid w:val="006E38BA"/>
    <w:rsid w:val="006E488A"/>
    <w:rsid w:val="006E4A8C"/>
    <w:rsid w:val="006E63B3"/>
    <w:rsid w:val="006E66B4"/>
    <w:rsid w:val="006E6759"/>
    <w:rsid w:val="006F058F"/>
    <w:rsid w:val="006F1F93"/>
    <w:rsid w:val="006F2FA1"/>
    <w:rsid w:val="006F3C36"/>
    <w:rsid w:val="006F40D8"/>
    <w:rsid w:val="006F4362"/>
    <w:rsid w:val="006F554D"/>
    <w:rsid w:val="006F5DFB"/>
    <w:rsid w:val="006F5F11"/>
    <w:rsid w:val="006F5FE1"/>
    <w:rsid w:val="006F6379"/>
    <w:rsid w:val="006F64DA"/>
    <w:rsid w:val="00701DB2"/>
    <w:rsid w:val="00703381"/>
    <w:rsid w:val="00703A75"/>
    <w:rsid w:val="00704177"/>
    <w:rsid w:val="00705BF9"/>
    <w:rsid w:val="00706357"/>
    <w:rsid w:val="007063A7"/>
    <w:rsid w:val="00710ABE"/>
    <w:rsid w:val="0071201E"/>
    <w:rsid w:val="007131CB"/>
    <w:rsid w:val="007140F7"/>
    <w:rsid w:val="00714D54"/>
    <w:rsid w:val="0071618D"/>
    <w:rsid w:val="007166E2"/>
    <w:rsid w:val="00716C80"/>
    <w:rsid w:val="00717F69"/>
    <w:rsid w:val="007207E7"/>
    <w:rsid w:val="00721D0D"/>
    <w:rsid w:val="00721DDC"/>
    <w:rsid w:val="00723AA5"/>
    <w:rsid w:val="0072422E"/>
    <w:rsid w:val="00725F0B"/>
    <w:rsid w:val="00727138"/>
    <w:rsid w:val="00727DA6"/>
    <w:rsid w:val="00730368"/>
    <w:rsid w:val="00730D20"/>
    <w:rsid w:val="00730F14"/>
    <w:rsid w:val="00731B8A"/>
    <w:rsid w:val="0073516C"/>
    <w:rsid w:val="007357E1"/>
    <w:rsid w:val="0073600A"/>
    <w:rsid w:val="0073632F"/>
    <w:rsid w:val="0073658A"/>
    <w:rsid w:val="00736878"/>
    <w:rsid w:val="00736D8C"/>
    <w:rsid w:val="007404FD"/>
    <w:rsid w:val="0074059F"/>
    <w:rsid w:val="00740B62"/>
    <w:rsid w:val="00742DC4"/>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567B"/>
    <w:rsid w:val="00756499"/>
    <w:rsid w:val="007568B0"/>
    <w:rsid w:val="00756ABF"/>
    <w:rsid w:val="00756CDC"/>
    <w:rsid w:val="00757461"/>
    <w:rsid w:val="0075759A"/>
    <w:rsid w:val="00760720"/>
    <w:rsid w:val="0076103D"/>
    <w:rsid w:val="007618EE"/>
    <w:rsid w:val="007619F2"/>
    <w:rsid w:val="00761AA2"/>
    <w:rsid w:val="00761E12"/>
    <w:rsid w:val="00761E66"/>
    <w:rsid w:val="00762721"/>
    <w:rsid w:val="00762723"/>
    <w:rsid w:val="00762D78"/>
    <w:rsid w:val="0076371D"/>
    <w:rsid w:val="0076397E"/>
    <w:rsid w:val="00763DAF"/>
    <w:rsid w:val="00764522"/>
    <w:rsid w:val="00764DCF"/>
    <w:rsid w:val="00764E2B"/>
    <w:rsid w:val="00765EAB"/>
    <w:rsid w:val="007667F4"/>
    <w:rsid w:val="00766942"/>
    <w:rsid w:val="00766A6D"/>
    <w:rsid w:val="00770034"/>
    <w:rsid w:val="00770685"/>
    <w:rsid w:val="00771ABB"/>
    <w:rsid w:val="007721D0"/>
    <w:rsid w:val="00772AB3"/>
    <w:rsid w:val="00772BF2"/>
    <w:rsid w:val="00774193"/>
    <w:rsid w:val="007750F4"/>
    <w:rsid w:val="007752A7"/>
    <w:rsid w:val="00776B22"/>
    <w:rsid w:val="00776C74"/>
    <w:rsid w:val="00776FFD"/>
    <w:rsid w:val="00777856"/>
    <w:rsid w:val="00777986"/>
    <w:rsid w:val="00777B1B"/>
    <w:rsid w:val="007807A9"/>
    <w:rsid w:val="00781D83"/>
    <w:rsid w:val="00784BBD"/>
    <w:rsid w:val="00784C07"/>
    <w:rsid w:val="00784C66"/>
    <w:rsid w:val="00784CEF"/>
    <w:rsid w:val="007855AA"/>
    <w:rsid w:val="00785B64"/>
    <w:rsid w:val="0079013C"/>
    <w:rsid w:val="007902F4"/>
    <w:rsid w:val="00790D42"/>
    <w:rsid w:val="007919AB"/>
    <w:rsid w:val="00791EAE"/>
    <w:rsid w:val="00791F01"/>
    <w:rsid w:val="007920D6"/>
    <w:rsid w:val="007925CE"/>
    <w:rsid w:val="007925EB"/>
    <w:rsid w:val="00793574"/>
    <w:rsid w:val="00793CFA"/>
    <w:rsid w:val="007951A4"/>
    <w:rsid w:val="00795EB1"/>
    <w:rsid w:val="00796040"/>
    <w:rsid w:val="007963AB"/>
    <w:rsid w:val="00796C42"/>
    <w:rsid w:val="007A0936"/>
    <w:rsid w:val="007A1465"/>
    <w:rsid w:val="007A228E"/>
    <w:rsid w:val="007A2FCE"/>
    <w:rsid w:val="007A42D2"/>
    <w:rsid w:val="007A5CDD"/>
    <w:rsid w:val="007A6541"/>
    <w:rsid w:val="007A6548"/>
    <w:rsid w:val="007A75AF"/>
    <w:rsid w:val="007A7D4A"/>
    <w:rsid w:val="007B086C"/>
    <w:rsid w:val="007B093B"/>
    <w:rsid w:val="007B0DC6"/>
    <w:rsid w:val="007B0F90"/>
    <w:rsid w:val="007B2F92"/>
    <w:rsid w:val="007B3B98"/>
    <w:rsid w:val="007B4D3E"/>
    <w:rsid w:val="007B6563"/>
    <w:rsid w:val="007B7244"/>
    <w:rsid w:val="007B7708"/>
    <w:rsid w:val="007C03B8"/>
    <w:rsid w:val="007C08CE"/>
    <w:rsid w:val="007C0F80"/>
    <w:rsid w:val="007C26CA"/>
    <w:rsid w:val="007C2A87"/>
    <w:rsid w:val="007C2F00"/>
    <w:rsid w:val="007C3ECD"/>
    <w:rsid w:val="007C45CB"/>
    <w:rsid w:val="007C45F0"/>
    <w:rsid w:val="007C47EC"/>
    <w:rsid w:val="007C49F0"/>
    <w:rsid w:val="007C6378"/>
    <w:rsid w:val="007C6908"/>
    <w:rsid w:val="007D1005"/>
    <w:rsid w:val="007D2F94"/>
    <w:rsid w:val="007D336D"/>
    <w:rsid w:val="007D3D08"/>
    <w:rsid w:val="007D4709"/>
    <w:rsid w:val="007D50C2"/>
    <w:rsid w:val="007D5C2B"/>
    <w:rsid w:val="007D7C6A"/>
    <w:rsid w:val="007E2E1F"/>
    <w:rsid w:val="007E5B49"/>
    <w:rsid w:val="007E6DDB"/>
    <w:rsid w:val="007E6F59"/>
    <w:rsid w:val="007E747F"/>
    <w:rsid w:val="007E7B5C"/>
    <w:rsid w:val="007F0661"/>
    <w:rsid w:val="007F2BFB"/>
    <w:rsid w:val="007F2DB3"/>
    <w:rsid w:val="007F32FE"/>
    <w:rsid w:val="007F3C40"/>
    <w:rsid w:val="007F4F7F"/>
    <w:rsid w:val="007F5056"/>
    <w:rsid w:val="007F5EB9"/>
    <w:rsid w:val="007F5EF4"/>
    <w:rsid w:val="007F6CF5"/>
    <w:rsid w:val="007F7A54"/>
    <w:rsid w:val="008008E5"/>
    <w:rsid w:val="008009BD"/>
    <w:rsid w:val="00800DF3"/>
    <w:rsid w:val="00801805"/>
    <w:rsid w:val="00802254"/>
    <w:rsid w:val="008023E5"/>
    <w:rsid w:val="0080249A"/>
    <w:rsid w:val="0080256C"/>
    <w:rsid w:val="00802E3F"/>
    <w:rsid w:val="00803E6C"/>
    <w:rsid w:val="00805370"/>
    <w:rsid w:val="00806ECB"/>
    <w:rsid w:val="00806ED3"/>
    <w:rsid w:val="00807DDA"/>
    <w:rsid w:val="00810D95"/>
    <w:rsid w:val="00811D07"/>
    <w:rsid w:val="00812537"/>
    <w:rsid w:val="0081269A"/>
    <w:rsid w:val="00812EA0"/>
    <w:rsid w:val="008144EC"/>
    <w:rsid w:val="0081590D"/>
    <w:rsid w:val="00816C38"/>
    <w:rsid w:val="00821D1B"/>
    <w:rsid w:val="00823175"/>
    <w:rsid w:val="00825650"/>
    <w:rsid w:val="008261CB"/>
    <w:rsid w:val="00830FF3"/>
    <w:rsid w:val="0083142B"/>
    <w:rsid w:val="00831714"/>
    <w:rsid w:val="008322F7"/>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5AEB"/>
    <w:rsid w:val="008464E9"/>
    <w:rsid w:val="008466C6"/>
    <w:rsid w:val="00847C57"/>
    <w:rsid w:val="008509FD"/>
    <w:rsid w:val="00851133"/>
    <w:rsid w:val="00851463"/>
    <w:rsid w:val="00853E25"/>
    <w:rsid w:val="008543EF"/>
    <w:rsid w:val="008545C1"/>
    <w:rsid w:val="00854B52"/>
    <w:rsid w:val="00855777"/>
    <w:rsid w:val="00856EC1"/>
    <w:rsid w:val="00857009"/>
    <w:rsid w:val="008570CA"/>
    <w:rsid w:val="0085790F"/>
    <w:rsid w:val="00857DA6"/>
    <w:rsid w:val="00857EB4"/>
    <w:rsid w:val="00860231"/>
    <w:rsid w:val="00861E52"/>
    <w:rsid w:val="008629A9"/>
    <w:rsid w:val="00862CFA"/>
    <w:rsid w:val="00864247"/>
    <w:rsid w:val="008646AA"/>
    <w:rsid w:val="008650F4"/>
    <w:rsid w:val="008655AE"/>
    <w:rsid w:val="00866E47"/>
    <w:rsid w:val="008674AD"/>
    <w:rsid w:val="0086799E"/>
    <w:rsid w:val="00867B02"/>
    <w:rsid w:val="00867D74"/>
    <w:rsid w:val="00867F08"/>
    <w:rsid w:val="00870605"/>
    <w:rsid w:val="00871110"/>
    <w:rsid w:val="00871292"/>
    <w:rsid w:val="008719EA"/>
    <w:rsid w:val="00872530"/>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D69"/>
    <w:rsid w:val="00893831"/>
    <w:rsid w:val="00894673"/>
    <w:rsid w:val="008959C9"/>
    <w:rsid w:val="00895E54"/>
    <w:rsid w:val="008965F6"/>
    <w:rsid w:val="00896D24"/>
    <w:rsid w:val="0089757A"/>
    <w:rsid w:val="008976E8"/>
    <w:rsid w:val="00897F0A"/>
    <w:rsid w:val="008A0DBE"/>
    <w:rsid w:val="008A1100"/>
    <w:rsid w:val="008A191D"/>
    <w:rsid w:val="008A1921"/>
    <w:rsid w:val="008A1B31"/>
    <w:rsid w:val="008A1D95"/>
    <w:rsid w:val="008A1FBD"/>
    <w:rsid w:val="008A2ACC"/>
    <w:rsid w:val="008A4273"/>
    <w:rsid w:val="008A4DE3"/>
    <w:rsid w:val="008A5572"/>
    <w:rsid w:val="008A5A40"/>
    <w:rsid w:val="008A6881"/>
    <w:rsid w:val="008A721C"/>
    <w:rsid w:val="008A7518"/>
    <w:rsid w:val="008A7C1C"/>
    <w:rsid w:val="008B1089"/>
    <w:rsid w:val="008B1A0D"/>
    <w:rsid w:val="008B1DFA"/>
    <w:rsid w:val="008B29BE"/>
    <w:rsid w:val="008B417C"/>
    <w:rsid w:val="008B446F"/>
    <w:rsid w:val="008B4509"/>
    <w:rsid w:val="008B6060"/>
    <w:rsid w:val="008B63E8"/>
    <w:rsid w:val="008B65E2"/>
    <w:rsid w:val="008B678E"/>
    <w:rsid w:val="008B6A15"/>
    <w:rsid w:val="008B7380"/>
    <w:rsid w:val="008C0C8E"/>
    <w:rsid w:val="008C10E2"/>
    <w:rsid w:val="008C10F4"/>
    <w:rsid w:val="008C1FA8"/>
    <w:rsid w:val="008C2491"/>
    <w:rsid w:val="008C3117"/>
    <w:rsid w:val="008C492F"/>
    <w:rsid w:val="008C49A7"/>
    <w:rsid w:val="008C4CF1"/>
    <w:rsid w:val="008C51CE"/>
    <w:rsid w:val="008C5B0C"/>
    <w:rsid w:val="008C5BF6"/>
    <w:rsid w:val="008C7125"/>
    <w:rsid w:val="008C71F3"/>
    <w:rsid w:val="008C7326"/>
    <w:rsid w:val="008C74F4"/>
    <w:rsid w:val="008D29F4"/>
    <w:rsid w:val="008D611B"/>
    <w:rsid w:val="008D7B92"/>
    <w:rsid w:val="008D7C2E"/>
    <w:rsid w:val="008E0764"/>
    <w:rsid w:val="008E0D1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4CA"/>
    <w:rsid w:val="00901719"/>
    <w:rsid w:val="0090236A"/>
    <w:rsid w:val="00902880"/>
    <w:rsid w:val="00902904"/>
    <w:rsid w:val="00903578"/>
    <w:rsid w:val="009039F9"/>
    <w:rsid w:val="00904823"/>
    <w:rsid w:val="00905352"/>
    <w:rsid w:val="009078CC"/>
    <w:rsid w:val="009078F1"/>
    <w:rsid w:val="00907D17"/>
    <w:rsid w:val="00907D71"/>
    <w:rsid w:val="00910F91"/>
    <w:rsid w:val="009120DB"/>
    <w:rsid w:val="009120EC"/>
    <w:rsid w:val="00912B68"/>
    <w:rsid w:val="0091340F"/>
    <w:rsid w:val="0091430B"/>
    <w:rsid w:val="00914BEF"/>
    <w:rsid w:val="00914CF3"/>
    <w:rsid w:val="00914D2B"/>
    <w:rsid w:val="00915A91"/>
    <w:rsid w:val="00916092"/>
    <w:rsid w:val="009174B5"/>
    <w:rsid w:val="00917C10"/>
    <w:rsid w:val="00920463"/>
    <w:rsid w:val="009205B8"/>
    <w:rsid w:val="00921018"/>
    <w:rsid w:val="0092136F"/>
    <w:rsid w:val="009225DB"/>
    <w:rsid w:val="00924273"/>
    <w:rsid w:val="009247BD"/>
    <w:rsid w:val="009248FD"/>
    <w:rsid w:val="00925146"/>
    <w:rsid w:val="009259BA"/>
    <w:rsid w:val="009269CF"/>
    <w:rsid w:val="00926D1A"/>
    <w:rsid w:val="0093116E"/>
    <w:rsid w:val="00931B3E"/>
    <w:rsid w:val="00932ED1"/>
    <w:rsid w:val="009335A9"/>
    <w:rsid w:val="00933BB0"/>
    <w:rsid w:val="009340B8"/>
    <w:rsid w:val="009345AA"/>
    <w:rsid w:val="00935D46"/>
    <w:rsid w:val="0094066B"/>
    <w:rsid w:val="00940AE8"/>
    <w:rsid w:val="00941B50"/>
    <w:rsid w:val="009430C1"/>
    <w:rsid w:val="0094375B"/>
    <w:rsid w:val="009442FC"/>
    <w:rsid w:val="00945416"/>
    <w:rsid w:val="00950076"/>
    <w:rsid w:val="00950F5C"/>
    <w:rsid w:val="0095131D"/>
    <w:rsid w:val="00951808"/>
    <w:rsid w:val="00951DA9"/>
    <w:rsid w:val="00951E27"/>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429A"/>
    <w:rsid w:val="009652AB"/>
    <w:rsid w:val="00965887"/>
    <w:rsid w:val="009669B7"/>
    <w:rsid w:val="009676AC"/>
    <w:rsid w:val="00967F9E"/>
    <w:rsid w:val="009717AD"/>
    <w:rsid w:val="0097286E"/>
    <w:rsid w:val="00972E3B"/>
    <w:rsid w:val="009735C8"/>
    <w:rsid w:val="00973662"/>
    <w:rsid w:val="00974C2A"/>
    <w:rsid w:val="0097668D"/>
    <w:rsid w:val="00976B07"/>
    <w:rsid w:val="00977D55"/>
    <w:rsid w:val="00977E93"/>
    <w:rsid w:val="0098037B"/>
    <w:rsid w:val="00980EA1"/>
    <w:rsid w:val="009810BD"/>
    <w:rsid w:val="009810EC"/>
    <w:rsid w:val="0098193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09F0"/>
    <w:rsid w:val="009A2E0C"/>
    <w:rsid w:val="009A3DFA"/>
    <w:rsid w:val="009A4192"/>
    <w:rsid w:val="009A4EF5"/>
    <w:rsid w:val="009A5C53"/>
    <w:rsid w:val="009A5D43"/>
    <w:rsid w:val="009A6DF3"/>
    <w:rsid w:val="009A6E37"/>
    <w:rsid w:val="009A7B03"/>
    <w:rsid w:val="009B03CD"/>
    <w:rsid w:val="009B0894"/>
    <w:rsid w:val="009B0DA5"/>
    <w:rsid w:val="009B14A6"/>
    <w:rsid w:val="009B3715"/>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5CC"/>
    <w:rsid w:val="009D4E24"/>
    <w:rsid w:val="009D616E"/>
    <w:rsid w:val="009D65EE"/>
    <w:rsid w:val="009D7AB1"/>
    <w:rsid w:val="009E0BD3"/>
    <w:rsid w:val="009E0F72"/>
    <w:rsid w:val="009E457A"/>
    <w:rsid w:val="009E4A9F"/>
    <w:rsid w:val="009E507E"/>
    <w:rsid w:val="009E5153"/>
    <w:rsid w:val="009E51C3"/>
    <w:rsid w:val="009E58F1"/>
    <w:rsid w:val="009E5EA2"/>
    <w:rsid w:val="009E5F10"/>
    <w:rsid w:val="009E6A78"/>
    <w:rsid w:val="009E7374"/>
    <w:rsid w:val="009E7536"/>
    <w:rsid w:val="009E7C3B"/>
    <w:rsid w:val="009F215E"/>
    <w:rsid w:val="009F2EA9"/>
    <w:rsid w:val="009F32DF"/>
    <w:rsid w:val="009F492D"/>
    <w:rsid w:val="009F4EF2"/>
    <w:rsid w:val="009F5986"/>
    <w:rsid w:val="009F5DD4"/>
    <w:rsid w:val="009F6ED6"/>
    <w:rsid w:val="009F6F97"/>
    <w:rsid w:val="00A001E2"/>
    <w:rsid w:val="00A002FF"/>
    <w:rsid w:val="00A01329"/>
    <w:rsid w:val="00A02C26"/>
    <w:rsid w:val="00A02F7F"/>
    <w:rsid w:val="00A03862"/>
    <w:rsid w:val="00A03C5B"/>
    <w:rsid w:val="00A04430"/>
    <w:rsid w:val="00A0451C"/>
    <w:rsid w:val="00A04B81"/>
    <w:rsid w:val="00A06322"/>
    <w:rsid w:val="00A068BC"/>
    <w:rsid w:val="00A06DBE"/>
    <w:rsid w:val="00A06EF3"/>
    <w:rsid w:val="00A10219"/>
    <w:rsid w:val="00A10774"/>
    <w:rsid w:val="00A1079D"/>
    <w:rsid w:val="00A10948"/>
    <w:rsid w:val="00A10E71"/>
    <w:rsid w:val="00A114CA"/>
    <w:rsid w:val="00A11875"/>
    <w:rsid w:val="00A11B6A"/>
    <w:rsid w:val="00A12655"/>
    <w:rsid w:val="00A130B9"/>
    <w:rsid w:val="00A131B3"/>
    <w:rsid w:val="00A13753"/>
    <w:rsid w:val="00A17C78"/>
    <w:rsid w:val="00A20384"/>
    <w:rsid w:val="00A2062D"/>
    <w:rsid w:val="00A20960"/>
    <w:rsid w:val="00A21D9A"/>
    <w:rsid w:val="00A21EFB"/>
    <w:rsid w:val="00A22D3D"/>
    <w:rsid w:val="00A2337D"/>
    <w:rsid w:val="00A23602"/>
    <w:rsid w:val="00A245D5"/>
    <w:rsid w:val="00A24F83"/>
    <w:rsid w:val="00A256B8"/>
    <w:rsid w:val="00A309B3"/>
    <w:rsid w:val="00A30E18"/>
    <w:rsid w:val="00A3213E"/>
    <w:rsid w:val="00A33304"/>
    <w:rsid w:val="00A333AE"/>
    <w:rsid w:val="00A3465E"/>
    <w:rsid w:val="00A35539"/>
    <w:rsid w:val="00A35C5C"/>
    <w:rsid w:val="00A36357"/>
    <w:rsid w:val="00A374D6"/>
    <w:rsid w:val="00A404A7"/>
    <w:rsid w:val="00A40E8B"/>
    <w:rsid w:val="00A4120D"/>
    <w:rsid w:val="00A416A3"/>
    <w:rsid w:val="00A42FA4"/>
    <w:rsid w:val="00A44568"/>
    <w:rsid w:val="00A4483E"/>
    <w:rsid w:val="00A45B86"/>
    <w:rsid w:val="00A473D5"/>
    <w:rsid w:val="00A47818"/>
    <w:rsid w:val="00A50C98"/>
    <w:rsid w:val="00A51DE0"/>
    <w:rsid w:val="00A52449"/>
    <w:rsid w:val="00A529D9"/>
    <w:rsid w:val="00A53403"/>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45AB"/>
    <w:rsid w:val="00A64F1C"/>
    <w:rsid w:val="00A654D3"/>
    <w:rsid w:val="00A65A2C"/>
    <w:rsid w:val="00A65CCB"/>
    <w:rsid w:val="00A66C58"/>
    <w:rsid w:val="00A67412"/>
    <w:rsid w:val="00A67F8B"/>
    <w:rsid w:val="00A715A8"/>
    <w:rsid w:val="00A7266B"/>
    <w:rsid w:val="00A75C06"/>
    <w:rsid w:val="00A75CDD"/>
    <w:rsid w:val="00A7625A"/>
    <w:rsid w:val="00A76646"/>
    <w:rsid w:val="00A76907"/>
    <w:rsid w:val="00A76D0F"/>
    <w:rsid w:val="00A76D3C"/>
    <w:rsid w:val="00A774EA"/>
    <w:rsid w:val="00A775CD"/>
    <w:rsid w:val="00A80031"/>
    <w:rsid w:val="00A80089"/>
    <w:rsid w:val="00A80508"/>
    <w:rsid w:val="00A80E9C"/>
    <w:rsid w:val="00A80ECC"/>
    <w:rsid w:val="00A815C1"/>
    <w:rsid w:val="00A82628"/>
    <w:rsid w:val="00A82AE3"/>
    <w:rsid w:val="00A82CC3"/>
    <w:rsid w:val="00A83487"/>
    <w:rsid w:val="00A8355D"/>
    <w:rsid w:val="00A839EE"/>
    <w:rsid w:val="00A845D9"/>
    <w:rsid w:val="00A8462B"/>
    <w:rsid w:val="00A8487E"/>
    <w:rsid w:val="00A84C26"/>
    <w:rsid w:val="00A84F32"/>
    <w:rsid w:val="00A86AED"/>
    <w:rsid w:val="00A873DF"/>
    <w:rsid w:val="00A8780F"/>
    <w:rsid w:val="00A87B6E"/>
    <w:rsid w:val="00A9079D"/>
    <w:rsid w:val="00A91B92"/>
    <w:rsid w:val="00A92139"/>
    <w:rsid w:val="00A94196"/>
    <w:rsid w:val="00A94561"/>
    <w:rsid w:val="00A946EA"/>
    <w:rsid w:val="00A94ABF"/>
    <w:rsid w:val="00A94D0F"/>
    <w:rsid w:val="00A962D2"/>
    <w:rsid w:val="00AA0D71"/>
    <w:rsid w:val="00AA0FD1"/>
    <w:rsid w:val="00AA187E"/>
    <w:rsid w:val="00AA1A02"/>
    <w:rsid w:val="00AA1FE3"/>
    <w:rsid w:val="00AA251D"/>
    <w:rsid w:val="00AA37CC"/>
    <w:rsid w:val="00AA395B"/>
    <w:rsid w:val="00AA3E43"/>
    <w:rsid w:val="00AA565D"/>
    <w:rsid w:val="00AA6033"/>
    <w:rsid w:val="00AA6589"/>
    <w:rsid w:val="00AA677C"/>
    <w:rsid w:val="00AA6996"/>
    <w:rsid w:val="00AA6D46"/>
    <w:rsid w:val="00AA6EC5"/>
    <w:rsid w:val="00AB02C7"/>
    <w:rsid w:val="00AB03C1"/>
    <w:rsid w:val="00AB0F6C"/>
    <w:rsid w:val="00AB12C3"/>
    <w:rsid w:val="00AB130F"/>
    <w:rsid w:val="00AB1DA8"/>
    <w:rsid w:val="00AB303F"/>
    <w:rsid w:val="00AB3E47"/>
    <w:rsid w:val="00AB4E26"/>
    <w:rsid w:val="00AB6C05"/>
    <w:rsid w:val="00AB7B84"/>
    <w:rsid w:val="00AC09A3"/>
    <w:rsid w:val="00AC138A"/>
    <w:rsid w:val="00AC143D"/>
    <w:rsid w:val="00AC201D"/>
    <w:rsid w:val="00AC205F"/>
    <w:rsid w:val="00AC21D5"/>
    <w:rsid w:val="00AC4602"/>
    <w:rsid w:val="00AC55BE"/>
    <w:rsid w:val="00AC5778"/>
    <w:rsid w:val="00AC5ADE"/>
    <w:rsid w:val="00AC609B"/>
    <w:rsid w:val="00AC6C97"/>
    <w:rsid w:val="00AC6CD9"/>
    <w:rsid w:val="00AC70AB"/>
    <w:rsid w:val="00AC748D"/>
    <w:rsid w:val="00AD0294"/>
    <w:rsid w:val="00AD0DE7"/>
    <w:rsid w:val="00AD0FB6"/>
    <w:rsid w:val="00AD1076"/>
    <w:rsid w:val="00AD145D"/>
    <w:rsid w:val="00AD23B6"/>
    <w:rsid w:val="00AD2595"/>
    <w:rsid w:val="00AD2A76"/>
    <w:rsid w:val="00AD2AF1"/>
    <w:rsid w:val="00AD3227"/>
    <w:rsid w:val="00AD4CF8"/>
    <w:rsid w:val="00AD54DF"/>
    <w:rsid w:val="00AD632D"/>
    <w:rsid w:val="00AD6688"/>
    <w:rsid w:val="00AD7D9A"/>
    <w:rsid w:val="00AE0029"/>
    <w:rsid w:val="00AE08B4"/>
    <w:rsid w:val="00AE091E"/>
    <w:rsid w:val="00AE0946"/>
    <w:rsid w:val="00AE1B6A"/>
    <w:rsid w:val="00AE27F2"/>
    <w:rsid w:val="00AE284F"/>
    <w:rsid w:val="00AE2AFD"/>
    <w:rsid w:val="00AE2C5D"/>
    <w:rsid w:val="00AE38C9"/>
    <w:rsid w:val="00AE3D11"/>
    <w:rsid w:val="00AE3E6D"/>
    <w:rsid w:val="00AE3FA2"/>
    <w:rsid w:val="00AE5221"/>
    <w:rsid w:val="00AE65D3"/>
    <w:rsid w:val="00AE6886"/>
    <w:rsid w:val="00AE751E"/>
    <w:rsid w:val="00AE7CC1"/>
    <w:rsid w:val="00AF07F4"/>
    <w:rsid w:val="00AF093E"/>
    <w:rsid w:val="00AF1283"/>
    <w:rsid w:val="00AF15D3"/>
    <w:rsid w:val="00AF1867"/>
    <w:rsid w:val="00AF1E77"/>
    <w:rsid w:val="00AF20FB"/>
    <w:rsid w:val="00AF347F"/>
    <w:rsid w:val="00AF35F6"/>
    <w:rsid w:val="00AF5349"/>
    <w:rsid w:val="00AF5D89"/>
    <w:rsid w:val="00AF6525"/>
    <w:rsid w:val="00AF7066"/>
    <w:rsid w:val="00B00D8D"/>
    <w:rsid w:val="00B041BF"/>
    <w:rsid w:val="00B05958"/>
    <w:rsid w:val="00B05965"/>
    <w:rsid w:val="00B0650F"/>
    <w:rsid w:val="00B06A7A"/>
    <w:rsid w:val="00B07435"/>
    <w:rsid w:val="00B1187C"/>
    <w:rsid w:val="00B11D18"/>
    <w:rsid w:val="00B13113"/>
    <w:rsid w:val="00B133B3"/>
    <w:rsid w:val="00B153E7"/>
    <w:rsid w:val="00B1561E"/>
    <w:rsid w:val="00B157CF"/>
    <w:rsid w:val="00B166B8"/>
    <w:rsid w:val="00B17743"/>
    <w:rsid w:val="00B17AE2"/>
    <w:rsid w:val="00B17F46"/>
    <w:rsid w:val="00B206F1"/>
    <w:rsid w:val="00B21A22"/>
    <w:rsid w:val="00B21F1C"/>
    <w:rsid w:val="00B22DAA"/>
    <w:rsid w:val="00B248DC"/>
    <w:rsid w:val="00B259AB"/>
    <w:rsid w:val="00B260CF"/>
    <w:rsid w:val="00B26FAA"/>
    <w:rsid w:val="00B27396"/>
    <w:rsid w:val="00B27D88"/>
    <w:rsid w:val="00B300EC"/>
    <w:rsid w:val="00B30149"/>
    <w:rsid w:val="00B302DC"/>
    <w:rsid w:val="00B3215F"/>
    <w:rsid w:val="00B3230A"/>
    <w:rsid w:val="00B33403"/>
    <w:rsid w:val="00B33BE7"/>
    <w:rsid w:val="00B35B3C"/>
    <w:rsid w:val="00B361BA"/>
    <w:rsid w:val="00B36755"/>
    <w:rsid w:val="00B37588"/>
    <w:rsid w:val="00B3762B"/>
    <w:rsid w:val="00B404D1"/>
    <w:rsid w:val="00B42114"/>
    <w:rsid w:val="00B4213E"/>
    <w:rsid w:val="00B42E7F"/>
    <w:rsid w:val="00B43AC5"/>
    <w:rsid w:val="00B43E59"/>
    <w:rsid w:val="00B44DAB"/>
    <w:rsid w:val="00B468A4"/>
    <w:rsid w:val="00B46B11"/>
    <w:rsid w:val="00B46E3C"/>
    <w:rsid w:val="00B47345"/>
    <w:rsid w:val="00B50843"/>
    <w:rsid w:val="00B50DB1"/>
    <w:rsid w:val="00B50EE8"/>
    <w:rsid w:val="00B50F86"/>
    <w:rsid w:val="00B51E2B"/>
    <w:rsid w:val="00B537C0"/>
    <w:rsid w:val="00B5577C"/>
    <w:rsid w:val="00B55A82"/>
    <w:rsid w:val="00B55D0E"/>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9A"/>
    <w:rsid w:val="00B67DAC"/>
    <w:rsid w:val="00B67FDD"/>
    <w:rsid w:val="00B70338"/>
    <w:rsid w:val="00B708B1"/>
    <w:rsid w:val="00B70A0E"/>
    <w:rsid w:val="00B70D91"/>
    <w:rsid w:val="00B70F3D"/>
    <w:rsid w:val="00B70F69"/>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3507"/>
    <w:rsid w:val="00B83EA2"/>
    <w:rsid w:val="00B84205"/>
    <w:rsid w:val="00B856FF"/>
    <w:rsid w:val="00B85F66"/>
    <w:rsid w:val="00B8612A"/>
    <w:rsid w:val="00B86943"/>
    <w:rsid w:val="00B86C1A"/>
    <w:rsid w:val="00B87752"/>
    <w:rsid w:val="00B909E5"/>
    <w:rsid w:val="00B9103A"/>
    <w:rsid w:val="00B9145C"/>
    <w:rsid w:val="00B91C45"/>
    <w:rsid w:val="00B921AD"/>
    <w:rsid w:val="00B92AC9"/>
    <w:rsid w:val="00B92C09"/>
    <w:rsid w:val="00B9384D"/>
    <w:rsid w:val="00B94B9E"/>
    <w:rsid w:val="00B94F1B"/>
    <w:rsid w:val="00B95FED"/>
    <w:rsid w:val="00B9626E"/>
    <w:rsid w:val="00B962F8"/>
    <w:rsid w:val="00B96409"/>
    <w:rsid w:val="00B96774"/>
    <w:rsid w:val="00B97111"/>
    <w:rsid w:val="00B9729C"/>
    <w:rsid w:val="00B976FE"/>
    <w:rsid w:val="00BA02E6"/>
    <w:rsid w:val="00BA11E5"/>
    <w:rsid w:val="00BA1314"/>
    <w:rsid w:val="00BA18EB"/>
    <w:rsid w:val="00BA233D"/>
    <w:rsid w:val="00BA3077"/>
    <w:rsid w:val="00BA3706"/>
    <w:rsid w:val="00BA5AAD"/>
    <w:rsid w:val="00BA605E"/>
    <w:rsid w:val="00BA61FF"/>
    <w:rsid w:val="00BA6ECC"/>
    <w:rsid w:val="00BA77EA"/>
    <w:rsid w:val="00BA7D3D"/>
    <w:rsid w:val="00BB0486"/>
    <w:rsid w:val="00BB079C"/>
    <w:rsid w:val="00BB0CA4"/>
    <w:rsid w:val="00BB2488"/>
    <w:rsid w:val="00BB2715"/>
    <w:rsid w:val="00BB29EA"/>
    <w:rsid w:val="00BB366B"/>
    <w:rsid w:val="00BB3D30"/>
    <w:rsid w:val="00BB5575"/>
    <w:rsid w:val="00BB674A"/>
    <w:rsid w:val="00BB7692"/>
    <w:rsid w:val="00BC0981"/>
    <w:rsid w:val="00BC0F6E"/>
    <w:rsid w:val="00BC1687"/>
    <w:rsid w:val="00BC1A1E"/>
    <w:rsid w:val="00BC1A65"/>
    <w:rsid w:val="00BC3F7A"/>
    <w:rsid w:val="00BC4369"/>
    <w:rsid w:val="00BC447F"/>
    <w:rsid w:val="00BC459E"/>
    <w:rsid w:val="00BC49CE"/>
    <w:rsid w:val="00BC5AAD"/>
    <w:rsid w:val="00BC6D65"/>
    <w:rsid w:val="00BC7EE5"/>
    <w:rsid w:val="00BD0330"/>
    <w:rsid w:val="00BD041E"/>
    <w:rsid w:val="00BD1F94"/>
    <w:rsid w:val="00BD27FC"/>
    <w:rsid w:val="00BD2FAB"/>
    <w:rsid w:val="00BD3FC1"/>
    <w:rsid w:val="00BD43DC"/>
    <w:rsid w:val="00BD44BE"/>
    <w:rsid w:val="00BD4620"/>
    <w:rsid w:val="00BD4A69"/>
    <w:rsid w:val="00BD4AE0"/>
    <w:rsid w:val="00BD5426"/>
    <w:rsid w:val="00BD5A28"/>
    <w:rsid w:val="00BD65A8"/>
    <w:rsid w:val="00BD65C2"/>
    <w:rsid w:val="00BD6E70"/>
    <w:rsid w:val="00BD71C4"/>
    <w:rsid w:val="00BD74B7"/>
    <w:rsid w:val="00BE04C3"/>
    <w:rsid w:val="00BE0770"/>
    <w:rsid w:val="00BE0A88"/>
    <w:rsid w:val="00BE1C41"/>
    <w:rsid w:val="00BE1DB2"/>
    <w:rsid w:val="00BE1E02"/>
    <w:rsid w:val="00BE2021"/>
    <w:rsid w:val="00BE265D"/>
    <w:rsid w:val="00BE26DF"/>
    <w:rsid w:val="00BE2D84"/>
    <w:rsid w:val="00BE334C"/>
    <w:rsid w:val="00BE36D4"/>
    <w:rsid w:val="00BE3928"/>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62D"/>
    <w:rsid w:val="00BF4783"/>
    <w:rsid w:val="00BF5F22"/>
    <w:rsid w:val="00BF7C35"/>
    <w:rsid w:val="00C011A4"/>
    <w:rsid w:val="00C01D3D"/>
    <w:rsid w:val="00C03844"/>
    <w:rsid w:val="00C04A00"/>
    <w:rsid w:val="00C05095"/>
    <w:rsid w:val="00C05B6C"/>
    <w:rsid w:val="00C05F8A"/>
    <w:rsid w:val="00C077CE"/>
    <w:rsid w:val="00C07A9B"/>
    <w:rsid w:val="00C110A9"/>
    <w:rsid w:val="00C11C28"/>
    <w:rsid w:val="00C121FC"/>
    <w:rsid w:val="00C1252E"/>
    <w:rsid w:val="00C1299A"/>
    <w:rsid w:val="00C12F3E"/>
    <w:rsid w:val="00C13ECD"/>
    <w:rsid w:val="00C14464"/>
    <w:rsid w:val="00C14918"/>
    <w:rsid w:val="00C15761"/>
    <w:rsid w:val="00C165E0"/>
    <w:rsid w:val="00C168AE"/>
    <w:rsid w:val="00C1693C"/>
    <w:rsid w:val="00C16D00"/>
    <w:rsid w:val="00C233FE"/>
    <w:rsid w:val="00C238A4"/>
    <w:rsid w:val="00C23AAB"/>
    <w:rsid w:val="00C2503F"/>
    <w:rsid w:val="00C252DC"/>
    <w:rsid w:val="00C253CE"/>
    <w:rsid w:val="00C27FA7"/>
    <w:rsid w:val="00C30C53"/>
    <w:rsid w:val="00C319A3"/>
    <w:rsid w:val="00C32C8C"/>
    <w:rsid w:val="00C32D21"/>
    <w:rsid w:val="00C336AC"/>
    <w:rsid w:val="00C343CA"/>
    <w:rsid w:val="00C34889"/>
    <w:rsid w:val="00C35731"/>
    <w:rsid w:val="00C359A2"/>
    <w:rsid w:val="00C35EC2"/>
    <w:rsid w:val="00C36AF1"/>
    <w:rsid w:val="00C36DBF"/>
    <w:rsid w:val="00C40631"/>
    <w:rsid w:val="00C41686"/>
    <w:rsid w:val="00C42260"/>
    <w:rsid w:val="00C433E2"/>
    <w:rsid w:val="00C43C10"/>
    <w:rsid w:val="00C44898"/>
    <w:rsid w:val="00C44FEC"/>
    <w:rsid w:val="00C45075"/>
    <w:rsid w:val="00C454C0"/>
    <w:rsid w:val="00C4577D"/>
    <w:rsid w:val="00C45E14"/>
    <w:rsid w:val="00C46123"/>
    <w:rsid w:val="00C4677F"/>
    <w:rsid w:val="00C47351"/>
    <w:rsid w:val="00C47620"/>
    <w:rsid w:val="00C47BA1"/>
    <w:rsid w:val="00C47FCB"/>
    <w:rsid w:val="00C5032B"/>
    <w:rsid w:val="00C507E7"/>
    <w:rsid w:val="00C519DC"/>
    <w:rsid w:val="00C52FB8"/>
    <w:rsid w:val="00C537D4"/>
    <w:rsid w:val="00C53BC6"/>
    <w:rsid w:val="00C53DEA"/>
    <w:rsid w:val="00C540F2"/>
    <w:rsid w:val="00C548CF"/>
    <w:rsid w:val="00C549ED"/>
    <w:rsid w:val="00C54D5D"/>
    <w:rsid w:val="00C557D6"/>
    <w:rsid w:val="00C564EE"/>
    <w:rsid w:val="00C573F2"/>
    <w:rsid w:val="00C57957"/>
    <w:rsid w:val="00C57B40"/>
    <w:rsid w:val="00C60B47"/>
    <w:rsid w:val="00C6158F"/>
    <w:rsid w:val="00C619AD"/>
    <w:rsid w:val="00C61DA4"/>
    <w:rsid w:val="00C62A93"/>
    <w:rsid w:val="00C6351A"/>
    <w:rsid w:val="00C66256"/>
    <w:rsid w:val="00C6698D"/>
    <w:rsid w:val="00C67D54"/>
    <w:rsid w:val="00C70466"/>
    <w:rsid w:val="00C7114B"/>
    <w:rsid w:val="00C713AA"/>
    <w:rsid w:val="00C7145A"/>
    <w:rsid w:val="00C71AD7"/>
    <w:rsid w:val="00C72172"/>
    <w:rsid w:val="00C742A4"/>
    <w:rsid w:val="00C74575"/>
    <w:rsid w:val="00C74ED5"/>
    <w:rsid w:val="00C74FD8"/>
    <w:rsid w:val="00C763CB"/>
    <w:rsid w:val="00C7650E"/>
    <w:rsid w:val="00C76625"/>
    <w:rsid w:val="00C76626"/>
    <w:rsid w:val="00C769CE"/>
    <w:rsid w:val="00C7704D"/>
    <w:rsid w:val="00C7709A"/>
    <w:rsid w:val="00C8005D"/>
    <w:rsid w:val="00C80CD6"/>
    <w:rsid w:val="00C820DE"/>
    <w:rsid w:val="00C82906"/>
    <w:rsid w:val="00C82D8F"/>
    <w:rsid w:val="00C83C25"/>
    <w:rsid w:val="00C83CBD"/>
    <w:rsid w:val="00C840A1"/>
    <w:rsid w:val="00C84248"/>
    <w:rsid w:val="00C84A09"/>
    <w:rsid w:val="00C850A8"/>
    <w:rsid w:val="00C851F7"/>
    <w:rsid w:val="00C85293"/>
    <w:rsid w:val="00C85512"/>
    <w:rsid w:val="00C860BA"/>
    <w:rsid w:val="00C86B62"/>
    <w:rsid w:val="00C877F6"/>
    <w:rsid w:val="00C917DA"/>
    <w:rsid w:val="00C91A3F"/>
    <w:rsid w:val="00C927B5"/>
    <w:rsid w:val="00C92946"/>
    <w:rsid w:val="00C9314A"/>
    <w:rsid w:val="00C93B4E"/>
    <w:rsid w:val="00C93DBA"/>
    <w:rsid w:val="00C950AB"/>
    <w:rsid w:val="00C952E3"/>
    <w:rsid w:val="00C95328"/>
    <w:rsid w:val="00C957A9"/>
    <w:rsid w:val="00C967B8"/>
    <w:rsid w:val="00C97821"/>
    <w:rsid w:val="00CA02C7"/>
    <w:rsid w:val="00CA2435"/>
    <w:rsid w:val="00CA2763"/>
    <w:rsid w:val="00CA329D"/>
    <w:rsid w:val="00CA3438"/>
    <w:rsid w:val="00CA3D0B"/>
    <w:rsid w:val="00CA3F9E"/>
    <w:rsid w:val="00CA427B"/>
    <w:rsid w:val="00CA4E07"/>
    <w:rsid w:val="00CA514C"/>
    <w:rsid w:val="00CA58F2"/>
    <w:rsid w:val="00CA619F"/>
    <w:rsid w:val="00CA6A81"/>
    <w:rsid w:val="00CA7089"/>
    <w:rsid w:val="00CA7A8F"/>
    <w:rsid w:val="00CB0D0D"/>
    <w:rsid w:val="00CB10CF"/>
    <w:rsid w:val="00CB1D47"/>
    <w:rsid w:val="00CB2A3F"/>
    <w:rsid w:val="00CB360C"/>
    <w:rsid w:val="00CB3747"/>
    <w:rsid w:val="00CB3AB0"/>
    <w:rsid w:val="00CB3D8B"/>
    <w:rsid w:val="00CB4479"/>
    <w:rsid w:val="00CB7535"/>
    <w:rsid w:val="00CC01EF"/>
    <w:rsid w:val="00CC12E5"/>
    <w:rsid w:val="00CC185F"/>
    <w:rsid w:val="00CC2A3C"/>
    <w:rsid w:val="00CC2B87"/>
    <w:rsid w:val="00CC348C"/>
    <w:rsid w:val="00CC4085"/>
    <w:rsid w:val="00CC4373"/>
    <w:rsid w:val="00CC452A"/>
    <w:rsid w:val="00CC45E5"/>
    <w:rsid w:val="00CC497D"/>
    <w:rsid w:val="00CC5278"/>
    <w:rsid w:val="00CC5493"/>
    <w:rsid w:val="00CC67EC"/>
    <w:rsid w:val="00CC73E4"/>
    <w:rsid w:val="00CC7679"/>
    <w:rsid w:val="00CC7A2C"/>
    <w:rsid w:val="00CD1640"/>
    <w:rsid w:val="00CD176B"/>
    <w:rsid w:val="00CD2243"/>
    <w:rsid w:val="00CD243B"/>
    <w:rsid w:val="00CD2AFE"/>
    <w:rsid w:val="00CD6405"/>
    <w:rsid w:val="00CE01E2"/>
    <w:rsid w:val="00CE03C2"/>
    <w:rsid w:val="00CE05D9"/>
    <w:rsid w:val="00CE1E66"/>
    <w:rsid w:val="00CE2BD1"/>
    <w:rsid w:val="00CE3599"/>
    <w:rsid w:val="00CE41ED"/>
    <w:rsid w:val="00CE4A1A"/>
    <w:rsid w:val="00CE501B"/>
    <w:rsid w:val="00CE511C"/>
    <w:rsid w:val="00CE5D3E"/>
    <w:rsid w:val="00CE5FD6"/>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1CEA"/>
    <w:rsid w:val="00D025DB"/>
    <w:rsid w:val="00D02AD6"/>
    <w:rsid w:val="00D02D6B"/>
    <w:rsid w:val="00D057D8"/>
    <w:rsid w:val="00D060BA"/>
    <w:rsid w:val="00D06924"/>
    <w:rsid w:val="00D0702F"/>
    <w:rsid w:val="00D10493"/>
    <w:rsid w:val="00D1171B"/>
    <w:rsid w:val="00D11BD4"/>
    <w:rsid w:val="00D12C04"/>
    <w:rsid w:val="00D13A00"/>
    <w:rsid w:val="00D13AA4"/>
    <w:rsid w:val="00D1496B"/>
    <w:rsid w:val="00D15D2E"/>
    <w:rsid w:val="00D15FFA"/>
    <w:rsid w:val="00D16002"/>
    <w:rsid w:val="00D1678A"/>
    <w:rsid w:val="00D1760A"/>
    <w:rsid w:val="00D17660"/>
    <w:rsid w:val="00D1791B"/>
    <w:rsid w:val="00D17B24"/>
    <w:rsid w:val="00D20573"/>
    <w:rsid w:val="00D208EB"/>
    <w:rsid w:val="00D215B8"/>
    <w:rsid w:val="00D21FDD"/>
    <w:rsid w:val="00D252D1"/>
    <w:rsid w:val="00D26AAB"/>
    <w:rsid w:val="00D26E1A"/>
    <w:rsid w:val="00D27400"/>
    <w:rsid w:val="00D30166"/>
    <w:rsid w:val="00D30EF8"/>
    <w:rsid w:val="00D31152"/>
    <w:rsid w:val="00D312C8"/>
    <w:rsid w:val="00D31F32"/>
    <w:rsid w:val="00D32116"/>
    <w:rsid w:val="00D32B76"/>
    <w:rsid w:val="00D33171"/>
    <w:rsid w:val="00D34523"/>
    <w:rsid w:val="00D345D1"/>
    <w:rsid w:val="00D3490D"/>
    <w:rsid w:val="00D3542D"/>
    <w:rsid w:val="00D359E9"/>
    <w:rsid w:val="00D35E15"/>
    <w:rsid w:val="00D36609"/>
    <w:rsid w:val="00D367E3"/>
    <w:rsid w:val="00D36BCC"/>
    <w:rsid w:val="00D36BE0"/>
    <w:rsid w:val="00D36D75"/>
    <w:rsid w:val="00D374C9"/>
    <w:rsid w:val="00D37D0F"/>
    <w:rsid w:val="00D408CA"/>
    <w:rsid w:val="00D40B39"/>
    <w:rsid w:val="00D40F5B"/>
    <w:rsid w:val="00D41F80"/>
    <w:rsid w:val="00D44031"/>
    <w:rsid w:val="00D44489"/>
    <w:rsid w:val="00D444D4"/>
    <w:rsid w:val="00D44854"/>
    <w:rsid w:val="00D44FF9"/>
    <w:rsid w:val="00D452D9"/>
    <w:rsid w:val="00D45365"/>
    <w:rsid w:val="00D45B86"/>
    <w:rsid w:val="00D46006"/>
    <w:rsid w:val="00D502E9"/>
    <w:rsid w:val="00D51C27"/>
    <w:rsid w:val="00D52190"/>
    <w:rsid w:val="00D530C5"/>
    <w:rsid w:val="00D533C9"/>
    <w:rsid w:val="00D53520"/>
    <w:rsid w:val="00D53CA5"/>
    <w:rsid w:val="00D53E5D"/>
    <w:rsid w:val="00D54A46"/>
    <w:rsid w:val="00D54C63"/>
    <w:rsid w:val="00D5580D"/>
    <w:rsid w:val="00D55894"/>
    <w:rsid w:val="00D56625"/>
    <w:rsid w:val="00D56892"/>
    <w:rsid w:val="00D609F1"/>
    <w:rsid w:val="00D6345C"/>
    <w:rsid w:val="00D63DEB"/>
    <w:rsid w:val="00D640C7"/>
    <w:rsid w:val="00D64D68"/>
    <w:rsid w:val="00D65C9D"/>
    <w:rsid w:val="00D6689C"/>
    <w:rsid w:val="00D67767"/>
    <w:rsid w:val="00D67A62"/>
    <w:rsid w:val="00D706EB"/>
    <w:rsid w:val="00D707BE"/>
    <w:rsid w:val="00D70C11"/>
    <w:rsid w:val="00D71DEE"/>
    <w:rsid w:val="00D72358"/>
    <w:rsid w:val="00D726AB"/>
    <w:rsid w:val="00D72DDC"/>
    <w:rsid w:val="00D73BBF"/>
    <w:rsid w:val="00D742DD"/>
    <w:rsid w:val="00D74D13"/>
    <w:rsid w:val="00D752DA"/>
    <w:rsid w:val="00D7616B"/>
    <w:rsid w:val="00D8028E"/>
    <w:rsid w:val="00D80B70"/>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5D94"/>
    <w:rsid w:val="00DB6156"/>
    <w:rsid w:val="00DB6211"/>
    <w:rsid w:val="00DB76C6"/>
    <w:rsid w:val="00DB798A"/>
    <w:rsid w:val="00DC14D7"/>
    <w:rsid w:val="00DC1FED"/>
    <w:rsid w:val="00DC21FE"/>
    <w:rsid w:val="00DC2E4D"/>
    <w:rsid w:val="00DC3582"/>
    <w:rsid w:val="00DC3B70"/>
    <w:rsid w:val="00DC3E6B"/>
    <w:rsid w:val="00DC50D5"/>
    <w:rsid w:val="00DC5527"/>
    <w:rsid w:val="00DC5E19"/>
    <w:rsid w:val="00DC601F"/>
    <w:rsid w:val="00DC6ED9"/>
    <w:rsid w:val="00DC7002"/>
    <w:rsid w:val="00DC7DC1"/>
    <w:rsid w:val="00DD05E6"/>
    <w:rsid w:val="00DD4064"/>
    <w:rsid w:val="00DD468A"/>
    <w:rsid w:val="00DD4EC4"/>
    <w:rsid w:val="00DD52C9"/>
    <w:rsid w:val="00DD56A5"/>
    <w:rsid w:val="00DD57A8"/>
    <w:rsid w:val="00DD6AB0"/>
    <w:rsid w:val="00DD6CFE"/>
    <w:rsid w:val="00DE0D95"/>
    <w:rsid w:val="00DE0EE1"/>
    <w:rsid w:val="00DE1C41"/>
    <w:rsid w:val="00DE2138"/>
    <w:rsid w:val="00DE366D"/>
    <w:rsid w:val="00DE3AD8"/>
    <w:rsid w:val="00DE3F00"/>
    <w:rsid w:val="00DE452F"/>
    <w:rsid w:val="00DE575B"/>
    <w:rsid w:val="00DE6D31"/>
    <w:rsid w:val="00DE7303"/>
    <w:rsid w:val="00DF05F3"/>
    <w:rsid w:val="00DF1C8E"/>
    <w:rsid w:val="00DF2051"/>
    <w:rsid w:val="00DF3F1A"/>
    <w:rsid w:val="00DF4E7A"/>
    <w:rsid w:val="00DF59CC"/>
    <w:rsid w:val="00DF61F4"/>
    <w:rsid w:val="00DF66A7"/>
    <w:rsid w:val="00DF71C4"/>
    <w:rsid w:val="00E008D6"/>
    <w:rsid w:val="00E009F4"/>
    <w:rsid w:val="00E00AE4"/>
    <w:rsid w:val="00E01681"/>
    <w:rsid w:val="00E018BE"/>
    <w:rsid w:val="00E02356"/>
    <w:rsid w:val="00E029E2"/>
    <w:rsid w:val="00E03805"/>
    <w:rsid w:val="00E03EB2"/>
    <w:rsid w:val="00E0574B"/>
    <w:rsid w:val="00E06535"/>
    <w:rsid w:val="00E06E1A"/>
    <w:rsid w:val="00E06EB0"/>
    <w:rsid w:val="00E10105"/>
    <w:rsid w:val="00E10268"/>
    <w:rsid w:val="00E10CDD"/>
    <w:rsid w:val="00E10FDA"/>
    <w:rsid w:val="00E11478"/>
    <w:rsid w:val="00E124A0"/>
    <w:rsid w:val="00E135C7"/>
    <w:rsid w:val="00E13741"/>
    <w:rsid w:val="00E13A2C"/>
    <w:rsid w:val="00E147DE"/>
    <w:rsid w:val="00E14E91"/>
    <w:rsid w:val="00E14E96"/>
    <w:rsid w:val="00E15CF0"/>
    <w:rsid w:val="00E1640E"/>
    <w:rsid w:val="00E179E0"/>
    <w:rsid w:val="00E17E1A"/>
    <w:rsid w:val="00E17E2F"/>
    <w:rsid w:val="00E201EC"/>
    <w:rsid w:val="00E204C5"/>
    <w:rsid w:val="00E205FA"/>
    <w:rsid w:val="00E206D7"/>
    <w:rsid w:val="00E2112A"/>
    <w:rsid w:val="00E2153D"/>
    <w:rsid w:val="00E2228B"/>
    <w:rsid w:val="00E22D36"/>
    <w:rsid w:val="00E235F2"/>
    <w:rsid w:val="00E23BCC"/>
    <w:rsid w:val="00E2485C"/>
    <w:rsid w:val="00E24919"/>
    <w:rsid w:val="00E25237"/>
    <w:rsid w:val="00E25246"/>
    <w:rsid w:val="00E25946"/>
    <w:rsid w:val="00E262DD"/>
    <w:rsid w:val="00E26307"/>
    <w:rsid w:val="00E26AB2"/>
    <w:rsid w:val="00E26B9C"/>
    <w:rsid w:val="00E2729D"/>
    <w:rsid w:val="00E30DDB"/>
    <w:rsid w:val="00E31F01"/>
    <w:rsid w:val="00E322C3"/>
    <w:rsid w:val="00E325C2"/>
    <w:rsid w:val="00E33363"/>
    <w:rsid w:val="00E33B02"/>
    <w:rsid w:val="00E35074"/>
    <w:rsid w:val="00E35CBA"/>
    <w:rsid w:val="00E35F38"/>
    <w:rsid w:val="00E360F8"/>
    <w:rsid w:val="00E3775A"/>
    <w:rsid w:val="00E409DA"/>
    <w:rsid w:val="00E423DD"/>
    <w:rsid w:val="00E433C6"/>
    <w:rsid w:val="00E443CB"/>
    <w:rsid w:val="00E45646"/>
    <w:rsid w:val="00E4571D"/>
    <w:rsid w:val="00E46C7A"/>
    <w:rsid w:val="00E5122B"/>
    <w:rsid w:val="00E522CD"/>
    <w:rsid w:val="00E52573"/>
    <w:rsid w:val="00E52605"/>
    <w:rsid w:val="00E52FEA"/>
    <w:rsid w:val="00E53B37"/>
    <w:rsid w:val="00E54260"/>
    <w:rsid w:val="00E5439F"/>
    <w:rsid w:val="00E5544A"/>
    <w:rsid w:val="00E55C09"/>
    <w:rsid w:val="00E55D98"/>
    <w:rsid w:val="00E57227"/>
    <w:rsid w:val="00E57758"/>
    <w:rsid w:val="00E57E92"/>
    <w:rsid w:val="00E60500"/>
    <w:rsid w:val="00E625D8"/>
    <w:rsid w:val="00E627CD"/>
    <w:rsid w:val="00E634C8"/>
    <w:rsid w:val="00E6352D"/>
    <w:rsid w:val="00E64441"/>
    <w:rsid w:val="00E6463F"/>
    <w:rsid w:val="00E65894"/>
    <w:rsid w:val="00E65E7D"/>
    <w:rsid w:val="00E6713B"/>
    <w:rsid w:val="00E67A16"/>
    <w:rsid w:val="00E70B2B"/>
    <w:rsid w:val="00E712C3"/>
    <w:rsid w:val="00E71525"/>
    <w:rsid w:val="00E72369"/>
    <w:rsid w:val="00E7348C"/>
    <w:rsid w:val="00E74161"/>
    <w:rsid w:val="00E741B4"/>
    <w:rsid w:val="00E749A5"/>
    <w:rsid w:val="00E7598D"/>
    <w:rsid w:val="00E7680A"/>
    <w:rsid w:val="00E802F8"/>
    <w:rsid w:val="00E8073E"/>
    <w:rsid w:val="00E80CFB"/>
    <w:rsid w:val="00E810D0"/>
    <w:rsid w:val="00E815ED"/>
    <w:rsid w:val="00E81B8C"/>
    <w:rsid w:val="00E81D8A"/>
    <w:rsid w:val="00E82550"/>
    <w:rsid w:val="00E825F2"/>
    <w:rsid w:val="00E836EF"/>
    <w:rsid w:val="00E83CF4"/>
    <w:rsid w:val="00E8459E"/>
    <w:rsid w:val="00E84C05"/>
    <w:rsid w:val="00E85992"/>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742"/>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3011"/>
    <w:rsid w:val="00EB4188"/>
    <w:rsid w:val="00EB4520"/>
    <w:rsid w:val="00EB471B"/>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C6117"/>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3F7D"/>
    <w:rsid w:val="00EE47CD"/>
    <w:rsid w:val="00EE5FA6"/>
    <w:rsid w:val="00EE756F"/>
    <w:rsid w:val="00EF0170"/>
    <w:rsid w:val="00EF0321"/>
    <w:rsid w:val="00EF0360"/>
    <w:rsid w:val="00EF334D"/>
    <w:rsid w:val="00EF3834"/>
    <w:rsid w:val="00EF3B24"/>
    <w:rsid w:val="00EF3E68"/>
    <w:rsid w:val="00EF4504"/>
    <w:rsid w:val="00EF4BDE"/>
    <w:rsid w:val="00EF571E"/>
    <w:rsid w:val="00EF62D7"/>
    <w:rsid w:val="00EF718E"/>
    <w:rsid w:val="00EF7A84"/>
    <w:rsid w:val="00F00673"/>
    <w:rsid w:val="00F010B4"/>
    <w:rsid w:val="00F02D81"/>
    <w:rsid w:val="00F0319A"/>
    <w:rsid w:val="00F036B6"/>
    <w:rsid w:val="00F04114"/>
    <w:rsid w:val="00F045B9"/>
    <w:rsid w:val="00F06098"/>
    <w:rsid w:val="00F067E8"/>
    <w:rsid w:val="00F07AD6"/>
    <w:rsid w:val="00F07D33"/>
    <w:rsid w:val="00F103AD"/>
    <w:rsid w:val="00F1104F"/>
    <w:rsid w:val="00F1158E"/>
    <w:rsid w:val="00F12F4D"/>
    <w:rsid w:val="00F1322C"/>
    <w:rsid w:val="00F13E4A"/>
    <w:rsid w:val="00F15708"/>
    <w:rsid w:val="00F1648E"/>
    <w:rsid w:val="00F164CB"/>
    <w:rsid w:val="00F16852"/>
    <w:rsid w:val="00F20198"/>
    <w:rsid w:val="00F2022F"/>
    <w:rsid w:val="00F22C77"/>
    <w:rsid w:val="00F249DE"/>
    <w:rsid w:val="00F25424"/>
    <w:rsid w:val="00F301BF"/>
    <w:rsid w:val="00F3045E"/>
    <w:rsid w:val="00F327DD"/>
    <w:rsid w:val="00F32BAE"/>
    <w:rsid w:val="00F330EB"/>
    <w:rsid w:val="00F343AB"/>
    <w:rsid w:val="00F34AB5"/>
    <w:rsid w:val="00F34C3B"/>
    <w:rsid w:val="00F34C77"/>
    <w:rsid w:val="00F34FAF"/>
    <w:rsid w:val="00F363CD"/>
    <w:rsid w:val="00F36859"/>
    <w:rsid w:val="00F37332"/>
    <w:rsid w:val="00F4001D"/>
    <w:rsid w:val="00F4021A"/>
    <w:rsid w:val="00F40723"/>
    <w:rsid w:val="00F4164E"/>
    <w:rsid w:val="00F4219E"/>
    <w:rsid w:val="00F422F5"/>
    <w:rsid w:val="00F42DB0"/>
    <w:rsid w:val="00F44F9D"/>
    <w:rsid w:val="00F464C1"/>
    <w:rsid w:val="00F46D9B"/>
    <w:rsid w:val="00F470E6"/>
    <w:rsid w:val="00F47E77"/>
    <w:rsid w:val="00F51A2D"/>
    <w:rsid w:val="00F5411F"/>
    <w:rsid w:val="00F54261"/>
    <w:rsid w:val="00F54B9C"/>
    <w:rsid w:val="00F555E4"/>
    <w:rsid w:val="00F5576B"/>
    <w:rsid w:val="00F55D37"/>
    <w:rsid w:val="00F56FDA"/>
    <w:rsid w:val="00F57500"/>
    <w:rsid w:val="00F579B4"/>
    <w:rsid w:val="00F57A1C"/>
    <w:rsid w:val="00F60327"/>
    <w:rsid w:val="00F60AD7"/>
    <w:rsid w:val="00F628AC"/>
    <w:rsid w:val="00F630BF"/>
    <w:rsid w:val="00F636D6"/>
    <w:rsid w:val="00F63E78"/>
    <w:rsid w:val="00F6438F"/>
    <w:rsid w:val="00F6440C"/>
    <w:rsid w:val="00F65871"/>
    <w:rsid w:val="00F66141"/>
    <w:rsid w:val="00F6699F"/>
    <w:rsid w:val="00F6795D"/>
    <w:rsid w:val="00F67D4C"/>
    <w:rsid w:val="00F70497"/>
    <w:rsid w:val="00F71744"/>
    <w:rsid w:val="00F73820"/>
    <w:rsid w:val="00F73DB0"/>
    <w:rsid w:val="00F740EA"/>
    <w:rsid w:val="00F74C54"/>
    <w:rsid w:val="00F74F45"/>
    <w:rsid w:val="00F75CB4"/>
    <w:rsid w:val="00F75E0C"/>
    <w:rsid w:val="00F7669F"/>
    <w:rsid w:val="00F766BE"/>
    <w:rsid w:val="00F804A1"/>
    <w:rsid w:val="00F80D0A"/>
    <w:rsid w:val="00F81338"/>
    <w:rsid w:val="00F836C5"/>
    <w:rsid w:val="00F83887"/>
    <w:rsid w:val="00F839BE"/>
    <w:rsid w:val="00F83BD8"/>
    <w:rsid w:val="00F84128"/>
    <w:rsid w:val="00F849A8"/>
    <w:rsid w:val="00F84BC2"/>
    <w:rsid w:val="00F85BCA"/>
    <w:rsid w:val="00F86689"/>
    <w:rsid w:val="00F86BC9"/>
    <w:rsid w:val="00F871AD"/>
    <w:rsid w:val="00F873D3"/>
    <w:rsid w:val="00F900CB"/>
    <w:rsid w:val="00F903E0"/>
    <w:rsid w:val="00F90C58"/>
    <w:rsid w:val="00F911EE"/>
    <w:rsid w:val="00F9121B"/>
    <w:rsid w:val="00F91BE7"/>
    <w:rsid w:val="00F93173"/>
    <w:rsid w:val="00F933A7"/>
    <w:rsid w:val="00F95A8A"/>
    <w:rsid w:val="00F96292"/>
    <w:rsid w:val="00F96299"/>
    <w:rsid w:val="00F979AD"/>
    <w:rsid w:val="00F97D74"/>
    <w:rsid w:val="00FA08F9"/>
    <w:rsid w:val="00FA11B5"/>
    <w:rsid w:val="00FA11C1"/>
    <w:rsid w:val="00FA16D4"/>
    <w:rsid w:val="00FA2CD1"/>
    <w:rsid w:val="00FA3992"/>
    <w:rsid w:val="00FA3EB0"/>
    <w:rsid w:val="00FA4187"/>
    <w:rsid w:val="00FA4547"/>
    <w:rsid w:val="00FA4AE9"/>
    <w:rsid w:val="00FA4E3C"/>
    <w:rsid w:val="00FA5495"/>
    <w:rsid w:val="00FA5858"/>
    <w:rsid w:val="00FA640F"/>
    <w:rsid w:val="00FA6A5E"/>
    <w:rsid w:val="00FA6D6E"/>
    <w:rsid w:val="00FA72B7"/>
    <w:rsid w:val="00FA752D"/>
    <w:rsid w:val="00FA793E"/>
    <w:rsid w:val="00FB0803"/>
    <w:rsid w:val="00FB0B7D"/>
    <w:rsid w:val="00FB1121"/>
    <w:rsid w:val="00FB1565"/>
    <w:rsid w:val="00FB1DBC"/>
    <w:rsid w:val="00FB1FE9"/>
    <w:rsid w:val="00FB21B6"/>
    <w:rsid w:val="00FB3FD7"/>
    <w:rsid w:val="00FB5146"/>
    <w:rsid w:val="00FB5E52"/>
    <w:rsid w:val="00FB72A6"/>
    <w:rsid w:val="00FB7D51"/>
    <w:rsid w:val="00FC0BA0"/>
    <w:rsid w:val="00FC0BF4"/>
    <w:rsid w:val="00FC1799"/>
    <w:rsid w:val="00FC19E4"/>
    <w:rsid w:val="00FC1C77"/>
    <w:rsid w:val="00FC20C3"/>
    <w:rsid w:val="00FC2BBB"/>
    <w:rsid w:val="00FC2C94"/>
    <w:rsid w:val="00FC36F5"/>
    <w:rsid w:val="00FC3A2F"/>
    <w:rsid w:val="00FC5896"/>
    <w:rsid w:val="00FC64E6"/>
    <w:rsid w:val="00FC6827"/>
    <w:rsid w:val="00FC7B23"/>
    <w:rsid w:val="00FD13CD"/>
    <w:rsid w:val="00FD13EB"/>
    <w:rsid w:val="00FD30ED"/>
    <w:rsid w:val="00FD3843"/>
    <w:rsid w:val="00FD3EA4"/>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E719B"/>
    <w:rsid w:val="00FF0499"/>
    <w:rsid w:val="00FF1BA3"/>
    <w:rsid w:val="00FF213F"/>
    <w:rsid w:val="00FF2333"/>
    <w:rsid w:val="00FF3F57"/>
    <w:rsid w:val="00FF40F8"/>
    <w:rsid w:val="00FF422F"/>
    <w:rsid w:val="00FF4819"/>
    <w:rsid w:val="00FF51C1"/>
    <w:rsid w:val="00FF75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TOC1">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5">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63" Type="http://schemas.openxmlformats.org/officeDocument/2006/relationships/image" Target="media/image32.wmf"/><Relationship Id="rId159" Type="http://schemas.openxmlformats.org/officeDocument/2006/relationships/image" Target="media/image86.png"/><Relationship Id="rId170" Type="http://schemas.openxmlformats.org/officeDocument/2006/relationships/oleObject" Target="embeddings/oleObject71.bin"/><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20.png"/><Relationship Id="rId247" Type="http://schemas.openxmlformats.org/officeDocument/2006/relationships/image" Target="media/image136.jpeg"/><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9.bin"/><Relationship Id="rId149" Type="http://schemas.openxmlformats.org/officeDocument/2006/relationships/image" Target="media/image76.jpeg"/><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image" Target="media/image112.png"/><Relationship Id="rId237" Type="http://schemas.openxmlformats.org/officeDocument/2006/relationships/oleObject" Target="embeddings/oleObject100.bin"/><Relationship Id="rId258" Type="http://schemas.openxmlformats.org/officeDocument/2006/relationships/image" Target="media/image146.png"/><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3.png"/><Relationship Id="rId150" Type="http://schemas.openxmlformats.org/officeDocument/2006/relationships/image" Target="media/image77.tiff"/><Relationship Id="rId171" Type="http://schemas.openxmlformats.org/officeDocument/2006/relationships/image" Target="media/image92.wmf"/><Relationship Id="rId192" Type="http://schemas.openxmlformats.org/officeDocument/2006/relationships/image" Target="media/image102.wmf"/><Relationship Id="rId206" Type="http://schemas.openxmlformats.org/officeDocument/2006/relationships/oleObject" Target="embeddings/oleObject90.bin"/><Relationship Id="rId227" Type="http://schemas.openxmlformats.org/officeDocument/2006/relationships/image" Target="media/image121.png"/><Relationship Id="rId248" Type="http://schemas.openxmlformats.org/officeDocument/2006/relationships/image" Target="media/image137.tif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image" Target="media/image62.wmf"/><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image" Target="media/image68.wmf"/><Relationship Id="rId161" Type="http://schemas.openxmlformats.org/officeDocument/2006/relationships/oleObject" Target="embeddings/oleObject66.bin"/><Relationship Id="rId182" Type="http://schemas.openxmlformats.org/officeDocument/2006/relationships/image" Target="media/image97.wmf"/><Relationship Id="rId217" Type="http://schemas.openxmlformats.org/officeDocument/2006/relationships/image" Target="media/image113.png"/><Relationship Id="rId6" Type="http://schemas.openxmlformats.org/officeDocument/2006/relationships/footnotes" Target="footnotes.xml"/><Relationship Id="rId238" Type="http://schemas.openxmlformats.org/officeDocument/2006/relationships/oleObject" Target="embeddings/oleObject101.bin"/><Relationship Id="rId259" Type="http://schemas.openxmlformats.org/officeDocument/2006/relationships/image" Target="media/image147.png"/><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image" Target="media/image21.png"/><Relationship Id="rId65" Type="http://schemas.openxmlformats.org/officeDocument/2006/relationships/image" Target="media/image33.wmf"/><Relationship Id="rId86" Type="http://schemas.openxmlformats.org/officeDocument/2006/relationships/image" Target="media/image44.png"/><Relationship Id="rId130" Type="http://schemas.openxmlformats.org/officeDocument/2006/relationships/oleObject" Target="embeddings/oleObject60.bin"/><Relationship Id="rId151" Type="http://schemas.openxmlformats.org/officeDocument/2006/relationships/image" Target="media/image78.jpeg"/><Relationship Id="rId172" Type="http://schemas.openxmlformats.org/officeDocument/2006/relationships/oleObject" Target="embeddings/oleObject72.bin"/><Relationship Id="rId193" Type="http://schemas.openxmlformats.org/officeDocument/2006/relationships/oleObject" Target="embeddings/oleObject83.bin"/><Relationship Id="rId207" Type="http://schemas.openxmlformats.org/officeDocument/2006/relationships/oleObject" Target="embeddings/oleObject91.bin"/><Relationship Id="rId228" Type="http://schemas.openxmlformats.org/officeDocument/2006/relationships/image" Target="media/image122.png"/><Relationship Id="rId249" Type="http://schemas.openxmlformats.org/officeDocument/2006/relationships/image" Target="media/image138.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header" Target="header2.xml"/><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78.bin"/><Relationship Id="rId218" Type="http://schemas.openxmlformats.org/officeDocument/2006/relationships/image" Target="media/image114.png"/><Relationship Id="rId239" Type="http://schemas.openxmlformats.org/officeDocument/2006/relationships/image" Target="media/image130.wmf"/><Relationship Id="rId250" Type="http://schemas.openxmlformats.org/officeDocument/2006/relationships/oleObject" Target="embeddings/oleObject104.bin"/><Relationship Id="rId24" Type="http://schemas.openxmlformats.org/officeDocument/2006/relationships/image" Target="media/image9.wmf"/><Relationship Id="rId45" Type="http://schemas.openxmlformats.org/officeDocument/2006/relationships/image" Target="media/image22.png"/><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9.bin"/><Relationship Id="rId131" Type="http://schemas.openxmlformats.org/officeDocument/2006/relationships/image" Target="media/image63.wmf"/><Relationship Id="rId152" Type="http://schemas.openxmlformats.org/officeDocument/2006/relationships/image" Target="media/image79.jpeg"/><Relationship Id="rId173" Type="http://schemas.openxmlformats.org/officeDocument/2006/relationships/oleObject" Target="embeddings/oleObject73.bin"/><Relationship Id="rId194" Type="http://schemas.openxmlformats.org/officeDocument/2006/relationships/image" Target="media/image103.wmf"/><Relationship Id="rId208" Type="http://schemas.openxmlformats.org/officeDocument/2006/relationships/image" Target="media/image109.wmf"/><Relationship Id="rId229" Type="http://schemas.openxmlformats.org/officeDocument/2006/relationships/image" Target="media/image123.png"/><Relationship Id="rId240" Type="http://schemas.openxmlformats.org/officeDocument/2006/relationships/oleObject" Target="embeddings/oleObject102.bin"/><Relationship Id="rId261"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image" Target="media/image48.png"/><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image" Target="media/image69.jpeg"/><Relationship Id="rId163" Type="http://schemas.openxmlformats.org/officeDocument/2006/relationships/oleObject" Target="embeddings/oleObject68.bin"/><Relationship Id="rId184" Type="http://schemas.openxmlformats.org/officeDocument/2006/relationships/image" Target="media/image98.wmf"/><Relationship Id="rId219" Type="http://schemas.openxmlformats.org/officeDocument/2006/relationships/image" Target="media/image115.jpeg"/><Relationship Id="rId230" Type="http://schemas.openxmlformats.org/officeDocument/2006/relationships/image" Target="media/image124.png"/><Relationship Id="rId251" Type="http://schemas.openxmlformats.org/officeDocument/2006/relationships/image" Target="media/image139.png"/><Relationship Id="rId25" Type="http://schemas.openxmlformats.org/officeDocument/2006/relationships/oleObject" Target="embeddings/oleObject8.bin"/><Relationship Id="rId46" Type="http://schemas.openxmlformats.org/officeDocument/2006/relationships/image" Target="media/image23.png"/><Relationship Id="rId67"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80.jpeg"/><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oleObject" Target="embeddings/oleObject92.bin"/><Relationship Id="rId220" Type="http://schemas.openxmlformats.org/officeDocument/2006/relationships/image" Target="media/image116.wmf"/><Relationship Id="rId241" Type="http://schemas.openxmlformats.org/officeDocument/2006/relationships/image" Target="media/image131.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fontTable" Target="fontTable.xml"/><Relationship Id="rId78" Type="http://schemas.openxmlformats.org/officeDocument/2006/relationships/oleObject" Target="embeddings/oleObject31.bin"/><Relationship Id="rId99" Type="http://schemas.openxmlformats.org/officeDocument/2006/relationships/oleObject" Target="embeddings/oleObject44.bin"/><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tiff"/><Relationship Id="rId164" Type="http://schemas.openxmlformats.org/officeDocument/2006/relationships/image" Target="media/image88.png"/><Relationship Id="rId185" Type="http://schemas.openxmlformats.org/officeDocument/2006/relationships/oleObject" Target="embeddings/oleObject79.bin"/><Relationship Id="rId9" Type="http://schemas.openxmlformats.org/officeDocument/2006/relationships/footer" Target="footer1.xml"/><Relationship Id="rId210" Type="http://schemas.openxmlformats.org/officeDocument/2006/relationships/image" Target="media/image110.wmf"/><Relationship Id="rId26" Type="http://schemas.openxmlformats.org/officeDocument/2006/relationships/image" Target="media/image10.wmf"/><Relationship Id="rId231" Type="http://schemas.openxmlformats.org/officeDocument/2006/relationships/image" Target="media/image125.png"/><Relationship Id="rId252" Type="http://schemas.openxmlformats.org/officeDocument/2006/relationships/image" Target="media/image140.png"/><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81.jpeg"/><Relationship Id="rId175" Type="http://schemas.openxmlformats.org/officeDocument/2006/relationships/image" Target="media/image93.png"/><Relationship Id="rId196" Type="http://schemas.openxmlformats.org/officeDocument/2006/relationships/image" Target="media/image104.wmf"/><Relationship Id="rId200" Type="http://schemas.openxmlformats.org/officeDocument/2006/relationships/oleObject" Target="embeddings/oleObject86.bin"/><Relationship Id="rId16" Type="http://schemas.openxmlformats.org/officeDocument/2006/relationships/image" Target="media/image5.wmf"/><Relationship Id="rId221" Type="http://schemas.openxmlformats.org/officeDocument/2006/relationships/oleObject" Target="embeddings/oleObject97.bin"/><Relationship Id="rId242" Type="http://schemas.openxmlformats.org/officeDocument/2006/relationships/oleObject" Target="embeddings/oleObject103.bin"/><Relationship Id="rId263"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image" Target="media/image71.jpeg"/><Relationship Id="rId90" Type="http://schemas.openxmlformats.org/officeDocument/2006/relationships/oleObject" Target="embeddings/oleObject36.bin"/><Relationship Id="rId165" Type="http://schemas.openxmlformats.org/officeDocument/2006/relationships/image" Target="media/image89.wmf"/><Relationship Id="rId186" Type="http://schemas.openxmlformats.org/officeDocument/2006/relationships/image" Target="media/image99.wmf"/><Relationship Id="rId211" Type="http://schemas.openxmlformats.org/officeDocument/2006/relationships/oleObject" Target="embeddings/oleObject93.bin"/><Relationship Id="rId232" Type="http://schemas.openxmlformats.org/officeDocument/2006/relationships/image" Target="media/image126.png"/><Relationship Id="rId253" Type="http://schemas.openxmlformats.org/officeDocument/2006/relationships/image" Target="media/image141.png"/><Relationship Id="rId27" Type="http://schemas.openxmlformats.org/officeDocument/2006/relationships/oleObject" Target="embeddings/oleObject9.bin"/><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2.bin"/><Relationship Id="rId155" Type="http://schemas.openxmlformats.org/officeDocument/2006/relationships/image" Target="media/image82.tiff"/><Relationship Id="rId176" Type="http://schemas.openxmlformats.org/officeDocument/2006/relationships/image" Target="media/image94.wmf"/><Relationship Id="rId197" Type="http://schemas.openxmlformats.org/officeDocument/2006/relationships/oleObject" Target="embeddings/oleObject85.bin"/><Relationship Id="rId201" Type="http://schemas.openxmlformats.org/officeDocument/2006/relationships/image" Target="media/image107.wmf"/><Relationship Id="rId222" Type="http://schemas.openxmlformats.org/officeDocument/2006/relationships/image" Target="media/image117.wmf"/><Relationship Id="rId243" Type="http://schemas.openxmlformats.org/officeDocument/2006/relationships/image" Target="media/image132.jpe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72.tiff"/><Relationship Id="rId166" Type="http://schemas.openxmlformats.org/officeDocument/2006/relationships/oleObject" Target="embeddings/oleObject69.bin"/><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image" Target="media/image127.png"/><Relationship Id="rId254" Type="http://schemas.openxmlformats.org/officeDocument/2006/relationships/image" Target="media/image142.png"/><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oleObject" Target="embeddings/oleObject51.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5.png"/><Relationship Id="rId156" Type="http://schemas.openxmlformats.org/officeDocument/2006/relationships/image" Target="media/image83.jpeg"/><Relationship Id="rId177" Type="http://schemas.openxmlformats.org/officeDocument/2006/relationships/oleObject" Target="embeddings/oleObject75.bin"/><Relationship Id="rId198" Type="http://schemas.openxmlformats.org/officeDocument/2006/relationships/image" Target="media/image105.png"/><Relationship Id="rId202" Type="http://schemas.openxmlformats.org/officeDocument/2006/relationships/oleObject" Target="embeddings/oleObject87.bin"/><Relationship Id="rId223" Type="http://schemas.openxmlformats.org/officeDocument/2006/relationships/oleObject" Target="embeddings/oleObject98.bin"/><Relationship Id="rId244" Type="http://schemas.openxmlformats.org/officeDocument/2006/relationships/image" Target="media/image133.tiff"/><Relationship Id="rId18" Type="http://schemas.openxmlformats.org/officeDocument/2006/relationships/image" Target="media/image6.wmf"/><Relationship Id="rId39" Type="http://schemas.openxmlformats.org/officeDocument/2006/relationships/image" Target="media/image16.png"/><Relationship Id="rId50" Type="http://schemas.openxmlformats.org/officeDocument/2006/relationships/oleObject" Target="embeddings/oleObject17.bin"/><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image" Target="media/image73.jpeg"/><Relationship Id="rId167" Type="http://schemas.openxmlformats.org/officeDocument/2006/relationships/image" Target="media/image90.wmf"/><Relationship Id="rId188" Type="http://schemas.openxmlformats.org/officeDocument/2006/relationships/image" Target="media/image100.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4.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43.png"/><Relationship Id="rId40" Type="http://schemas.openxmlformats.org/officeDocument/2006/relationships/image" Target="media/image17.png"/><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84.png"/><Relationship Id="rId178" Type="http://schemas.openxmlformats.org/officeDocument/2006/relationships/image" Target="media/image95.wmf"/><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6.wmf"/><Relationship Id="rId203" Type="http://schemas.openxmlformats.org/officeDocument/2006/relationships/oleObject" Target="embeddings/oleObject88.bin"/><Relationship Id="rId19" Type="http://schemas.openxmlformats.org/officeDocument/2006/relationships/oleObject" Target="embeddings/oleObject5.bin"/><Relationship Id="rId224" Type="http://schemas.openxmlformats.org/officeDocument/2006/relationships/image" Target="media/image118.png"/><Relationship Id="rId245" Type="http://schemas.openxmlformats.org/officeDocument/2006/relationships/image" Target="media/image134.tif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4.jpeg"/><Relationship Id="rId168" Type="http://schemas.openxmlformats.org/officeDocument/2006/relationships/oleObject" Target="embeddings/oleObject70.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oleObject" Target="embeddings/oleObject38.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99.bin"/><Relationship Id="rId256" Type="http://schemas.openxmlformats.org/officeDocument/2006/relationships/image" Target="media/image144.png"/><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85.png"/><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oleObject" Target="embeddings/oleObject76.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image" Target="media/image119.png"/><Relationship Id="rId246" Type="http://schemas.openxmlformats.org/officeDocument/2006/relationships/image" Target="media/image135.jpeg"/><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image" Target="media/image75.jpeg"/><Relationship Id="rId169" Type="http://schemas.openxmlformats.org/officeDocument/2006/relationships/image" Target="media/image91.wmf"/><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oleObject" Target="embeddings/oleObject96.bin"/><Relationship Id="rId236" Type="http://schemas.openxmlformats.org/officeDocument/2006/relationships/image" Target="media/image129.wmf"/><Relationship Id="rId257" Type="http://schemas.openxmlformats.org/officeDocument/2006/relationships/image" Target="media/image145.png"/><Relationship Id="rId42" Type="http://schemas.openxmlformats.org/officeDocument/2006/relationships/image" Target="media/image19.png"/><Relationship Id="rId84" Type="http://schemas.openxmlformats.org/officeDocument/2006/relationships/oleObject" Target="embeddings/oleObject34.bin"/><Relationship Id="rId138" Type="http://schemas.openxmlformats.org/officeDocument/2006/relationships/image" Target="media/image67.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2F1D41-CAC6-4E36-8A2E-C76931BF35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79</TotalTime>
  <Pages>41</Pages>
  <Words>6374</Words>
  <Characters>36337</Characters>
  <Application>Microsoft Office Word</Application>
  <DocSecurity>0</DocSecurity>
  <Lines>302</Lines>
  <Paragraphs>85</Paragraphs>
  <ScaleCrop>false</ScaleCrop>
  <Company/>
  <LinksUpToDate>false</LinksUpToDate>
  <CharactersWithSpaces>42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2116</cp:revision>
  <dcterms:created xsi:type="dcterms:W3CDTF">2018-05-01T09:30:00Z</dcterms:created>
  <dcterms:modified xsi:type="dcterms:W3CDTF">2018-06-06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